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684" r:id="rId3"/>
  </p:sldMasterIdLst>
  <p:notesMasterIdLst>
    <p:notesMasterId r:id="rId33"/>
  </p:notesMasterIdLst>
  <p:sldIdLst>
    <p:sldId id="259" r:id="rId4"/>
    <p:sldId id="260" r:id="rId5"/>
    <p:sldId id="261" r:id="rId6"/>
    <p:sldId id="285" r:id="rId7"/>
    <p:sldId id="262" r:id="rId8"/>
    <p:sldId id="263" r:id="rId9"/>
    <p:sldId id="289" r:id="rId10"/>
    <p:sldId id="290" r:id="rId11"/>
    <p:sldId id="295" r:id="rId12"/>
    <p:sldId id="286" r:id="rId13"/>
    <p:sldId id="265" r:id="rId14"/>
    <p:sldId id="282" r:id="rId15"/>
    <p:sldId id="287" r:id="rId16"/>
    <p:sldId id="283" r:id="rId17"/>
    <p:sldId id="284" r:id="rId18"/>
    <p:sldId id="268" r:id="rId19"/>
    <p:sldId id="291" r:id="rId20"/>
    <p:sldId id="269" r:id="rId21"/>
    <p:sldId id="270" r:id="rId22"/>
    <p:sldId id="271" r:id="rId23"/>
    <p:sldId id="272" r:id="rId24"/>
    <p:sldId id="273" r:id="rId25"/>
    <p:sldId id="292" r:id="rId26"/>
    <p:sldId id="274" r:id="rId27"/>
    <p:sldId id="279" r:id="rId28"/>
    <p:sldId id="276" r:id="rId29"/>
    <p:sldId id="293" r:id="rId30"/>
    <p:sldId id="294" r:id="rId31"/>
    <p:sldId id="280" r:id="rId3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0000"/>
    <a:srgbClr val="FFCCFF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26" y="-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e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65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60.wmf"/><Relationship Id="rId10" Type="http://schemas.openxmlformats.org/officeDocument/2006/relationships/image" Target="../media/image54.wmf"/><Relationship Id="rId4" Type="http://schemas.openxmlformats.org/officeDocument/2006/relationships/image" Target="../media/image66.wmf"/><Relationship Id="rId9" Type="http://schemas.openxmlformats.org/officeDocument/2006/relationships/image" Target="../media/image53.wmf"/><Relationship Id="rId14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4.wmf"/><Relationship Id="rId3" Type="http://schemas.openxmlformats.org/officeDocument/2006/relationships/image" Target="../media/image70.wmf"/><Relationship Id="rId7" Type="http://schemas.openxmlformats.org/officeDocument/2006/relationships/image" Target="../media/image52.wmf"/><Relationship Id="rId12" Type="http://schemas.openxmlformats.org/officeDocument/2006/relationships/image" Target="../media/image73.wmf"/><Relationship Id="rId2" Type="http://schemas.openxmlformats.org/officeDocument/2006/relationships/image" Target="../media/image69.wmf"/><Relationship Id="rId16" Type="http://schemas.openxmlformats.org/officeDocument/2006/relationships/image" Target="../media/image75.wmf"/><Relationship Id="rId1" Type="http://schemas.openxmlformats.org/officeDocument/2006/relationships/image" Target="../media/image68.wmf"/><Relationship Id="rId6" Type="http://schemas.openxmlformats.org/officeDocument/2006/relationships/image" Target="../media/image50.wmf"/><Relationship Id="rId11" Type="http://schemas.openxmlformats.org/officeDocument/2006/relationships/image" Target="../media/image72.emf"/><Relationship Id="rId5" Type="http://schemas.openxmlformats.org/officeDocument/2006/relationships/image" Target="../media/image49.wmf"/><Relationship Id="rId15" Type="http://schemas.openxmlformats.org/officeDocument/2006/relationships/image" Target="../media/image74.wmf"/><Relationship Id="rId10" Type="http://schemas.openxmlformats.org/officeDocument/2006/relationships/image" Target="../media/image57.wmf"/><Relationship Id="rId4" Type="http://schemas.openxmlformats.org/officeDocument/2006/relationships/image" Target="../media/image71.wmf"/><Relationship Id="rId9" Type="http://schemas.openxmlformats.org/officeDocument/2006/relationships/image" Target="../media/image56.wmf"/><Relationship Id="rId1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53.wmf"/><Relationship Id="rId18" Type="http://schemas.openxmlformats.org/officeDocument/2006/relationships/image" Target="../media/image54.wmf"/><Relationship Id="rId3" Type="http://schemas.openxmlformats.org/officeDocument/2006/relationships/image" Target="../media/image78.wmf"/><Relationship Id="rId21" Type="http://schemas.openxmlformats.org/officeDocument/2006/relationships/image" Target="../media/image75.wmf"/><Relationship Id="rId7" Type="http://schemas.openxmlformats.org/officeDocument/2006/relationships/image" Target="../media/image82.wmf"/><Relationship Id="rId12" Type="http://schemas.openxmlformats.org/officeDocument/2006/relationships/image" Target="../media/image52.wmf"/><Relationship Id="rId17" Type="http://schemas.openxmlformats.org/officeDocument/2006/relationships/image" Target="../media/image73.wmf"/><Relationship Id="rId2" Type="http://schemas.openxmlformats.org/officeDocument/2006/relationships/image" Target="../media/image77.wmf"/><Relationship Id="rId16" Type="http://schemas.openxmlformats.org/officeDocument/2006/relationships/image" Target="../media/image85.emf"/><Relationship Id="rId20" Type="http://schemas.openxmlformats.org/officeDocument/2006/relationships/image" Target="../media/image74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50.wmf"/><Relationship Id="rId5" Type="http://schemas.openxmlformats.org/officeDocument/2006/relationships/image" Target="../media/image80.wmf"/><Relationship Id="rId15" Type="http://schemas.openxmlformats.org/officeDocument/2006/relationships/image" Target="../media/image57.wmf"/><Relationship Id="rId10" Type="http://schemas.openxmlformats.org/officeDocument/2006/relationships/image" Target="../media/image49.wmf"/><Relationship Id="rId19" Type="http://schemas.openxmlformats.org/officeDocument/2006/relationships/image" Target="../media/image5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3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12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2:21:41.4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84 4695 1253,'-3'-1'199,"3"1"-98,-6-2-73,6 2-27,3 0-1,-3 0 0,1 0 17,1 0 13,-2-2 16,0 2-8,0 2-22,4 0-15,3 9 6,6 5 35,3 16 9,7 13-9,-1 8 9,0 14-6,-1 7-7,5 7-13,-1-5-16,5-7 5,7-13-13,5-14 0,7-9 12,8-15 5,8-14-1,6-18-2,0-12 1,5-13-2,0-8 1,-7-8-2,-3 2-1,-12 8-3,-11 12-9,-14 10 1,-13 15-1,-5 8-12,-5 9-12,2 18 4,1 13 20,4 13 12,-1 5-10,5 1 5,6-4-1,-2-5-5,6-13 0,-5-12-1,0-19 12,4-9-4,9-17 1,11-18 6,12-17-6,3-12-3,5-7-5,-7 3 5,-3 7-4,-14 15-1,-17 19 1,-9 15-1,-11 9-1,-5 6 1,-1 0 5,0 0-6,1 0 0,0 0 1,0 0 0,1-2-1,-1 2-83,1 2-253,-9 10-538</inkml:trace>
  <inkml:trace contextRef="#ctx0" brushRef="#br0" timeOffset="1785.1021">4948 3285 1409,'-1'-3'262,"-1"3"-106,1-2-73,2 2-20,-1 0-11,5-1-23,9-5 26,11-7 35,13-2-21,15-3-22,3 9-20,5 3-6,3 6-6,5 0-8,3 0-1,4-8-4,-1-6-1,-4-6 5,-8 1 3,-18-3-9,-16 5-19,-15 9-35,-18 6-37,-87 5-662</inkml:trace>
  <inkml:trace contextRef="#ctx0" brushRef="#br0" timeOffset="2042.1168">4998 3290 1673,'-2'-2'379,"1"2"-268,-5-2-111,3 12 6,-5 13-6,-6 15 44,-9 25-10,0 19-14,-4 11-5,-10 55-14,25-95 10,-11 49-11,1-4 12,8-8-11,2-6-1,7-13-18,4-10-90,-1-16-161,4-15-209,10-48 0</inkml:trace>
  <inkml:trace contextRef="#ctx0" brushRef="#br0" timeOffset="2262.1294">4923 3582 1461,'1'-6'309,"4"-1"-222,7-15 39,11-6 35,5-5-41,8-2-56,9 4-31,11-1-21,5 1 0,6 3-12,-1 8 0,-5 3-32,-10 7-89,-8 7-104,-15 4-147,-26 35-472</inkml:trace>
  <inkml:trace contextRef="#ctx0" brushRef="#br0" timeOffset="2604.1489">5235 3641 1027,'-6'16'464,"1"3"-405,-7 15-29,3 6 30,3-5 39,-4-1-8,3-10-26,1-7-28,5-7-20,1-10 3,4-6-20,5-13 0,14-18 24,9-16-12,8-10-12,2 7-5,-9 16 5,-7 20-12,-12 20-9,2 15 6,0 9 5,2 14 10,-1 4 7,-5-3-6,-8 0 32,-2-10 14,-7-1 20,-4-5-1,-7-6-4,-8-1-25,-9-2-19,-7-5-7,-7-6-11,-2-15-3,2-17-90,7-21-204,-41-198-515</inkml:trace>
  <inkml:trace contextRef="#ctx0" brushRef="#br0" timeOffset="2821.1614">5368 2564 1104,'0'2'314,"4"7"-313,9 10 11,4 24 23,9 22 107,19 76-11,12 66-58,18 41-35,-19-89-13,11 24-4,-11-19-7,-3-28-4,-3-26-9,-26-69-1,4-7-2,-4-8-89,26 19-130,0-23-127,45-64-443</inkml:trace>
  <inkml:trace contextRef="#ctx0" brushRef="#br0" timeOffset="2996.1714">6128 3660 721,'-22'3'784,"-1"7"-630,-21 15-100,-10 24-18,-4 16 15,-4 13 14,-1 2-5,6-11-30,9-14-5,9-12-11,6-16-14,5-11-17,-2-12-124,-18-45-382</inkml:trace>
  <inkml:trace contextRef="#ctx0" brushRef="#br0" timeOffset="3181.182">5885 2449 1750,'-1'2'235,"-2"4"-199,-2 3-36,-1 10-1,-2 7 1,5 4 0,3 4 0,7-1-148,6 0-89,12 76-349</inkml:trace>
  <inkml:trace contextRef="#ctx0" brushRef="#br0" timeOffset="3537.2023">4723 4728 1521,'6'-9'351,"0"2"-239,6-11-83,1 13 11,-4 5 8,-4 3-22,-2 13 29,-3 21-16,0 16-9,-2 14-10,-2 3-7,-4-5-7,-2-5-6,0-1-1,-3-7-127,5-2-179,6 23-311</inkml:trace>
  <inkml:trace contextRef="#ctx0" brushRef="#br0" timeOffset="4128.2361">5105 4640 1536,'-2'6'276,"2"12"-205,-1 16-49,-1 14 2,7 4 3,5-4-16,14-6-10,12-8 0,13-3 11,11-7-11,7-1 17,4-5 9,0-15 10,9-10 11,40-27 3,15-40-18,-3-18-9,-104 66-13,-4 3-11,-8 4-5,14-15-25,-19 4 15,-14 5-55,-15 2-83,-12-3-149,-13 2-174,-11 7 272,-1 3 116,-2 12 66,6 2 22,-1 6 42,12 7 60,10 7 30,7 2 22,15-3-52,6 0-22,2-8-11,6-1-5,7-1-16,7-3-28,4 0-20,7-4-152,0-6-94,-1-4-7,2-1 82,4-4 84,3 2 55,2-4 14,2 7 9,-4 4 9,-2 10 1,-7 9 67,-5 11 79,-5 10 51,-5 6 57,-2 6 3,0-3-41,-2-3-20,-5-6-65,-3-7-57,0-6-38,-1-8-19,-1-8-7,0-3-11,-1-4-87,-13-26-421</inkml:trace>
  <inkml:trace contextRef="#ctx0" brushRef="#br0" timeOffset="5760.3295">7128 2711 1486,'-1'1'252,"1"2"-192,-2-2-60,2 4-1,2 5 1,5 2 8,2 9 58,5-3-26,-1 2-8,-4-8-17,-2 1 0,-3-1-15,-6 6-59,-13 13-172,-108 102-499</inkml:trace>
  <inkml:trace contextRef="#ctx0" brushRef="#br0" timeOffset="6014.344">6745 3324 1690,'6'-8'227,"2"0"-173,13-18-9,6-6 67,8 0-8,8-5-50,8 5-21,16 4-11,52-5-14,29 18-7,12 5 4,-74 2-4,-46 4 0,-3-6 0,-7 5 7,24-7-8,-18 0 2,-17 8-2,-16 4-77,-13 4-197,-19 9-176,-112 19-474</inkml:trace>
  <inkml:trace contextRef="#ctx0" brushRef="#br0" timeOffset="6253.3577">6888 3280 1438,'-10'12'239,"2"8"-176,-7 19-51,6 25-2,7 17 19,3 64 4,5 16 1,-4-110-8,0-2-5,1 51-3,-6-4-3,-4-6-3,-4 2 0,-6 1-5,-6 1 5,-1-1-4,0 0-8,5-11-91,4-12-203,-4 17-361</inkml:trace>
  <inkml:trace contextRef="#ctx0" brushRef="#br0" timeOffset="6466.3699">7029 3615 686,'0'-1'1162,"0"1"-1021,0 0-140,6 13-1,5 3-7,8 15 7,7 7 13,6 3 4,6-4-5,-2-2-2,-2-7-1,0-1-1,-4-5-8,-5-2-140,35 18-424</inkml:trace>
  <inkml:trace contextRef="#ctx0" brushRef="#br0" timeOffset="6668.3814">7467 3557 1423,'0'8'351,"0"7"-279,-2 14-56,2 5-2,0 3 17,4-5-7,3-4-9,0-2-9,8 0-1,3-3-5,6-4-123,3-10-99,10-9-112,9-18 91,96-81-62</inkml:trace>
  <inkml:trace contextRef="#ctx0" brushRef="#br0" timeOffset="7055.4035">8048 3574 548,'9'6'202,"-3"3"-71,5 4-4,-3 6 65,-5 0 51,-8 7-25,-4 12-47,-12 13-24,-18 13-53,-17 15-46,-62 64-18,-45 30-10,-37 31-10,55-75-10,14-31-49,35-38-1,64-49 35,8-6 15,5-5 1,-14 3-1,16-8-29,15-8-13,19-7 33,12-5-7,20-8 16,13-3 21,61-19 26,38 0 13,3-5 33,-57 33-2,1-1-8,-19 12-20,-50 10-30,-7 2-20,-3 3-5,25-2-2,-15 6-5,-6 2 5,-6 7-6,-5-2 0,3 0-1,0 2-26,10-6-39,10-11-124,16-11-325,134-95-185</inkml:trace>
  <inkml:trace contextRef="#ctx0" brushRef="#br0" timeOffset="7448.426">8665 3086 1416,'-2'-1'595,"1"1"-459,-2-3-91,3 7-45,3 5-13,1 15-6,8 23 19,0 21 49,3 22-22,3 7-13,6 58-5,0 9-3,-18-118 3,1-4 0,8 39-9,0-19-71,-5-17-143,-1-15-248,-3-30-312</inkml:trace>
  <inkml:trace contextRef="#ctx0" brushRef="#br0" timeOffset="7778.4449">8939 3002 1820,'0'0'312,"0"-4"-240,3 2-72,11-2 0,14-3 24,15-9 22,22-10-22,55-15 0,-78 23-9,43-7-6,-14 6-9,-13 15-7,-12 15-22,-13 21-7,-11 24 14,-15 76 22,-38 80 15,-31 11 4,21-75 2,11-16-9,4-22-6,17-61-4,1-8-1,-3-4 5,-8 32 0,2-14-6,-9-16-14,-2-11-178,-7-9-272,-81-24-243</inkml:trace>
  <inkml:trace contextRef="#ctx0" brushRef="#br0" timeOffset="7960.4553">8868 3674 1568,'3'-1'372,"3"-2"-326,15-4-26,10-6 104,20-8-5,17-6-55,54-28-35,14 0-19,-97 45-8,-9 2-2,27-1-49,-23 17-146,-28 21-364,-120 136-141</inkml:trace>
  <inkml:trace contextRef="#ctx0" brushRef="#br0" timeOffset="8125.4647">8705 4385 1367,'3'1'440,"6"2"-432,15-2 82,12-1 90,22-13-18,52-21-57,32-25-53,13-10-29,-114 50-13,-9-1-1,-6 5-9,23-21-69,-16 5-138,-5-81-401</inkml:trace>
  <inkml:trace contextRef="#ctx0" brushRef="#br0" timeOffset="8514.487">9233 2343 1795,'-3'0'375,"-2"4"-313,-3 15-62,0 27-2,-2 28 2,-11 87 0,6 58 0,-1 85-1,7-103 1,-3-13 10,7 4 1,5-13 2,9-7 10,15-23-8,8 6-1,11-16-14,11-34-2,27 9-2,-35-72 4,108 44 54,-40-66-12,2-30-2,-10-13 4,-15-22-13,-54 7 11,-1-1-3,-5 6-10,28-31-5,-20 6-6,-14 13 0,-19 3-17,-12 0-1,-7-5-56,-7-9-32,-1-8-38,7-11-331,28-196-359</inkml:trace>
  <inkml:trace contextRef="#ctx0" brushRef="#br0" timeOffset="8730.4994">10227 3002 1584,'-8'0'255,"4"2"-138,-8-2-104,12 0-13,12 0 0,18-2 11,19-8 163,63-16-35,37-25-62,-13 1-50,-103 36-14,-8 6-11,-4 1-2,15-2-73,-24 16-287,-90 86-431</inkml:trace>
  <inkml:trace contextRef="#ctx0" brushRef="#br0" timeOffset="9212.5269">10143 3676 1461,'9'-6'748,"8"-4"-675,20-14-38,18-14 26,19-10-17,56-37-23,18-9-14,-6 5-7,-102 60-70,-9 6-161,-11 11-78,17-14 31,-25 26-170,-25 26 411,-21 20 37,-19 15 45,-12 16 31,-9 5 71,-2 7 44,3 5 4,-26 58-39,25 5-35,59-112-7,11-6-28,-2 36-43,13-19-43,18-16 1,14-14 0,15-22 0,16-24 39,56-47-25,5-50-15,-97 69-73,-3 3 5,25-42 16,-16 2 38,-16 11 14,-11 13 6,-8 19 29,-8 23 46,-2 18-69,1 16-12,-3 18 0,-1 24 35,-1 17 4,-4 9-15,5 0 0,2-8-5,1-8-7,3-9-6,0-10-6,0-17-21,6-15-310,15-75-670</inkml:trace>
  <inkml:trace contextRef="#ctx0" brushRef="#br0" timeOffset="9511.544">11235 3179 2023,'6'-16'295,"8"-6"-235,17-17-34,14 3-26,7 0-1,0 10 1,-6 12 0,-8 12-12,-8 9-44,-10 10 4,-7 21 35,-7 16 17,-9 68 48,-14 40-18,5 24-12,4-42-6,-2 4-1,0 1-1,6 15-2,-6-15 7,-7-28-15,-3-13 6,8-59-5,0-10-1,3-11 0,-10 19-54,5-26-103,6-34-170,2-164-1145</inkml:trace>
  <inkml:trace contextRef="#ctx0" brushRef="#br0" timeOffset="9752.5578">11572 2455 2049,'0'2'222,"0"10"-184,0 15-26,-4 26-12,-3 29-8,-13 95 8,-24 72 17,-33 45-7,14-124 4,-9 9-4,5-22 10,-8-12-8,17-27-5,38-69-7,10-6-61,2-5-167,-8 37-308,16 8-419</inkml:trace>
  <inkml:trace contextRef="#ctx0" brushRef="#br0" timeOffset="9942.5687">11870 3037 1941,'8'-7'265,"6"4"-265,18-6-28,5 12-4,6 5-2,-1 0 34,-3 8 9,-4-3-8,-2-1-2,-8 0-65,0-2-217,-2-14-496</inkml:trace>
  <inkml:trace contextRef="#ctx0" brushRef="#br0" timeOffset="10353.5922">12081 2765 530,'-7'-11'1694,"4"4"-1518,-6-3-121,7 8-47,2 8-8,0 20-48,2 23 48,5 78 0,9 75 1,3 4 1,-10-93 4,-2-12 4,-7-60-2,0 0-8,-7 2 12,1 37-6,-9-1-4,-3-9-2,-6-7-30,1-17-257,-2-17-73,5-25 11,2-24-182,6-29 8,2-19 523,-8-21 177,-1-3 11,-2 8 125,5 17 181,4 22-185,4 25-71,7 7-68,2 9-112,5 6-58,7-2 0,9 2 9,9-4-8,10-1 23,0-8-16,-1-1-8,1 0-192,48-22-547</inkml:trace>
  <inkml:trace contextRef="#ctx0" brushRef="#br0" timeOffset="10667.6102">12615 3041 927,'-5'-8'1371,"5"4"-1211,-2-11-151,6 9-1,5 0-8,8 0 7,10 0-7,10-3 8,9 6-8,-2 3 1,-4 3-2,-12 11-10,-9 16-24,-18 23 11,-25 73 24,-21 55 2,9 0 4,31-62-5,19-12-1,1-69 0,0-11 0,4-4-6,17 19 0,0-19 6,1-18 9,-1-14-9,1-20 0,-4-20-14,-9-16-298,0-149-640</inkml:trace>
  <inkml:trace contextRef="#ctx0" brushRef="#br0" timeOffset="10885.6226">12728 2511 2060,'-1'10'219,"1"6"-176,-3 26-28,-6 20-13,-8 21-2,-17 72 11,-22 40-1,-11 13 4,19-105-5,24-63-8,8-1 8,4-8-9,-10 31-103,11-14-261,2 13-333</inkml:trace>
  <inkml:trace contextRef="#ctx0" brushRef="#br0" timeOffset="11045.6318">12479 3425 1846,'2'4'348,"7"-2"-285,6 4-24,7 4 6,10 0-13,3 3-13,5-1-5,-3 1-14,-3-2-3,-13-3-60,-9 5-200,-17 3-56,-87 84-168</inkml:trace>
  <inkml:trace contextRef="#ctx0" brushRef="#br0" timeOffset="11306.6467">11801 4267 1801,'16'-4'472,"7"-12"-431,29-13-22,67-32-7,33 2-12,10 8 15,-55 47-3,-19 14-2,-59 4 14,-3 1-6,-10 5-18,17 17-14,-16 6 14,-8 15 6,-11 8 6,-6 4-6,-5 1 3,-2-10-7,-1-6-2,2-16-26,-2-13-110,-1-13-118,3-20-101,-38-82-555</inkml:trace>
  <inkml:trace contextRef="#ctx0" brushRef="#br0" timeOffset="11470.6561">12537 3641 1904,'-10'26'333,"-4"13"-254,-16 34-55,-41 76 0,-43 21 18,-1-9-3,82-115-24,3 2-15,3-5-25,-20 42-429,-35 68-692</inkml:trace>
  <inkml:trace contextRef="#ctx0" brushRef="#br0" timeOffset="12626.7222">4388 5395 1417,'0'0'257,"0"0"-172,0 3-49,5 5-35,6 11 0,5 21 132,15 17 43,5 19-76,3 6-41,9 5-29,-3-1-14,1-11-5,3-9-10,3-15 5,9-19-6,5-15-5,56-28 5,36-53 24,14-25-24,-61 30 0,-14 10-6,-57 32-4,-11 7-1,-4 7 5,21-3-4,-13 18-17,-11 24 12,-6 22 15,-2 23 6,0 11-5,9-1 0,8-12-1,14-19 2,13-23 8,13-18 20,47-26 6,14-42 0,16-47-3,-32 2-21,11-9-3,10-4 6,-3-3-9,10-1-6,1 21-10,-14 40 4,-30 44-3,-68 21 0,-2 12-2,-1 5 11,30 29 2,10 8 11,58 30 23,51-30 3,20-57-10,-96-26-8,-20-7-20,-58 11 8,-11 4-9,-8 5-2,0-4-98,-81-6-830</inkml:trace>
  <inkml:trace contextRef="#ctx0" brushRef="#br0" timeOffset="14137.8086">23183 1447 262,'-23'0'639,"0"3"-562,-18 0-52,2 1-10,2 5 38,12-3 61,5-4 31,10 3-2,5-4-58,5 1-46,2 2-39,4 12 1,3 3 40,7 14 34,1 11 22,4 5 1,2 2-17,0 2-42,-1-2-18,2 4-12,3 3 1,11-1 2,6 1 0,17-6-6,9-10 6,48 3-10,-76-45 11,36-3-1,-3-13 2,-7-14 7,2-11 1,-6-11-7,-4-3-1,-3-5-5,-10 8 0,-13 17-9,-12 12 0,-12 16-12,-9 10-13,-3 10 1,-5 11 24,0 12 39,-2 8-6,3-6-6,6-9-27,6-6 3,13-8-3,13-5 18,13-5 4,19-16-5,60-18-8,28-13 3,-108 29 4,-8 0-15,32-3 0,-22 3-2,-14 5 1,-20 6-1,-9 2 1,-4 2 0,-1-2 6,0 2-6,2-2 12,0-2-12,4-2-81,28-29-414</inkml:trace>
  <inkml:trace contextRef="#ctx0" brushRef="#br0" timeOffset="139552.982">26282 11722 334,'-6'-8'916,"2"4"-675,-3-9-82,6 11 24,1 0-15,0 0-49,4-8-61,11-6-10,15-17 18,21-19-7,16-16-7,56-50-19,16-16-16,24 6-16,-50 41 17,-8 7-17,-14 19-1,-57 40 4,-7 7-13,-8 6 9,17-9 0,-19 15-46,-10 19-8,-16 28 42,-19 77 10,-47 82 1,-50 49 1,26-43 0,-2 4 1,4 1 0,0 11 0,-6 33 0,13-47 0,-5-44-1,21-52 1,48-81 5,12-17-5,10-10 1,-14 11 17,15-33 2,6-33-1,1-84-19,10-106-1,8-98 0,-5 67-24,2 17-34,-8 14 13,-5 24 34,0 33 2,-12 30 2,0 19 7,1 82 1,1 13 6,1 9 2,-3-30-1,0 18 5,5 17-2,1 12-10,0 6-1,8 9-33,15 18-1,14 16 21,16 26 13,40 79 6,-2 44-5,5 35 0,-29-64 5,8 14-6,-2-7 1,1-16 6,-1 6-7,-7 11 0,-5 0 0,-7-27 0,-2-34-1,-34-63 0,-3-5 0,-2-7 0,11 34 1,-10-14 1,-9-12 27,-5-15 19,-7-5 4,-9-13 3,-14-6-20,-18-10-20,-17-15-14,-59-34 16,-28-44-16,-10-51-5,52 48 5,-2-13 7,6 5-1,-22 20-4,13 15-1,12 4 6,8 1 2,56 34-1,-1 2-2,5-7-6,-31-43 0,8-2-7,12-3 6,10 9-1,9 15 2,7 20 0,10 24 8,3 13-8,7 12-6,0 0-18,7 10-10,16 3 14,20 9 14,20-4 6,68-2-13,27-38 12,31-25-1,-42 4 2,-13 5 10,-17 2-9,-2-2-1,-5 0 0,-9-1-6,-11 6 11,-54 17-11,-5 4-6,-6 1-6,23-11-2,-14 10-28,-14 7-27,-14 5-46,-11 10-218,-44 78-3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2:49:47.31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957 14064 1172,'-18'-18'270,"3"0"-9,-14-19-78,5 11-39,3 3-25,6 10-43,4 0-17,4 10-1,4 3-37,3 0-21,1 6-27,11 1-3,12 9 23,17 3 7,22 6 1,60 2 0,45-26 5,8-24 2,-65 7-8,13-10 1,8-8-1,10-4 1,-6 1 0,6 3 1,28-6-2,33-1 1,-30-3-1,19 5 0,5-3 1,1-3 5,1 6-5,28-4-1,-13-2-1,1-3 0,8 4 0,-7 1 1,0 5 1,40-2-1,-30-1-1,12 7 1,8 4 0,-11-5 0,37 4 1,-15 2-1,3 1 0,5 0 1,-20 4 0,40 3 0,-35 4 0,19-7 5,-5 1-5,-8-6 5,38-1-5,-37-2-1,14-3 1,-12 1 0,-7 2 7,19-7-8,-27-13 1,-5 11-1,-18 8 1,-16 3 8,15-8-9,-17 0-1,-9-4 0,2 22 1,-22-8 0,-25 0 1,-19 3 1,-12 7-2,-25 4-1,-64 14 1,-12 2-1,-7 0 0,7 3-55,-28 18-91,-156 136-366</inkml:trace>
  <inkml:trace contextRef="#ctx0" brushRef="#br0" timeOffset="1306.0747">3450 15189 1036,'-25'8'121,"0"5"-89,-26 11 2,-7 16 26,0 12-18,-4 19-9,6 16-16,-26 64 5,64-109 34,-18 40 7,8-21 4,14-22-20,10-13-33,7-10-14,8-1-8,12-7 8,16-8 5,10-9 9,11-13-4,9-7 8,-3-3 2,0 1-4,-8 4 2,-10 5-7,-15 8-10,-9 6 5,-18 10-5,-9 6 0,-15 20 40,-14 21 22,-22 23-24,-44 70-12,-6 24 3,23-7 3,61-114 0,5-6 3,6-9-5,-12 24-5,13-22-15,7-17-11,7-7-6,7-4 4,11-4 2,13-5 0,10-11 21,9-6 1,8-4-1,1-7-10,3 0-5,0 0-5,-6 3 5,-6 4-6,-6 2-55,-6 5-245,29-12-647</inkml:trace>
  <inkml:trace contextRef="#ctx0" brushRef="#br0" timeOffset="1742.0996">3919 15770 1452,'0'-5'354,"-2"2"-193,1-1-64,1 4 23,-2 1-54,2 2-43,0 1-23,2 5-7,-1 16 7,-1 11 5,-3 14-5,-6 6-43,-1-1-34,1-4-59,3-9-55,4-12 16,0-10 53,4-12 53,2-11 47,9-13 20,2-10 2,7-3 1,1-5 12,2 8 17,-1 5 17,-5 13-4,-5 6-17,-4 12-11,0 17 46,-8 21 49,0 10-31,-4 15-41,0 2-16,-1-5-8,3-7 2,3-14-2,1-9-5,2-10-9,0-11 0,1-8 1,0-3 0,2-6 0,8-4-1,1-3-3,12-9-120,7-11-66,60-71-528</inkml:trace>
  <inkml:trace contextRef="#ctx0" brushRef="#br0" timeOffset="2033.1163">4810 15462 1704,'-7'0'291,"1"3"-162,-8-3-63,8 3-9,3-2-13,4-1-26,7 0-18,12 0-7,10 0 7,10-4 11,8-3-11,-4 3 1,-1-2 6,-6 6-6,-2 0-2,-6 2-3,-2 2-38,-3 0-69,-3 6-207,1 19-321</inkml:trace>
  <inkml:trace contextRef="#ctx0" brushRef="#br0" timeOffset="2262.1294">4783 16056 1601,'3'-2'348,"-2"2"-264,5-2-75,12-4 6,17-4 53,18-6-26,16-7-12,50-10 1,10 10-8,-87 16-13,-6 2-4,35-9 0,-14 0-6,-16 3-10,-14 2-92,-11 5-395,-44-17-823</inkml:trace>
  <inkml:trace contextRef="#ctx0" brushRef="#br0" timeOffset="3257.1863">5362 10377 1078,'-3'-6'319,"-2"5"-137,-7-4-26,4-1-12,-6 1-32,2-1-41,1 6-28,-1 3-10,1 5-24,-2 10-9,0 9-6,-2 18 5,3 12 0,2 14 0,6 4-1,6 5 1,10-3-1,0-13 1,9-11 0,5-16 1,11-20 0,5-17 1,7-17 6,0-14 2,0-14-3,-6-3 0,-13-4-5,-3 0 7,-8 0 2,-7 3-9,-7 2 7,-8 2-2,-5 3-5,-8 1 11,-2 2-11,-9 4 0,-5 4 0,-1 2-1,-7 3-1,3 4 1,1 8 0,6 5 1,3 15-1,3 3 0,4 9-6,3 9 5,6 3-1,5 10-5,4-4-64,10 4-215,33 38-413</inkml:trace>
  <inkml:trace contextRef="#ctx0" brushRef="#br0" timeOffset="4039.231">11632 3950 1069,'-10'-7'206,"5"4"-43,-2-9-50,5 10-43,-1 6-53,3 9-16,0 17-1,3 18 43,0 25 14,4 15 30,9 70-7,-3 33-20,-7 38-21,-6-81-21,-1-15-6,-4 3-5,4-21 4,2-79-10,4-7-1,2-7-27,2 19-46,2-18-61,2-19-40,-2-14-9,19-101-310</inkml:trace>
  <inkml:trace contextRef="#ctx0" brushRef="#br0" timeOffset="4378.2504">11698 4120 1167,'1'-4'266,"3"-4"-173,3-6-63,9-4 3,8-5 37,15-1-35,6 7-8,9-1-8,2 10 1,2 11 2,-4 6-2,1 12-5,-6 7-2,-10 7-2,-9 4-2,-9 1 1,-14-3 7,-10 0 17,-20 4 52,-21 8 2,-57 32-41,-41 9-25,-19-7-5,67-40-10,57-25 1,8-12-8,10 1-7,-20 0-200,20-81-743</inkml:trace>
  <inkml:trace contextRef="#ctx0" brushRef="#br0" timeOffset="5955.3406">4631 1019 983,'-3'-9'308,"-3"3"-89,0-3-45,-1 6-3,3-1-57,4 8-83,0-1-31,4 13-36,6 20 26,2 17 8,5 22 2,3 13 1,-1 3 13,0 8-7,4 50 4,-19-104-1,4 37-8,-4-15 7,-2-16-9,-2-13 2,2-12-2,-1-11-158,5-10-196,17-56-230</inkml:trace>
  <inkml:trace contextRef="#ctx0" brushRef="#br0" timeOffset="6456.3693">4690 1030 1069,'-1'0'314,"1"-1"-184,1-3-98,8 0-25,6-6 8,14-1 12,11-4 6,10-1 8,1 4-23,-1 9 1,-9 4-7,-4 7-4,-4 5-7,-11 7 0,-7 3-1,-10 9 11,-19 12 4,-13 14 4,-21 16-2,-10 11-7,-7 2-1,0-10-9,14-17 6,9-20-5,18-18 5,15-14 17,9-9-7,8-12-7,14-13-9,14-13-10,15-12 4,7-1 6,3 8 0,-6 11 17,-9 16-4,-10 11 8,-7 13-15,-10 16-6,-10 13 2,-6 17 28,-9 10 27,-10 15-9,-9-2-11,-1-10-7,-6-10-13,4-17 1,2-9-6,-2-10-3,2-3-9,0-7-14,-2 0-134,-3-10-306,-63-45-494</inkml:trace>
  <inkml:trace contextRef="#ctx0" brushRef="#br0" timeOffset="7222.4131">4312 714 10,'-6'-12'594,"2"2"-386,-7-10-64,1 5 20,5 7 17,1 2-28,4 4-51,0 2-48,0 0-30,0 0-12,3 0-10,0 0 16,0 0 22,4 0-11,11-2 11,17-7 106,16-5-28,17-4-55,53-14-25,18 9-16,10 11-8,-62 7-7,-1 3 1,1-7-2,-50 3-6,-6-1 7,-1 3-2,21-2-5,-8-1 0,-8 0 9,-9 0-9,-10 2 8,-2-1-1,-6 2 5,-7 1 2,-2-3 2,-5-8 7,-7 2-4,-6-10-18,-10-3 0,-9 4-1,-10-2 0,-2 7-5,-1 4 5,-1 2 0,8-2-1,12 1 1,3 1 5,12 1-4,7 0-1,3 5 0,7 2 8,0 0-8,0 2-1,4 0-9,3 0-5,9 0 4,13 0 5,16 0 5,11 4 0,2 3-1,4 8-4,-7 2 5,-8 6 1,-4 3-6,-8 4 5,-11 0-5,-5 6 6,-13-1 0,-8 5 2,-8 5 5,-11 0 1,-5 6-1,-5-3-6,-1 0 0,-1-3-1,4-6 0,7-6-83,7-8-277,-24-34-861</inkml:trace>
  <inkml:trace contextRef="#ctx0" brushRef="#br0" timeOffset="29209.6707">8775 6583 756,'-7'-6'339,"-5"-4"-110,-5-4-128,-2-1 2,-3 2 2,2 0-22,1 3 16,4 4-50,0 2-17,6 1-1,3 0 5,2 3-19,3 0-17,1 0-5,-2 6-18,0 6 7,-2 9 6,2 5 10,-1 0 0,8-5-12,3-3-24,6-6 9,5-1-17,2-6 26,3-10-7,0-8 24,-2-7 1,-8-2 18,-1-5-8,-8 1 5,-5 3-4,-5 4-2,-5 4 7,1 4 19,-7 7 17,-2 5-34,-5 9-18,-2 10-1,3 12-16,1-1 8,12 2-1,7-4 2,2-10 1,9-4-23,1-11 9,8-1 21,0-6 16,8-5 16,-3-9-14,1-3-9,-6-4 4,-1 0-5,-8 8 1,-5-2 4,-8 11-13,-2 3-16,-11 5 16,-4 8 0,-9 7 0,-5 3 1,2 5-1,7 0-1,7-8-5,9-2-1,8-8-8,4-6-3,4-3-12,7 1 12,4-3 18,11-1 15,-2-7-15,2-6-47,-4 2-7,-11-1 17,-7 8 13,-6 4 12,-6 5-21,-1 4 4,-6 6-127,1 9-208,-31 38-387</inkml:trace>
  <inkml:trace contextRef="#ctx0" brushRef="#br0" timeOffset="33211.8996">9628 6716 943,'-3'-4'499,"1"4"-185,-3-4-115,2 4-67,0 0-24,2 4-45,-1-4-61,4 0-2,-2 3-29,4 2 2,6 10 27,4 7 8,7 12-7,-3 9 6,4-4-7,-7 2 6,1 2-5,1-6 5,-1 3 0,4-1-6,-1 0-22,5 2-14,-4-4-24,-1-1-57,-4-6 16,-6-6-17,-2-4-11,-4-2-50,-16 21-200</inkml:trace>
  <inkml:trace contextRef="#ctx0" brushRef="#br0" timeOffset="33444.9129">9951 6812 1174,'-2'0'356,"0"0"-164,-2 0-95,1 2-5,-4 2-22,-5 9-46,-6 3-24,-4 11 0,-2 5 0,-4 6 9,-7 9-8,-4 2-1,-7 10-37,0 5-323,-57 88-412</inkml:trace>
  <inkml:trace contextRef="#ctx0" brushRef="#br0" timeOffset="34675.9833">9515 6630 887,'-4'1'168,"0"-1"-130,-6 7-11,3-4-17,1 2 20,-1 2 0,2 0-16,-1 6 11,0 0 35,0 3-12,0 2-9,-2 1 8,-2 7-19,1 8-8,-2 13-8,0 17 0,2 20-12,5 61 0,11-92-1,10 47-2,9-9-12,11-23-10,7-19 25,9-21 22,5-25 2,4-18 24,3-7-3,3-18-3,-7-2-19,-6-3 2,-9-4-16,-10 5 3,-9-4-4,-5 3 1,-7-1 0,-12 3 12,-6 1 31,-7-3 23,-9-3-43,-9-3 1,-9-2-24,-11 8-9,-8 8 0,-10 12 20,-6 18-20,-1 11-1,3 8 1,11 10 7,12 6-6,15 5-1,15 2-150,14 4-65,17 6-74,84 49-308</inkml:trace>
  <inkml:trace contextRef="#ctx0" brushRef="#br0" timeOffset="35097.0074">10633 7074 789,'0'0'81,"0"3"-80,3 1 17,2 1 105,1 3 24,4 2 29,7 2-49,-4 4-47,4 3-23,-2 1 9,0 8-35,-3 4-29,-1 8 14,-5 9-16,-2 11 15,-6 10-4,0 5-11,4-8-36,1-15 24,1-19-15,0-23 27,2-20 64,7-12 140,4-21-49,9-18-46,2-10-43,2-3-34,2-1-22,-1 1-8,5 9-2,-1 7 0,-1 10-12,-4 13-15,-8 12-23,-3 7-41,-10 10-76,-4 8-65,-4 12-35,-7 31-330</inkml:trace>
  <inkml:trace contextRef="#ctx0" brushRef="#br0" timeOffset="35755.0451">10609 6679 1134,'-2'-2'306,"1"0"-140,-2-2 19,3 4-19,0-1-76,6-2-90,4 3 8,12-4-8,7 8 7,12-1-7,6 0 11,4 1-11,2-1 0,-5 3 8,3 2 1,1 0 0,-4 2-8,1-4 5,-1-2-6,-4-4 0,-5-4 0,-8-2-6,-10-5 6,-7 4 10,-9 3 20,-4 0 42,-5 1 5,-6-7-31,-7-6-46,-3-2 1,-10-2 9,0-1 0,0-2-10,-1 1 0,1-3 1,0-1-1,2 3 0,1-1 0,7 3 7,5 6-5,9 6-2,4 3 0,4 4-18,4 6-24,10 5-6,13 8 48,12 10-1,3 6 2,2 1 0,-5 1 0,-5 0-1,-3-3 0,-4 0 0,-7 0 0,-3-2 0,-1-1 1,-4 0 1,0-3-2,-6-3-17,-2-5-34,-7 2-34,-8-3 25,-12 7-60,-15 4-165,-128 50-648</inkml:trace>
  <inkml:trace contextRef="#ctx0" brushRef="#br0" timeOffset="66379.7967">11390 5369 924,'-7'-9'135,"3"2"16,-4-3-7,4 4-34,1 0 26,2 4 2,1 2-39,0 0-40,0 0-25,0 0-13,1 2-10,-1-2-4,1 0-7,7 0 1,9-2 15,12-1 28,14-1-20,15-3-5,10 0-6,49-5-12,16 5 7,16-8 1,-44-2 1,10-9 4,13 3 11,18-4 1,-19-13-2,9 1-9,-14 4-14,-4 9 0,-17 4 7,-17 3-1,-57 11-1,-2 5-4,-6 2-1,20-7 0,-15 5-1,-14 3 1,-4 0-1,-3 0-1,-3 0-7,0 3 8,0-3-1,3 0 1,0 1 0,5-1 0,-1 4 6,4-1-6,-4-2-8,-1 0-64,-1 4-184,-20 25-322</inkml:trace>
  <inkml:trace contextRef="#ctx0" brushRef="#br0" timeOffset="67726.8737">13315 3918 1424,'0'0'448,"0"0"-281,0 0-34,0 0-44,3-3-43,7-6-35,12-3-2,13-7-8,10-3-1,7 3-1,-4 4 1,4 0 0,0 1-1,-1 3-8,-3-4-66,-7 4-66,-11 1-174,-15 8-164,-16 20-157</inkml:trace>
  <inkml:trace contextRef="#ctx0" brushRef="#br0" timeOffset="67898.8836">13657 3902 646,'-8'13'261,"2"-2"-71,-10 13-52,8 8-21,3 2 8,3 7-25,5 7-52,3-2-18,3 8-9,0 0-6,-3-5-7,0 0-7,-4-11-1,0-11-73,0-9-128,1-9-123,-3-40 15</inkml:trace>
  <inkml:trace contextRef="#ctx0" brushRef="#br0" timeOffset="68040.8917">13669 4305 593,'1'-7'368,"2"5"-4,3-5-196,3 2-82,8 0 7,6 0 22,3 1 7,3-3-31,0-1-37,-3-4-31,0 4-12,-8-2-11,-6 4-33,-9 6-270,-45 22-290</inkml:trace>
  <inkml:trace contextRef="#ctx0" brushRef="#br0" timeOffset="68344.9091">13266 4291 1568,'0'0'285,"0"0"-225,3 1-60,-2 9-29,2 10 19,3 21 10,-6 25 7,-4 20 5,-8 63-6,9-107 0,3 38-5,3-22-1,7-20 0,11-12-9,7-9 9,14-9 1,9-6 1,12-9-2,2-7 1,6-5-1,-3-3 8,-4-7 11,-4-3-10,-6-4-9,-7 1-25,-5-1-77,58-49-210</inkml:trace>
  <inkml:trace contextRef="#ctx0" brushRef="#br0" timeOffset="68551.9209">14335 3945 1811,'5'-8'261,"1"-3"-175,16-9-19,10-4-20,11-1-26,15-2-10,51-14-10,19 5-1,-90 24 0,-1 5-18,32-6-75,-14 2-167,12 9-349</inkml:trace>
  <inkml:trace contextRef="#ctx0" brushRef="#br0" timeOffset="68795.9349">14531 3596 1561,'3'9'94,"0"0"-94,4 14 0,4 16 11,1 15 50,4 16 11,-1 19-7,6 73-25,-6 32 11,-11 14-30,-2-71-10,-2-6-11,2-13-14,-2-88-77,0-7-16,0-3-67,0 13-166,-5-21-334</inkml:trace>
  <inkml:trace contextRef="#ctx0" brushRef="#br0" timeOffset="69001.9467">14527 3946 189,'-7'0'1440,"2"0"-1231,-4 7-146,0 11-36,-2 13 18,-2 17 15,-2 16-6,2 13-26,-5 12-17,-9 61-4,-5 20-7,24-121-69,5-8-179,-2 36-205,26 7-151</inkml:trace>
  <inkml:trace contextRef="#ctx0" brushRef="#br0" timeOffset="69173.9565">14876 4073 1402,'9'7'96,"1"4"-54,8 14-30,0 5 46,2 6 52,-4 1-49,8 7-26,2-5-22,2-1-13,3 2-85,48 47-426</inkml:trace>
  <inkml:trace contextRef="#ctx0" brushRef="#br0" timeOffset="69400.9695">15486 3447 1914,'6'-12'222,"0"-2"-180,12-5-19,5-3-13,5 9 1,9 3-11,-2 10 0,0 7-11,-10 11 2,-8 15 8,-13 13-65,-14 18-84,-19 17-193,-26 66-235,-9 50 250</inkml:trace>
  <inkml:trace contextRef="#ctx0" brushRef="#br0" timeOffset="69614.9817">15616 4019 577,'9'-13'380,"-1"1"-32,6-9-123,4 1-108,-6 8-66,4 8-33,-2 8-18,2 12 1,-2 17 7,1 14 4,-4 7 0,-5 12-5,-7 6 1,-8 1 2,-13-1 10,-10 3 5,-8-3 2,-8-7-4,3-5-5,4-12-18,8-17-87,10-10-107,2-20-94,-23-72-519</inkml:trace>
  <inkml:trace contextRef="#ctx0" brushRef="#br0" timeOffset="69847.9951">15206 3518 1444,'0'-4'204,"2"4"-183,4 4-21,5 13-5,7 11 5,-2 18 28,4 12 28,-2 22-13,-4 58 35,-18 18-1,-24 5-53,-2-58 0,11-53-17,3-5 1,1 2-8,-17 37-72,5-7-177,9-16-367,-4 4-300</inkml:trace>
  <inkml:trace contextRef="#ctx0" brushRef="#br0" timeOffset="70029.0054">15428 4240 1066,'20'-1'151,"2"1"-16,20 4 21,-1 12-1,-4 9 28,5 12-35,3 5-38,9 3-55,8 6-35,-2 2-14,-1-2-6,1 1 0,-3 4-52,1 7-209,68 94-478</inkml:trace>
  <inkml:trace contextRef="#ctx0" brushRef="#br0" timeOffset="83246.7614">5806 16030 1454,'-4'-4'359,"2"1"-185,-6-6-54,7 6-39,0 1-17,-1 0-29,2 2-27,2 0-8,-2 0-1,0 0 0,0 0 1,-2 2-1,2-2 0,0 0 1,0-2 0,0 2 8,0 0-2,2 0 4,-4 0 5,2 0-8,0 0-7,0 0-13,10-2 13,7-6 6,10-4 18,10-8-8,14 0-8,1-5-2,5 2 7,-3 1-13,-5 2 8,-3 1-7,-10 3-1,-1 3 0,2-1 0,4-2 0,5 1 1,5-9 4,3 3-4,-4-3-1,0 1 0,-7 1 0,-4 10 8,-5 1-8,-13 0-9,-6 7-23,-10 1-37,-5 3 8,-10 7-100,-71 45-586</inkml:trace>
  <inkml:trace contextRef="#ctx0" brushRef="#br0" timeOffset="83688.7867">6080 16158 1139,'3'-3'371,"5"3"-304,9-3-55,9-4 80,12-3 64,5-5-15,2 4-57,1-1-36,-9 5-21,-5 7-15,-10 10-12,-10 6 8,-9 22-8,-11 21 0,-17 21-8,-39 65-86,32-96-43,-29 45 43,0-13 22,2-13 40,4-14 31,7-14 1,12-16 21,13-10 63,13-14 57,10 0-90,10-10-51,14-6 0,18-10 40,18-8-4,8-2 12,3 5-24,-6 3 6,-1 7-7,-4 6-8,-8 1-4,-3 9-10,-8 2-1,-7 0 2,-7 0-2,-9 2-110,-9-2-65,-6-10-148,-25-67-697</inkml:trace>
  <inkml:trace contextRef="#ctx0" brushRef="#br0" timeOffset="83939.8011">6230 14677 1307,'0'-6'251,"-2"0"-88,1 1-137,1 9-26,3 9-8,7 11 8,4 13 167,6 16-95,-1 21-15,-3 9-24,-6 13-17,-10 61-16,-6 22-33,2 3-337,-12-98-719</inkml:trace>
  <inkml:trace contextRef="#ctx0" brushRef="#br0" timeOffset="84672.843">7158 15052 759,'0'-7'195,"3"6"-24,-3-1 9,-3 2-46,2 3-76,-1 4-58,2 2 0,2 7 51,2 14 49,2 9 10,3 12-11,0 12-32,4 5-17,-2 8-20,-4 1-17,0 10-4,-5 0-1,-4-4-1,-3-1-1,-1-5-4,-2-10-2,1-7-85,-2-10-117,4-15-68,4-18-255,-7-40-46</inkml:trace>
  <inkml:trace contextRef="#ctx0" brushRef="#br0" timeOffset="85220.8743">7177 15160 1206,'0'-8'282,"0"2"-69,3-8-87,7-1-30,10-5-15,14-2-36,13 2-15,11-3-14,3 4-10,-2 1-5,-5 7-1,-6 8-13,-12 12-10,-8 5-7,-13 14 3,-10 11 27,-10 16 25,-16 16 1,-13 11-5,-9 0-21,-4-1-9,1-10-22,3-16 31,5-20 6,6-9 4,5-15 4,12-9-1,5-8-13,7-1-23,10-8-22,18-4 27,13-8 13,17-5 5,12 3 24,3 9-24,-2 8 0,-7 8-10,-6 12 9,-6 10 1,-9 6-6,-7 10-1,-14 4 7,-10 5 25,-7 6 38,-10 1 9,-11 2-21,-6-1 2,-11-4-10,-6-2-8,-5-1-20,-6-4-5,-2-4-8,0-10-2,1-9-25,5-9-45,4-16-95,12-1-289,-22-40-354</inkml:trace>
  <inkml:trace contextRef="#ctx0" brushRef="#br0" timeOffset="86218.9314">8311 15186 1216,'-1'-6'306,"-2"-3"-99,-2-3-28,1 5-58,-2 1-11,4 6-107,-1 2-3,0 12 0,-7 17 1,-3 22 13,-8 20-4,4 17-4,-5 55-5,10 8 0,12-115 7,3-2-7,4 31-1,3-18-1,10-14-11,8-12-9,7-16 15,10-17 6,8-19 24,5-15-24,2-16 19,-2-11-2,-8-7-17,-7-8 18,-13 3-8,-11 1 2,-10 8-10,-6 8 5,-10 11 1,-1 16-8,-4 12 0,5 10-11,2 14-13,-1 3-6,3 14 15,-3 19 15,-1 20 7,-1 22-7,2 16-1,-2 51 1,8-91 0,-2 41 1,5-11-1,4-15-2,2-16 1,3-13-8,3-15-15,-1-8 10,4-13 7,2-5 7,3-7 34,5-10 13,2-6-37,-2-8 29,2-1-15,-2-6-4,-2-10 2,0-5 8,-3-4-4,-2-3-8,-1 1-9,-6 8 10,-4 3-10,-2 3-9,-2 9 0,0 4 0,0 3-1,0 4-5,-1 7-22,-4 10-10,-1 5-7,0 1-57,0 8-144,-3 2-129,-21 2-979</inkml:trace>
  <inkml:trace contextRef="#ctx0" brushRef="#br0" timeOffset="86585.9524">9205 14790 1550,'4'-5'279,"2"3"-234,11 2-12,2-3 2,11 6-25,4 4 8,0 6 0,-1-2-17,-3 4-1,-9-2-1,-5 6-19,-11 3 20,-11 20-18,-15 9 18,-9 13-133,-6 3-82,-1-4 46,7-11 68,10-18 74,9-13 27,8-17 29,9-6 92,8-8 110,2 0 24,12-7-99,3-1-63,-1-5-49,3 7-19,2-1-13,-1 4-11,-1 10-1,1 3-31,0 16-127,41 76-521</inkml:trace>
  <inkml:trace contextRef="#ctx0" brushRef="#br0" timeOffset="86808.9652">9943 15446 1391,'2'4'529,"0"4"-502,2 6-9,-1 1 42,1 3 3,3-7-20,-1 2-20,1-2-13,-3-3-2,-1-2 1,2 1-9,-4 6-44,-1 10-295,-27 32-536</inkml:trace>
  <inkml:trace contextRef="#ctx0" brushRef="#br0" timeOffset="87999.0332">10388 14799 1260,'0'-2'247,"0"2"-170,2 0-61,-2 2 20,1 0 32,6 4-26,1 6 25,4 7 4,4 8-13,-4 1 14,1 8 2,-6 0-2,-2 6-24,-1 6-17,-7 4 1,-1 11-14,-2 5-8,-8 8 1,5 7-11,-6 0 6,1-1-5,2 0 5,1-5-6,0-11 1,0-8 4,3-17-5,3-7 0,4-9 0,1-6-2,0 0 1,1-5 1,1 0-8,1-5 2,0-3-1,1-2-1,0-3-5,1 3 11,1-3 1,3 3-5,7-2 6,8 1 1,7-3 7,10 0-2,2-5-5,7-4 4,1 2-4,-1-6 10,-3-1-2,-2 2 10,-5 1-4,-8-1 6,-5 5-4,-6 0-7,-4 5-8,-4 1-1,-7 2-1,1-1 1,-4 2 0,-2 2 0,2-4 5,-1 0-6,-2 0-11,1-4-31,1 1-64,2-10-95,4-51-415</inkml:trace>
  <inkml:trace contextRef="#ctx0" brushRef="#br0" timeOffset="88270.0487">11248 15345 1841,'2'7'177,"0"2"-119,-1 9-28,8 4 6,-5-3-12,7 3-16,2-2 1,3-2 0,-3 1-3,-3-8 0,-4-1 0,-1-1-5,-4-6 8,-1-3-9,-2 3-40,-4 2-137,-31 14-299</inkml:trace>
  <inkml:trace contextRef="#ctx0" brushRef="#br0" timeOffset="93487.3472">9460 14926 808,'-1'6'176,"1"6"-151,0 10-25,1 11 1,4 8 2,1 6 33,0 2 37,2 4-4,0-6-10,-1-6 11,0-11-17,-3-14-23,-1-9-15,0-7 25,0-4 41,3-6 0,1-9 48,0-14-39,2-12-61,-1-10-23,-3-5-5,-7-2 10,-4 1-11,-9 12 0,-4 14 0,-4 12 33,-2 20-3,-5 13-30,-4 19 0,1 19-1,6 10-20,8 15 4,8 2 8,8-3 0,7-8-1,7-12 10,4-17-14,1-9 14,0-15-20,0-11 20,1-8 37,-3-15 2,4-12 33,-3-14-34,-1-15-22,-6-7-1,-4-2-6,-9 4-9,-5 10-9,-4 12 9,0 20 12,-3 11 27,2 16-16,-2 16-23,1 15-10,-1 15 9,1 8-6,9 1-1,4-14 7,10-9-8,-1-19-7,1-4-19,2-12 13,-1-12 22,0-13 40,1-15-28,-1-18-1,-2-7 2,-6 1-12,-3 4 0,-4 14-1,1 18-9,1 15 8,1 10-17,4 12-98,4 12-185,5 15 40,29 112-415</inkml:trace>
  <inkml:trace contextRef="#ctx0" brushRef="#br0" timeOffset="94272.3921">11341 15269 1484,'-2'0'358,"-2"0"-188,0 0-86,1 0-41,3 0-20,0 0-16,0 0-7,1 0-25,1 0-108,0 6-133,2 4 1,2 24-404</inkml:trace>
  <inkml:trace contextRef="#ctx0" brushRef="#br0" timeOffset="95110.44">11401 15283 798,'-1'-2'172,"-2"0"-97,1 2-22,0-2 10,2 0 31,0 1-35,0 1-35,0 0-18,0 0-6,0 0-29,2 0-188,3 1-79,6-1-351</inkml:trace>
  <inkml:trace contextRef="#ctx0" brushRef="#br0" timeOffset="95837.4816">11620 15130 548,'-2'0'222,"0"0"34,-4-1 2,0-2-30,-2-1-18,0 2-31,2 1-80,2 1-48,1-2-23,2 4-16,-1-2-10,-1 0 4,-1 1-6,-7 3 0,-2 1 0,-3 2 2,-5 3-1,0 3 0,-5-2 9,1 4 4,-1 0-4,-1 5-2,5 2-7,-1 1-1,5 2 0,6-1 0,6 0-7,6-4-1,8 5-5,5-1-17,5-3 12,10 1 18,0-1 5,-1-7 7,0 2-5,-7-1-6,2 1 5,0 0 0,2 4-5,-3-7 0,-2 5 0,-3-3-1,-3 0 0,-5-4 0,-3-3-6,-2 2-6,-3-6 12,-3 4 9,-6 9 41,-11 10 2,-10 7-28,-6 7-15,-8-4-7,1-4-1,3-6 0,3-2-1,4-10-6,4-9-22,5-8-41,5-12-198,6-64-398</inkml:trace>
  <inkml:trace contextRef="#ctx0" brushRef="#br0" timeOffset="96064.4946">11799 15077 1603,'0'0'240,"0"3"-191,3 1-20,8-1-8,1 1 13,7 2-18,1 4-16,-3 7-20,-8 7 20,-10 13 0,-13 12-85,-13 8-98,-7 6-29,-7-4-64,5-13-58,-35 35-202</inkml:trace>
  <inkml:trace contextRef="#ctx0" brushRef="#br0" timeOffset="96252.5053">11679 15507 297,'13'-22'259,"-2"6"13,12-18-25,4 3-61,3 7-39,-3 13-33,-2 6-30,-1 10-39,-5 6-4,-5 10-26,1 9 16,-9 10 26,-3 5-15,-1 10-7,-4 3-16,-1 0-10,1-7-1,2-5-8,3-15-132,1-12-80,3-8-239,23-26-106</inkml:trace>
  <inkml:trace contextRef="#ctx0" brushRef="#br0" timeOffset="96640.5275">12130 15426 1013,'5'-3'336,"1"0"-231,10 2-104,-6 6-1,4 11 45,-2 9 17,-3 7 17,-1 7-28,-3 6 0,-5 9-16,-5 0-13,-3-3 11,-1-4-12,0-15-12,2-13 3,3-11-10,4-6-2,2-12-9,6-13-104,4-24-7,7-22 65,23-69 14,-21 91 41,20-43 87,1 14 73,-2 18-46,-2 16-30,-8 18-49,-11 13-35,-2 8-3,-8 9-32,1 8 25,2 12 10,-4 8 12,3 10 1,-2 6-13,-6 8 18,-4 3-8,-1 1-20,-4-1-23,-3-2-101,4-9-82,4 34-298</inkml:trace>
  <inkml:trace contextRef="#ctx0" brushRef="#br0" timeOffset="97084.5529">12769 15277 1316,'-2'-2'348,"2"4"-171,-4 0-177,3 10 25,-3 16 1,0 14 14,1 21-14,0 12-17,3 3-8,0 7 11,2-12-11,2-15 0,0-11-1,4-19-9,-4-15-14,4-9 23,4-14 21,3-10 72,9-15-54,-2-17-12,6-16-21,-4-7 6,-3-5-11,-8 10 10,-7 9-11,-7 15 8,-6 6 5,-4 9 11,-2 8-24,1 8-7,-1 11-6,1 8 12,-5 12 2,1 16 0,-2 7 0,3 12 7,2-3-1,4-8-7,4-9 0,3-12-2,7-9-17,-1-5 2,7-3 17,2 1-24,8 1-24,2-4-111,4-7-68,45-21-221</inkml:trace>
  <inkml:trace contextRef="#ctx0" brushRef="#br0" timeOffset="97338.5674">13307 14883 1286,'2'2'152,"2"8"-145,7 5 4,2 10 29,8 10 53,6 9-3,-2 10 51,1 8-45,-4 9-37,-5 19-28,-7 77-14,-23 44-8,-38 3-9,-9-67-5,-20 13-197,-11-4-294,-31-9-475</inkml:trace>
  <inkml:trace contextRef="#ctx0" brushRef="#br0" timeOffset="97827.5954">10150 14771 1237,'-1'-2'312,"1"2"-75,-4 0-100,1 6-73,-8 16-44,-9 23-14,-9 20-5,-30 86 7,-6 51-8,-6 62 0,32-50 0,16-23-1,21 20 1,33 11-1,31 1-109,24-25-176,7-41-477</inkml:trace>
  <inkml:trace contextRef="#ctx0" brushRef="#br0" timeOffset="98592.6392">13705 14542 1347,'7'-12'339,"5"-2"-118,4-9-55,5 5-67,-4 7-51,5 8-34,-1 4-13,3 11 7,-1 4-2,1 7 0,-7 2-5,-10 8-1,-11 12-9,-17 13-1,-10 10-32,-10 4-3,-3-6 10,8-14 29,6-11 5,11-17-5,11-14 6,8-4 10,13-9 16,10 0 7,11-7-6,11-3-15,9-2-2,-5-2-9,0 1 4,-3 5-5,-7 2-142,31 0-492</inkml:trace>
  <inkml:trace contextRef="#ctx0" brushRef="#br0" timeOffset="112691.4456">7356 9802 1104,'0'0'342,"0"0"-90,-1-2-9,2 2-70,1-1-83,-1-2-90,5 3-8,11-2 8,11 1 12,15-2 5,17 3-1,52 3-15,30 0 5,32 1 3,-49-4-2,-8-1 1,-7 4 0,5-5-8,3 1 0,0 4 3,-18-6-3,-6-6-1,0 0 1,-2-6 0,-7 4 1,-2 0 13,-45 8-5,-2 2-9,0 1 1,37-2-1,-5 0-4,-2 2 4,0 0 10,1-2-10,3 0 0,6-5-1,-1 0 2,-3-7 2,-7 1-2,-14-1 5,-8 3 3,-11 4 0,-9-3-8,-6 9 7,-11-2-8,-3 2 6,-3 1-6,0 1 0,0-1 11,0 0-6,-2 0-4,2 0-1,-1 0 1,-1 0 1,-1 0 8,-4-4-10,-8-5 15,-4-9-4,-9-9-11,-2-12 1,-4-5-1,-5-6 1,-5-2-1,-7 6-6,-4 6-2,1 8 7,8 11 1,12 12 0,15 4 0,12 5-12,7 2-21,11 7-32,8 6 38,11 6 10,10 5 17,7 2 10,2 2-2,0 2-7,-9 6-1,-2-1-1,-6 4 0,-6-3 1,-7 0-6,-6-3 5,-6-7-5,-6-1-1,-6 1 7,-8-1 12,-11 9 0,-12 4 2,-10 2-14,-6 2-33,0-6-116,3-8-223,-38-13-669</inkml:trace>
  <inkml:trace contextRef="#ctx0" brushRef="#br0" timeOffset="113095.4687">10967 9225 719,'-8'-13'714,"4"5"-378,-2-6-109,2 9-112,4 5-94,1 0-21,6 4-43,11 7 43,12 5 4,20 3 10,10 2-14,5-6-5,-1-7 5,2-10 7,-3-8 1,-1-1-5,-6-7-3,-6 2-68,-13-2-259,-6-19-308</inkml:trace>
  <inkml:trace contextRef="#ctx0" brushRef="#br0" timeOffset="113312.4811">11144 9300 1372,'-4'-3'237,"2"2"-113,-8-1-80,10 4-44,2 8-20,3 14 13,1 19 7,5 16 19,-1 11-11,4 5 7,-8 7-3,-6 0-3,-4 9-8,-9-1 17,-2 3-18,2-9-15,-6-6-168,1-7-152,-15 16-354</inkml:trace>
  <inkml:trace contextRef="#ctx0" brushRef="#br0" timeOffset="113503.492">11113 9930 521,'0'-26'755,"1"7"-416,4-24-122,6 12-83,11 4-67,8 0-32,13 4-19,12 3-14,8 8-2,7 4 11,-3 8-10,-10 8-2,-16 12-100,-20 7-180,-28 17-4,-24 18-66,-159 133-583</inkml:trace>
  <inkml:trace contextRef="#ctx0" brushRef="#br0" timeOffset="113661.501">10959 10365 934,'-1'-2'581,"2"2"-336,-1-4-214,12 2-13,11-7 8,19 0 70,22-9-33,58-14-27,8 3-9,-7 9-27,-88 16-9,-2 7-223,-4 0-404,79-9-193</inkml:trace>
  <inkml:trace contextRef="#ctx0" brushRef="#br0" timeOffset="114006.5208">11837 9825 1372,'0'0'193,"-2"1"-193,-1 3-3,2 14 3,-1 13 47,0 16 61,0 21-9,-3 15-44,-5 11 8,-16 61-34,-17 22-8,31-125-21,-4-7 10,-5 48-5,1-21-5,8-21-152,4-17-11,3-19 17,4-25 118,1-17-148,3-20 111,4-12 65,6-6 44,10-5 43,5 1 27,9-1-23,9-5-23,10 6-34,1 7-8,-1 7-7,-3 13-13,-7 13 3,-8 14-9,-12 15-42,-11 17-251,-58 97-246</inkml:trace>
  <inkml:trace contextRef="#ctx0" brushRef="#br0" timeOffset="114201.5319">11722 10626 1533,'4'-6'324,"1"2"-227,7-4-53,10-3-17,9 8 3,10 3-12,3 6-3,3 3-8,-3 2-6,-8 7-1,-8-2-60,-8 3-93,-4-5-20,-8-5 32,-5-4-54,-20 10-106</inkml:trace>
  <inkml:trace contextRef="#ctx0" brushRef="#br0" timeOffset="114950.5748">10892 8918 159,'-12'-2'1022,"3"-2"-728,-4-2-69,6 6-57,4 0-41,7 0-47,-1-4-80,7 1 6,14-5-2,13-6 8,19-2 60,17-4-34,51-6-17,-85 21-11,42-4 8,-4 6 0,0 0-16,45 3 11,13-4-4,5-3-3,-100 6-5,-2-2 5,-4-2-6,36-1-10,-15-6 10,-7 4 6,-18 1 1,-17 3-7,-8 1 12,-11 3 8,-5-10-10,-5-5-10,-17-8-15,-5-7 14,-3-1-11,-1-2-11,2-5-17,3-2 7,-1-2 6,4 9 13,7 8 13,6 6-5,12 10 6,6 6 0,6 3-22,9 6-55,17 8 59,11 8 11,13 6 7,5 1 1,1 0 10,-5 4-7,-3 1-2,-2 2 1,-9-1-3,-9 2-1,-5-4-12,-13-3 2,-7-3 11,-6-6 0,-10 1 35,-13 5 26,-14 12-28,-9 4-20,-9 5-13,-4 11-171,-96 91-382</inkml:trace>
  <inkml:trace contextRef="#ctx0" brushRef="#br0" timeOffset="117389.7143">6846 9006 69,'0'0'271,"0"-1"-115,-1-2-12,0 0 41,-3-1 11,0-2-14,-2 0-38,-3-4-11,4 6-31,-1 0 5,5 2-46,-1 2-38,4 0-13,-2 0-10,1 0 0,1-2-10,1 2-2,-2-2 0,1 2 12,1-4 5,3-2 29,3-3 16,3-5-1,4-2-20,2-3-13,4-3-7,2-1 6,7-1-14,5-7-1,7-5-5,5-9 5,3-8 16,0 1-10,-4-2 9,0 2 6,-4 2 12,-9 1 2,-2 6-4,-7 1 14,-5 7-19,-3 2-11,0 2-6,2 2-8,2-3 0,4-1 0,-2 0 6,4-2-7,-5 3 1,5 3 8,-9-3-7,1 1-1,-1-1 8,-3 1 0,3-6-3,0 3 0,3 1-5,-2 0-1,1 3 1,-4 1 0,5-1 0,1 1 0,-3 0-1,1-3 2,2 6 7,-2 0-9,0 4-1,-3-4 0,7 3 1,-3-3 8,1-3-8,-1 2 0,-4-1 0,-1 4 1,-4 4 0,-2-1 0,-1 3 0,-1 1 0,0 0-1,1 1-1,-1-2 0,5 0 0,-4 3 1,-1 3 0,-5 5 0,1 0 1,-4 7 0,0 0 0,-3 0-1,2 0-8,-2 0-2,3 4 3,-2-4 7,2 3 7,-1-3-5,-2 0-2,3 0 0,0 1 1,-4-1 5,-8 6 4,-6-3-1,-11 4-7,-9 8-1,-16 5-1,-9 5 1,-10 5 1,-3 1-2,5 0 1,6-3 0,13-2 8,14-10-2,12-9-7,11-1 2,10-4 2,4-4-4,4-2-16,1 1-11,3-2 0,10 0 4,10-6 22,13-4-10,9-3-19,6 1-15,0-1 9,1-2 13,2 0-7,-7 1-6,-8 3 20,-8 5 15,-15 3 1,-8 2 1,-5 6-1,-7 3-1,0 2-11,0-1-4,4 3 10,0 3 6,4 5 2,2 1 4,2 9-6,0 2 1,-2 2 0,-2 2 0,-5-1 20,-3 2-12,-2 4 39,-5 0-2,-3 3-10,-5 2-19,1 2-11,2 1-6,3 2-5,0 4-200,-8 65-460</inkml:trace>
  <inkml:trace contextRef="#ctx0" brushRef="#br0" timeOffset="128497.3496">7504 9935 660,'-2'-3'210,"0"1"-78,-3-2-77,-1 3-20,2-2 13,-2 3-8,-1-4 32,-2 2-18,2 1 3,-3 1 2,0 0-10,-1 0 5,-1 0-15,-1 0-19,1 0 5,-1 0-17,-1-3-7,3 2-1,-1 1-6,5-3-76,-4-5-95,-1 1-23,4-3-103,-33-25-323</inkml:trace>
  <inkml:trace contextRef="#ctx0" brushRef="#br0" timeOffset="129254.3929">7049 9000 583,'-3'0'136,"3"0"-76,-2-1-60,1 1-1,-2 0 0,3 0-14,0 0-9,0 0 24,0-3 1,-5 2-1,0-3 0,-4 2-159,-21-3-292</inkml:trace>
  <inkml:trace contextRef="#ctx0" brushRef="#br0" timeOffset="129813.4249">6936 9018 805,'-4'0'219,"2"-4"-80,-6 0 31,5 0-19,-1 3-10,4 1-16,0 0-59,0-3-44,2 3-22,-2 0 11,0 3-10,2-2 8,-2-1-9,0 3 0,0-3-21,5 1 21,5 0 6,14-1 39,10 0-3,10-1 3,6-3-12,8-2 0,5-3-10,4-2-14,-6 2 0,-4 3-8,-9 2 8,-5 0-7,-5 4-2,1-2 1,0 2-1,6 0 12,0 2-10,0-2 5,1 4-6,-4 1 5,-1 2-6,0 3 0,-5 0 0,-1-3 0,1-1 0,3-2 2,4-4-1,2-1-1,6-3 0,-3-1 0,2 5 0,-5 0 0,-8 6 1,-5-2 0,-8 4-1,-8-1 0,-5-3-1,-6-1 1,-3-3-1,-2 3 1,0-6 1,0 3-1,-4-3-24,-3-4-54,-8-9-379,-77-65-287</inkml:trace>
  <inkml:trace contextRef="#ctx0" brushRef="#br0" timeOffset="130362.4563">7443 8390 497,'0'3'324,"0"-3"-176,0 0-59,-3 0 65,6 0 7,-3 0-28,0-3-55,1 3-25,1 0-16,-2 0-20,0 3-12,0 0-5,7 3 0,-1 3 1,2 6 6,4 3-5,-2 5-2,1 0 6,0 5-5,0 3 10,-1 1-5,-2-1-5,-2 1 13,-5-1-5,1-1 0,-2 3 9,-2-8-9,2-4-3,-1-6-5,1-4 5,-2-3-5,2-2-1,-3 2-45,-1 2-144,-28 21-493</inkml:trace>
  <inkml:trace contextRef="#ctx0" brushRef="#br0" timeOffset="130709.4761">7771 8485 549,'-3'-2'604,"0"0"-328,-3-2-91,3-2-109,-1 2-76,2 4-63,-5 3-954</inkml:trace>
  <inkml:trace contextRef="#ctx0" brushRef="#br0" timeOffset="131393.5153">6470 8661 120,'-1'-1'0</inkml:trace>
  <inkml:trace contextRef="#ctx0" brushRef="#br0" timeOffset="133724.6486">7892 8605 759,'-1'-4'359,"-1"4"-112,0-1-56,1-1 20,-2-2-25,0-4-97,1 3-28,1-3-32,2-2-28,2 3-1,7-4 1,4-5 0,7-2-1,6-3 1,5-2-1,3 3 1,2-2-1,4-1 0,2 5-1,0-3 1,-1 9-15,-3 1-41,-6 7-55,-8 4-37,-4 5-124,-10 9-88,-38 46-254</inkml:trace>
  <inkml:trace contextRef="#ctx0" brushRef="#br0" timeOffset="134100.6701">8117 8622 947,'0'-4'360,"0"4"-212,1-2-109,3 2-33,3 6-5,2-4-1,3 8 17,-2 1-4,1 1-13,-6 6 1,-5 0 2,-6 7 13,-10 7-16,-1 2-58,-3-2-35,4-6 31,5-7 25,6-7 35,0-5 1,5-4 0,2-2-16,3-1-8,3 0 11,5-1 14,11-5 17,4-5 53,8-9-22,0-4-21,0 1-10,-2-3-7,-11 2 1,-4 3-4,-8 5-7,-6 2-16,-5 2-110,-23-21-204</inkml:trace>
  <inkml:trace contextRef="#ctx0" brushRef="#br0" timeOffset="134403.6874">7913 8028 1109,'0'-4'308,"-2"4"-160,2-4-91,2 4-27,1-2 15,3 0-22,9-6-22,10-2 7,8-4-7,3-3-1,-2 4 1,-4 3-1,-5-3 0,-5 8-1,-4 3-67,-7 0-80,-3 4-34,-7 4-101,-7 5-38,-25 32 138</inkml:trace>
  <inkml:trace contextRef="#ctx0" brushRef="#br0" timeOffset="134738.7066">8098 8020 21,'-5'2'169,"4"-2"32,-6 4-31,0-1 22,3 3-9,-1 0-23,-4 2-37,-3 3-13,-5 9-14,0 5-30,-4 2-38,-1 4-14,6-7-8,4-1-6,4-4 0,5-8-68,4-2-103,6-7-120,5-4 78,11-11 161,3-9-137,7-9-6,-2-6 105,-3 1 90,-5 6 105,-5 5 58,-7 12-20,-4 9 28,-7 4 22,-4 1-86,3 2-38,-3 5 6,1 2 12,3 7-9,1 4-39,6-1-33,4 1-5,6-3-2,6 5-4,7-3-97,3 2-153,40 26-580</inkml:trace>
  <inkml:trace contextRef="#ctx0" brushRef="#br0" timeOffset="134989.721">8684 8399 793,'3'1'133,"-1"1"-117,4 4-15,4-3-1,2 4 18,4-3 1,1 0 8,-2-4-3,0 3 17,-3-3-1,-5 0-10,-1 0 2,-5 0-19,1 0-5,-1 1-8,8 7-182</inkml:trace>
  <inkml:trace contextRef="#ctx0" brushRef="#br0" timeOffset="135856.7705">8980 8170 702,'-1'0'304,"0"3"-118,-2-3-28,3 0-38,-4 4-69,2 6-50,-5 9-1,4 11 9,-2 11-2,0 7-6,-2 7 1,4 6-1,-4 10 5,-1 3 1,6-4-5,0-11-2,5-19-14,6-15-20,1-14 15,4-12 19,1-12 39,5-10 22,1-15-1,-1-8-6,-4-14-18,-1 1-16,-1-3-7,-7 2-11,-4 2-1,0 9 8,-6 7 2,0 6-11,-3 8 6,0 7-6,-3 6-8,0 8-4,0 4 6,-4 13 6,-5 9-1,-8 11-2,-2 11-15,0 7-38,3-3 7,8-8 1,5-12 33,11-14 9,5-9-27,7 0 33,2-4 1,5-2 20,1 0 11,1-1-16,2-2-2,-4 0-8,3 0-5,-4-1 4,-4 2-5,-4 1-85,-8 5-188,-34 2-258</inkml:trace>
  <inkml:trace contextRef="#ctx0" brushRef="#br0" timeOffset="136293.7955">8460 8440 668,'-3'0'276,"-1"0"-126,-1 0 39,5-2 9,2 0-52,3 0-83,-1-2-63,0 0-6,7 0 6,3-2 82,6 1-22,1 0-1,2 1-14,-4 1-18,5 0-8,1 1-17,3-2 11,4 1-1,-5 0 0,-4-4-12,-6 3 1,-4 2 3,-5 2-4,-7 0-1,-1 0-11,-4 2 11,2 2 1,-5-1 15,-2-3 22,3 4-32,-5-4-5,1 0-59,-1-4-115,7 4-33,1 0-153,-6 5-487</inkml:trace>
  <inkml:trace contextRef="#ctx0" brushRef="#br0" timeOffset="137215.8483">8196 8991 106,'-1'0'513,"1"0"-375,0 0-60,0 0 60,1 0 20,2-2-64,-3 0-86,3-1 1,3 2 1,2-5 37,2 2-8,1 1-20,3 2-4,7-2-7,3 0-8,6-1 8,6 0 1,3-3-8,2 1 5,1 0-5,0 2 7,-6-3-8,1 0 5,-7 7-5,-2 0-1,1 4 1,-4-4 0,1 0 1,-3-4 0,1 4 0,-3-2-1,-1-2 0,-1 1 6,0 0-6,-2 2 0,1-2 0,-3 3 1,1-2-1,3 2-2,-5 0 2,2 0 0,-6 0 0,1 0 1,-3 0-1,1-1 1,-2-2 0,-1 2 0,0-1 0,3 0 0,-3-2 1,0 4-2,1-1-1,-1 1-23,3 1-11,-2-1 2,0 4-45,-1-4-39,1 2-24,-3 0-36,-4-4-117</inkml:trace>
  <inkml:trace contextRef="#ctx0" brushRef="#br0" timeOffset="142227.1349">18756 14987 1006,'-1'-6'236,"1"5"-19,-5-6-103,8 7-30,-1-3 15,-2 3-21,1 0-18,-1 0-37,6 0-23,13-1 1,14-3 12,11-2-4,12 2-8,9 4 0,1 3-1,3 1 6,0 4-5,-3 2 9,3 0-9,5-1 5,0 2-5,47 9-1,28 8 0,65-11-7,-34-15 6,-10-9-1,20-5 2,14-14-9,8 1 9,14 21 0,-1-44 0,-34-12-2,4-16 2,18-7 12,32 11 11,23-6-5,31 5-8,0 8-10,11 4 6,-12 4-5,6 3 0,-36 6-1,-2-12 11,-18-18 55,-2 4 15,0 7-27,-37 9-15,-4 13-27,-17 2-6,-33 10 6,-31 15-11,-29 10-1,-65 8 0,-15 5-39,-11 1-102,4 9-328,-127 49 217</inkml:trace>
  <inkml:trace contextRef="#ctx0" brushRef="#br0" timeOffset="143464.2057">20815 7818 908,'-1'-3'243,"-2"0"-10,-1-3-103,2 4-41,1 2-20,1 0-33,1 0-27,-1 0-9,0 0-1,2 0 1,-4 0 1,2 0 5,2 2-4,-2 3 5,-2 6 2,-1 6 14,-2 14 11,2 9 4,-6 4-8,-1 7 0,1-2-12,0 5-3,1 3-14,-1 0 1,1 4 4,2-3 0,3 3-5,0-7 6,1-6-7,2-3 0,0-7 0,0 1 0,2-4 1,-1-6-1,2-4-1,0-8 0,2-7-5,-2-2 6,0-7-1,2-1 0,-3-1 1,4 0 9,7-6 24,2-6 41,6-6-5,3-5-36,1-5-17,-1 2-8,-4 5-7,-1-5 0,-1 3-1,-3 2 5,0 2-5,-2-1-12,-3 6-107,20-23-395</inkml:trace>
  <inkml:trace contextRef="#ctx0" brushRef="#br0" timeOffset="143743.2216">21145 8347 1493,'0'0'339,"0"4"-252,-2 4-87,0 10-3,1 13 3,1 17 9,0 12-8,3 5 0,-1-2 11,2-9-10,-2-6-1,5-11 0,-7-11-1,0-11 2,0-1-1,0-10 8,0-2-2,-3 1-7,2 1-181,-19-8-581</inkml:trace>
  <inkml:trace contextRef="#ctx0" brushRef="#br0" timeOffset="144665.2744">25400 7977 1368,'-5'-10'482,"4"10"-268,-5-10-76,3 10-70,2 3-68,1 0-29,-2 11 7,4 15 22,-2 18 15,0 16-14,0 11 14,-3 3-14,-2 0 5,-3 1-5,0 11 8,-5 1 6,6-1-14,1-12 0,2-24-1,4-22-1,7-9-8,-4-12-7,4-7 4,6-3 12,3-6 18,5-5-6,6-8-11,0-3-1,3-7 0,2-3-135,7-3-248,49-75-649</inkml:trace>
  <inkml:trace contextRef="#ctx0" brushRef="#br0" timeOffset="144990.293">25915 8490 1662,'2'4'233,"1"1"-225,5 4-8,1 5 0,6 8 5,-2-6-4,1 5 6,-4-4-7,0-3-12,-9-2-12,-4 5 24,-11 3 29,-10 15-19,-10 8-10,-5 2-165,1 3 0,6-14 74,14-4 67,6-8 16,11-8-4,6-7 12,6-4 51,6-1 27,9-2-22,4-4-22,6-4-13,4-6-7,-2 2-13,-2-1-1,-4-3-50,-5 5-194,-12-31-519</inkml:trace>
  <inkml:trace contextRef="#ctx0" brushRef="#br0" timeOffset="147038.4101">22203 7550 623,'-8'0'169,"1"0"-68,-5 0-44,1 1 34,4-1 25,2 0-31,3-1-22,2 1-13,0 1 11,0-2 14,0 2 3,0-1 3,1 0 2,-1 0-2,0 0-27,1 0-33,-1 0-21,4 0-19,6 3 19,11-3 15,13 0 0,11-3-9,13 3 9,3-1 0,9 1-1,8 0-1,-3 0 1,-1 1 4,-1-1 16,-1 0-7,-1-1 2,1-2-11,-2 3-12,-3 0 0,2 3-5,-4 4-1,-2 1 5,-5 1-4,2 1 5,-8 1-6,2-6-2,3 3-4,1-4 6,4 2 0,7-2 0,1-1 0,0-3 0,-3-3 0,-4-4-3,-6 2 3,-3-3 0,-3-2-3,2 4 3,-5-3 9,6 5 3,2-2-7,10 2-5,3 1 0,6-6 10,2 4-10,-3 2-6,-4 0 6,-6 3 4,-1 0-4,0 0 0,-2 0 4,0-4-2,-4 3 4,-5-3-6,0-2 1,-3 3 0,1 1 7,1 4-8,-1 1-2,-2 0 2,1 0-4,2 2 4,-2-1 1,0-1 0,1-3 7,0 0-8,-5-3 1,1 2 0,-2-2 0,0 3-1,0 0 2,3-1-1,1 1-1,4 1-1,3 2 1,2-2 1,-4-1 5,3 3-6,-7-6 0,-7 3 0,0 3-1,1-3 1,0 3 1,4 1 0,1 3 0,2-1 0,-1 1-1,-2-3 0,-1-1 0,-7-3 0,-2 0 0,-4 0 1,-2-3-1,-1 3 0,-2 3-1,2 3 1,-2 0 1,2 1-1,2 2-2,1 0 2,-1 2-2,1 0-8,0 0 9,-3-1 1,-5-2 1,-4-6-1,-6-2 0,0 0 7,-2 0-1,-5-2-5,4 2 0,-2-2 0,0 2-1,-1 0 0,-4-2-1,-5 2-9,-2 2-10,-5-4-67,-8 0-202,-103-13-487</inkml:trace>
  <inkml:trace contextRef="#ctx0" brushRef="#br0" timeOffset="148735.5072">20226 7747 644,'-3'-3'246,"0"0"-71,-6 2-43,1-3-57,1 4-28,1-2-20,1 2-18,3 0-3,0 0-5,2 0 1,-1 0-1,1 0 7,-1-2 1,1 2 16,0 0 37,0 0 14,1 0-10,-1-2-16,1 2-22,1-1 10,0 0-37,0 1-1,7 0 0,4 0 0,8-3 15,12 0-7,3-3-2,8 0 9,4 0 3,9-2 16,-5 1 2,1-2 5,-3 0-22,-1 5-1,1-2 8,-3-1-8,0-2-2,-1 5-5,-6 3-11,-1 2 0,0 5 0,-5 4 0,2 0 0,0-3 1,0-1 0,0 1 0,-2-4-1,-3 0 2,3-2-1,1 1 8,2-2-9,3 0 0,-2 3 0,0-2 0,-6-1 6,-1 2-6,0-4 0,-2 2-2,-2-1 2,0-2 0,-2 0 0,0 0 1,-1 2 5,2-3-6,0 0 1,-2 3-1,3-2 1,-2 3 0,-1 0 0,-2-3 1,-5 0 5,-2 3-7,-2-1 1,-4 1-1,0-3 1,-4 3-1,-2 0 0,-3 0 1,3 0 0,-3 0 5,0 0 1,0 0 4,0 0-5,0 3 0,0-3-5,0 0 0,0-3-1,0 3 0,0 0 0,0 0 0,0 0 8,0 0 1,0 0 6,0 0 1,0 0 4,0 0-13,0 0-7,0 0-9,0 0-11,7-4 14,-1 2 6,1-2 0,-4 2-16,-1 2-64,-4 2-151,-24 6-464</inkml:trace>
  <inkml:trace contextRef="#ctx0" brushRef="#br0" timeOffset="149906.5741">22151 7522 528,'-5'6'48,"0"-3"-48,-6 2 0,2 3 26,0-1 25,6 2-18,-2-4 4,0-3 16,4 1 25,-2-3 16,0 0-43,3 3-51,-3 1-3,0 3-34,-1 1-26,4 0-29,-3-2 4,3-2 55,-3-2 33,1-2 0,0 0 52,-3-2 38,-2 2 42,-1-4-3,2 3 8,3-5-22,0 2 2,-1-2 0,1 1-43,0 1 2,1 1-13,2 0-12,0 3-9,0 0-12,0-1-24,2 1-6,-1 0-36,4 0-15,2 0 38,8 0 13,6 0 11,4-4-10,1 0 9,1 0-1,-1 3 0,-3-5-9,0 6 7,-4-3-5,-3 3 4,0 0-6,-7 0-35,-1-1-122,-1 1-133,-14-7-343</inkml:trace>
  <inkml:trace contextRef="#ctx0" brushRef="#br0" timeOffset="164829.4277">19123 7025 247,'4'-19'0</inkml:trace>
  <inkml:trace contextRef="#ctx0" brushRef="#br0" timeOffset="165851.4861">19084 6853 831,'-4'0'246,"0"-2"-132,-3 1-9,-1-2 15,3 2-15,-1 2-16,1 2-49,-1 2-31,-2 10-9,-1 7-1,-3 11-5,1 1 5,5 6 0,5 1 0,1 5 1,3 2 1,4 3 0,7-6 0,1 0-1,0-5-9,4-9 8,-4-2 1,4-10-9,-4-5-5,0-4 5,5-4 9,-4-6 14,6-6 17,1-6-11,5-11 28,2-14 3,0-7-14,-1-5-7,-4-5 0,-8 0-7,-6 3-8,-8 1 1,-6 6 10,-8 5 23,-8 6-5,-9 1-22,-6 9-21,-4 0 6,-2 4 13,2 4-13,7 1 4,4 7-5,8-1-1,4 7-5,8 1-6,3 1-7,-1 7 3,2 3 9,-2 7-6,-1 5-30,6 7-74,0 7-71,8 8-34,27 96-251</inkml:trace>
  <inkml:trace contextRef="#ctx0" brushRef="#br0" timeOffset="166665.5327">29103 6598 798,'-3'-8'222,"1"2"91,-1-3-86,0 4-19,1 5-34,1 4-61,-1-1-62,0 0-51,-1 3-11,3 8-12,0 16 23,3 26 9,-1 74 6,-10 45-9,-6 8-4,1-67 5,3-5 5,1 10-12,-3 42-2,3-10-61,6-2-111,6-35-102,-3-74-91,13 60-94</inkml:trace>
  <inkml:trace contextRef="#ctx0" brushRef="#br0" timeOffset="167057.5551">29089 6519 1132,'0'-7'276,"5"3"-124,7-9-118,12-1 4,9 0-10,7 3-27,11 8 17,-3 5-10,-1 6 1,-1 2-3,-9 2-6,-5 3 0,-14 0 12,-5-2-3,-7 0 2,-6-1 10,-5 5 75,-9 11 37,-10 13-64,-12 9-36,-6 6-21,-5-2-1,2-3-4,-3-1-6,5-9-1,3-5-12,3-11-12,11-9-10,5-12-82,6-4-118,6-28-401</inkml:trace>
  <inkml:trace contextRef="#ctx0" brushRef="#br0" timeOffset="174870.002">27809 2110 747,'-6'15'237,"0"7"-180,-7 17-34,-4 11-23,1 9 21,0 5 39,-8 10-6,3 5-11,-7 11-20,-17 55 8,-3 10-7,33-104-3,2-8-6,-8 35 0,6-21-15,11-22-10,4-20-15,3-14 11,3-2 14,14-10 51,15-8 63,15-11-57,13-9-36,3-6-21,-5 10-66,67-40-440</inkml:trace>
  <inkml:trace contextRef="#ctx0" brushRef="#br0" timeOffset="175200.0209">28167 2902 810,'6'0'557,"3"0"-490,14 0-49,-1 7-17,6 9 0,-4 6 0,-7 11-2,-4 11 0,-13 2 1,-16 13 33,-17 2-14,-10 2-4,-5-4 2,5-14-7,11-12-8,16-14-2,13-12-12,7-5-11,11-2 23,9-2 17,6-2-5,7-3-6,6-4 1,-2-1-6,-1 3-1,3 0-15,1 2-99,70-25-214</inkml:trace>
  <inkml:trace contextRef="#ctx0" brushRef="#br0" timeOffset="175561.0415">29021 2276 1074,'-3'-4'534,"1"1"-379,1-5-94,1 8-11,1 2-50,6 4-47,6 5 47,11 7 0,6 11 15,8 3-14,4 5 1,1 4 8,1 4-9,-3 0 1,-2 8 5,-2 4 1,-1 4-7,-4 1 7,-1-1-8,-10-3 1,-8-10-1,-11-9 0,-15-3 0,-15-1 16,-25 9 13,-55 30-10,67-47-19,-36 21-126,18-7-124,-25 15-314</inkml:trace>
  <inkml:trace contextRef="#ctx0" brushRef="#br0" timeOffset="175959.0643">30373 1992 1386,'0'-4'328,"-2"2"-154,-2-2-54,4 7-24,0-2-84,0 5-12,-3 13-31,0 13 25,-4 21 6,-1 23 9,-7 62-9,-17 31 0,-29 23 0,-1-47 0,-11 17 1,7 1 8,19-14-9,34-102 2,7-13-2,2-10-2,1 28-16,12-17 18,9-15 1,14-13 34,9-14 19,11-16-6,6-9-17,6-6-19,-4-2-12,1 0 0,-5 7-99,68-44-508</inkml:trace>
  <inkml:trace contextRef="#ctx0" brushRef="#br0" timeOffset="176171.0764">30962 3267 1927,'0'6'196,"-3"1"-195,-4 5-1,-3 11 6,-1 9 0,-1 11-5,1 14 0,1 8 6,7 5-5,0 3 4,3-9-6,-3-2-17,-9-3-278,-99 72-582</inkml:trace>
  <inkml:trace contextRef="#ctx0" brushRef="#br0" timeOffset="180578.3285">30586 7789 1090,'-10'-9'219,"6"-4"21,-7-4 33,8-1-66,13-3-123,3-3-66,17-9 6,17-6-18,8 7 2,12 9-7,-6 6 0,2 9-1,5 8 1,-4 1-1,-3 6-62,-8 0-83,-15 4-73,-15 2-85,-14 5-213,-49 37 172</inkml:trace>
  <inkml:trace contextRef="#ctx0" brushRef="#br0" timeOffset="180907.3473">31117 7725 590,'-1'3'313,"-2"-2"-71,-3 2-119,2 6-27,-6 10-8,-2 10-32,-1 11-17,1 10-11,3 2-14,1 7-1,1 1-11,-3 0-2,1 3 0,-2 0-92,-2-8-115,0-14-16,6-16 65,6-19 101,5-22 17,8-9 40,10-20 99,10 0 79,3 0 59,-3 12-6,-2 11-102,-2 5-22,-7 10-55,0 4-5,-2 0-23,0 3-8,-3 3-8,0-3-7,-3 1 0,-6-1-1,-7 2-100,-6 0-145,-15 0-121,-82-12-509</inkml:trace>
  <inkml:trace contextRef="#ctx0" brushRef="#br0" timeOffset="181252.367">30845 7980 889,'0'0'539,"0"0"-361,0 0-136,2 0-42,-1 6 0,2 6 12,2 8 26,-3 15-16,-7 13-5,-10 8 1,-12 16-6,-7 7 1,-8 2-13,4-7-21,4-8-43,12-16 20,16-17 16,12-7 4,21-15-9,16-3 33,12-2 0,8 2 19,-2-4-7,-6-2 5,-5 0 25,-4-4 13,-6 0-10,-4-2 68,-10 0-31,-4-2-28,-10 5-39,-4-2-15,-5 3-118,-3 4-236,-22-4-385</inkml:trace>
  <inkml:trace contextRef="#ctx0" brushRef="#br0" timeOffset="182200.4213">19016 8235 1249,'-3'5'176,"-1"6"-175,-12 22-1,-6 18 33,-9 14-18,-10 12 2,-6 1-17,-4 5-26,3-9-115,2-6 41,15-16-70,11-19 47,14-18-136,25-25-103</inkml:trace>
  <inkml:trace contextRef="#ctx0" brushRef="#br0" timeOffset="182400.4327">19029 8518 642,'17'-14'147,"0"6"-30,15-9-18,-8 9-16,-2 8-2,-8 2-8,-7 6-23,-1 1-29,0 3-21,-2 4-32,-5 10 32,-13 3 52,-7 8-6,-20 10-8,-14 11-38,-6 2-18,-8-3-271,5-5-26,-68 25-156</inkml:trace>
  <inkml:trace contextRef="#ctx0" brushRef="#br0" timeOffset="182846.4582">18731 8809 796,'0'1'215,"0"4"-199,2 4-4,1 9-10,2 9 5,-2 13 71,0 14-15,-3 15-18,-3 5-16,-4 9-11,3-5-8,-2-6-4,8-18-12,2-19 5,4-15-85,1-14 16,2-15 70,2-18-9,2-18-107,6-18-34,-1-13-24,0-2 111,1 6 63,0 10 89,-2 11 55,5 15 7,-4 7-46,4 10-1,-1 5-43,4 10-22,2 4 11,0 4-19,1 0 16,2 10-4,-3 0-7,-6 6-34,-5-1-1,-7 6 5,-6 2-6,-9 9 25,-11 9 16,-7 12-14,-13 9-14,-7 7 5,-2 0-18,4-3-123,5-13-130,13-12 10,5-21-90,-2-27 64</inkml:trace>
  <inkml:trace contextRef="#ctx0" brushRef="#br0" timeOffset="183039.4692">18966 9112 747,'0'-4'314,"0"4"-41,-1-2-164,-2 4-103,1 2-6,1 6-48,1 13 48,0 13 24,0 13-3,-2 8-3,-3 10-6,-3 1-10,-4 0-2,-8-1-14,3-6-50,-5-2-118,3-10-122,-21 33-37</inkml:trace>
  <inkml:trace contextRef="#ctx0" brushRef="#br0" timeOffset="183199.4784">18990 9532 679,'14'-6'198,"2"5"-71,14-4-16,0 11 35,-1 7-8,-1 2-33,-3 4-23,-1 4-37,-2-1-24,2 1-4,2 6-17,0 3-50,38 82-311</inkml:trace>
  <inkml:trace contextRef="#ctx0" brushRef="#br0" timeOffset="184955.5788">19230 15717 1106,'0'0'186,"-2"0"-77,0 2-16,1 0 36,-2 0 53,0-2-56,-5 0-53,-5 2-32,-5 3-25,-12 6-5,-7 7-11,-9 4 6,-6 11-5,-4 5-1,-1 13-1,3 8 0,3 3 1,10-3 0,14-7-6,21-6-9,16-6-15,19-5-6,16-11-2,13-13 11,12-17 27,7-9 11,-2-7-11,-11 2 0,-20-1 11,-19 15-11,-15 4 0,-10 4 4,-10 4 19,-12 15-11,-13 10-11,-11 13 5,-8 9-5,-5 8 0,5 1 0,6 4-1,7 2 6,10 0-6,9-1-7,9-1 6,10-5-7,15-11 7,1-7-8,8-12 3,-1-7 6,10-11 5,0-7 42,7-9 26,9-13 2,3-12-12,4-2-15,-3 4-30,-6 4-16,-6 12-1,-8 10-1,-4 0-20,-1 7-37,-3-4-43,2-3-97,-1-10-184,32-61-364</inkml:trace>
  <inkml:trace contextRef="#ctx0" brushRef="#br0" timeOffset="185375.6029">19535 16471 885,'7'-7'532,"-1"2"-406,11-13-55,4 7 58,-2 0 18,2 2-71,-3 6-50,-6 3-20,-3 10-6,-5 9-1,-11 16 0,-7 20-5,-15 12-14,-7 4-82,-7 4-51,-1-7-21,7-10-15,9-16-22,8-13 61,13-19 75,12-10-78,10-12 153,11-8 21,13-9 64,4-6 25,3-2 71,0-1-1,-8 9-24,-10 17-96,-10 8-39,-12 22-20,-8 20 14,-5 16 38,-6 13-31,-1 6-4,1-9-10,4-11-1,7-12-5,6-11-2,6-5 1,8-8 0,6-10 3,7-7-4,5-10-49,3-8-185,52-54-363</inkml:trace>
  <inkml:trace contextRef="#ctx0" brushRef="#br0" timeOffset="185605.616">20307 16299 707,'1'0'721,"1"0"-630,8 0-76,-1 0 83,9-4 82,10-6-54,11-1-45,9-9-23,4-2-19,0-3-25,2 2-7,-8 4-7,-4 0 0,-10 9-105,-6 10-215,-14 44-415</inkml:trace>
  <inkml:trace contextRef="#ctx0" brushRef="#br0" timeOffset="185961.6364">20279 16656 887,'-2'4'146,"3"0"-106,0 6 32,14-5 90,11-1 45,8-8 9,10-4-4,2-7-76,-2-2-52,-4-2-30,1-1-25,-1 1-13,-1 4-8,3 5-8,-5 2 0,1 6 0,-1-2-1,-6 0 1,-6 2 0,-5 0 0,-10 0 6,-1 0-5,-6 2 0,0 0 0,-1-1 0,-2 1 1,0 0 4,-2 0-6,2 0 0,-1 0-30,-1 0-39,0 3-92,-1-1-119,-19 10-342</inkml:trace>
  <inkml:trace contextRef="#ctx0" brushRef="#br0" timeOffset="187041.6982">21682 16252 975,'0'0'249,"0"0"-159,0 0-42,3 0 16,-1 2 1,6-2-10,3 2 92,11-2 23,3-2-40,10-4-23,8-6-31,6-4-31,8-1-21,1-2-12,2 3-3,-3 0-9,-2 4 1,3 3-1,0-2 0,-4 1 2,-5 1-1,-7-2-1,-5 4 0,-4-1-25,-6 7-74,-9 1-243,-18 26-375</inkml:trace>
  <inkml:trace contextRef="#ctx0" brushRef="#br0" timeOffset="187439.7209">22046 16448 382,'14'-7'490,"2"4"-251,18 0-28,5-2-11,-2 5-23,-2 5-78,-10 0-54,-7 10-26,-6 9-13,-8 12 17,-13 15-23,-12 14-14,-14 14-61,-9-2-6,-5 1 2,3-14 25,7-15 37,9-17 17,15-16 0,9-10 25,9-8 40,8-5-64,13-9 93,10 0 11,11-6-26,4-3 1,2 6-7,-1 1-34,-6 8-22,-3 0-11,-6 4 0,-8 5-6,-11-1-18,-7 2-65,-6-2-94,-3-3 24,-4-14-312,-26-73-631</inkml:trace>
  <inkml:trace contextRef="#ctx0" brushRef="#br0" timeOffset="187702.736">22253 15189 877,'-8'-27'646,"3"13"-510,-6-15-19,7 17 0,0 12-3,4 0-51,0 0-55,1 7-8,4-1-26,1 14 25,3 14 0,2 12 1,-3 13 1,1 7 5,-9 9-6,-11 66-15,-11 34-128,-6-14-422</inkml:trace>
  <inkml:trace contextRef="#ctx0" brushRef="#br0" timeOffset="188738.7952">22930 15689 619,'0'0'326,"0"0"-146,0 0-48,0 0 25,2 0-14,-2 2-62,0 0-54,2 2-26,-1 6 0,5 12 6,2 11 5,-2 12 14,-1 3 10,-2 8-6,-3 4 15,-1 7-3,1 4-20,-2 1-13,0 9-3,4-4 5,-2-5-11,0-2 0,2-9-65,-4-8-83,-2-2-83,0-10-238,-22 17-307</inkml:trace>
  <inkml:trace contextRef="#ctx0" brushRef="#br0" timeOffset="189270.8257">23031 15548 1269,'-2'-6'177,"0"2"33,-5-3-113,7 7-61,7-2 9,7-3-33,19-3 18,18-3-3,12-3-13,5 3-5,-5 6 3,-8 5-12,-16 1 1,-15 4 0,-7 5 0,-14 13-1,-13 15 27,-10 26-6,-16 17-21,-16 6-17,-4-7-19,-5-9 11,9-13 2,8-11 7,13-13 1,13-17-11,8-7 5,9-6-61,12-2-79,8-2 113,16-4 35,14-9 13,6-1 1,6-4 32,-5 2 43,-10 5 32,-11 8-15,-8 5-54,-12 6-27,-1 12-3,-7 6 47,-2 13-1,-5 7-7,-5 2-7,-7 5-10,-5 0-13,-4-4 0,-9 0-3,-9-4 5,-10 0-20,-9-4-3,-7-4-99,-2-9-197,-96 19-348</inkml:trace>
  <inkml:trace contextRef="#ctx0" brushRef="#br0" timeOffset="190278.8833">23771 15599 922,'4'-14'209,"1"3"-77,5-9 4,-3 8 35,-5 8-70,-2 6-65,-2 6-26,-1 16 20,-5 18 41,-1 14-34,-3 12-20,-3-3-10,2 0-5,1-3 7,6-2-8,6 0 0,4-3 1,6-2-1,7-10 0,2-6-1,5-9 1,-3-13-1,6-11-5,0-12-35,4-13 10,0-13 16,-1-13 14,-4-16 1,3-7 8,-8-15 2,0-1-4,-5 3 4,-8 5 46,-5 13-21,-4 18 1,-3 16-4,1 19 8,0 6 16,2 6-20,-2 2-37,0 11-13,-1 19 1,-1 18 10,1 18 1,1 8 1,-1 3 0,0 1 0,1-2 0,0-2 1,6-11-1,3-8-1,3-18 1,3-11-6,1-11-6,0-13-23,0-6-7,1-12 29,4-2 13,-2-12 18,6-10 9,0-5-15,-1-11 10,2-6-4,0-7 0,3-5 6,1 1-9,-3 4-1,-7 12 8,-4 12-11,-5 10-5,-3 5-5,-3 8 5,0 4-5,-2 5-1,0-1 0,0 4-2,0 5-28,0 2-96,2 13-334,-1 59-74</inkml:trace>
  <inkml:trace contextRef="#ctx0" brushRef="#br0" timeOffset="190506.8964">24609 16075 735,'2'4'577,"1"0"-541,4 6-19,3 4 53,4-1 20,-2 3-7,-1-2-17,-1-2 1,-1-2-40,-6-3-15,-1-2-6,-4 6-6,-7 1-83,-33 25-286</inkml:trace>
  <inkml:trace contextRef="#ctx0" brushRef="#br0" timeOffset="191447.9502">25092 15445 822,'0'-5'290,"0"5"-61,0-4-106,0 4-4,0 2-14,0 0-38,6 6-50,4 3-5,4 10 19,-2 12 53,-1 13 24,-8 12-31,-6 12-38,-6 5-18,-3 1-6,-1 1-9,-3 1-5,3 4 5,5-9 0,3-8-6,4-10 1,5-13-1,0-8 1,5-9-1,0-7 0,2-6 1,0-4-1,-5-4 1,3 2-1,0-6 1,5-2 0,-1-2 0,5 0 5,0-7-5,0 0-1,1-5 1,-4-5 5,4 5-5,-2-6 0,1 3-1,-2 0-61,0 3-191,17-24-434</inkml:trace>
  <inkml:trace contextRef="#ctx0" brushRef="#br0" timeOffset="191853.9734">25519 16107 1001,'9'2'213,"1"-2"-153,13 1-17,7 2 62,0 1-16,-4 3-26,-3 4-36,-4 0-6,-5 5-12,-8 2 36,-8 9 60,-10 12-33,-9 10-47,-6 2-25,-5 4-61,-4 0-2,0-8 18,9-5 30,9-16 7,9-8-1,4-12-4,13-4-11,1-2 24,9-4 46,8 0 40,5-7-11,2-7-30,1 0 4,-3 2 14,2 1-28,-10 4-17,1 4-13,-5 7-5,-4 0-10,-2 3 8,-2-2-4,-5 3-91,1-2-41,-4-2-6,-6-2-53,-22-37-428</inkml:trace>
  <inkml:trace contextRef="#ctx0" brushRef="#br0" timeOffset="192626.0176">25444 15084 1011,'1'1'251,"5"1"-206,5 4-27,8 1-6,4 3 9,1 0 13,-2 2-8,-3-3-5,-5 5-6,-6-3-6,-7 7 4,-5 5 61,-8 11 10,-11 11-47,-6 14-37,-3 1-13,-2-3-23,7-6 13,11-16 16,9-9-4,5-13 5,6-3-4,6-7 10,4 0 29,10-3 61,2-4-3,2-2-27,3-3-21,2 1-8,3 1-4,-1 0-18,1 6-7,0 1-2,0 7 0,-6 2-129,-6 14-186,-8 42-580</inkml:trace>
  <inkml:trace contextRef="#ctx0" brushRef="#br0" timeOffset="195339.1727">26238 16165 1045,'0'-3'492,"3"3"-336,8-8-102,8-1 42,11-7 49,12-4-46,5-3-31,3-1-23,-3 4-3,-6 1-8,-7 1-5,-4 4-10,-6 4-8,1 3-4,-3-3-6,2 5 0,0 2-1,2 6-42,1 2-57,2 6-160,4 4-307,54 18-449</inkml:trace>
  <inkml:trace contextRef="#ctx0" brushRef="#br0" timeOffset="195595.1874">27205 16097 947,'-2'0'691,"6"0"-619,6-7-48,17 0 21,13-7 135,20-9-87,12-3-42,6-1-22,-3 2-10,-12 3 8,-8 5 0,-15-1-3,-9 4-3,-5 3-15,-8 6-6,-5 3-21,-2 6-91,-8 6-242,-18 56-222</inkml:trace>
  <inkml:trace contextRef="#ctx0" brushRef="#br0" timeOffset="195991.21">27371 16438 891,'9'-3'237,"4"-3"-179,12-8 1,8-5 115,4 0-24,-2 7-15,-5 2 1,-10 3-20,-6 7-49,-8 0-40,-6 4-16,-5 6 5,-1 13 11,-7 15-7,-6 14-20,-7 7-26,-2 0-33,1-10 10,6-8 8,8-14 19,2-10 13,9-9 8,3-7 0,5-1 1,7 0 39,10-1 18,8-4-18,9 1-14,2 1-10,1-4 26,1 0-4,-4-5-1,-1 1-12,-10-1-1,-5-6-11,-7 3-6,-5-2-6,-5 2-22,-4-5-87,-4-7-221,-25-83-400</inkml:trace>
  <inkml:trace contextRef="#ctx0" brushRef="#br0" timeOffset="196188.2213">27601 15145 1475,'-4'1'273,"4"1"-202,-1 2-61,2 4-4,5 13 8,5 13 17,2 15-5,4 13-8,-5 13-18,-5 9-188,-17 160-734</inkml:trace>
  <inkml:trace contextRef="#ctx0" brushRef="#br0" timeOffset="196675.2492">28205 15507 1034,'3'-2'210,"3"2"-144,7 2-22,5 7 38,3 11-16,3 18 15,-5 18 39,-4 14 29,-9 5-50,-8 2-51,-2-5-21,-5-5-12,3 0-8,0-8-7,-1 3-53,1-6-133,1-6-302,-20 31-373</inkml:trace>
  <inkml:trace contextRef="#ctx0" brushRef="#br0" timeOffset="197146.2761">28309 15440 1220,'0'-8'187,"0"4"-1,6-14-124,12 8-23,6-10 69,12 0-11,4 5-46,2 8-24,1 7-10,-9 7-7,-2 6-2,-10 9-8,-7 7 1,-8 8 1,-12 14-2,-14 14-1,-10 11-22,-13 0-11,-4-6 5,2-20 19,6-15 9,5-7 0,9-14 1,9-9 2,8-5 10,7-1-12,10-7-116,9-6 17,11 0 69,8-1 23,3 6 7,-1 6 0,-7 10 1,-8 0 15,-5 8 44,-5 1 45,-4 7 8,-2 2-10,-6 4-35,-3 2-28,-6 2-11,-4 4-7,-6 1-7,-3-1-7,-8-2-8,-10 0-12,-7-1-48,-6-3-151,-11 0-393,-95-1-588</inkml:trace>
  <inkml:trace contextRef="#ctx0" brushRef="#br0" timeOffset="197936.3213">28922 15700 1102,'-1'-9'305,"1"-1"-98,0-5-42,0 8-23,1 3-40,-1 4-88,3 7-14,2 8-15,0 15 15,-1 18 0,-1 12 7,-6 4 1,-6 5-2,0 3-5,-2-5 0,3-6 7,3-12-7,5-14 0,5-13-1,9-8 0,9-14-13,8-14-44,11-12 36,4-17 7,-1-10 14,-2-8 7,-4-5-6,-5 2-1,-8 6 2,-7 11 41,-13 18 25,-4 13-26,-8 9 6,0 4-14,-3 7-34,-2 8 0,1 10-10,1 15-1,5 16 10,0 9 1,6 7-1,2 0 1,1-7-1,2-12 1,2-9 0,-2-12 0,1-17 0,-3-5 1,1-10 45,7-19 8,12-15-15,9-21-20,7-22-11,5-14 1,5 1-8,-4 4 1,-9 20-1,-14 25-1,-12 22 0,-14 20-75,-8 18-249,-50 71-572</inkml:trace>
  <inkml:trace contextRef="#ctx0" brushRef="#br0" timeOffset="198634.3612">30045 15436 178,'-8'-5'1115,"3"0"-824,-4-2-120,5 4-58,4 6-53,1-2-59,4 10-1,1 10-11,5 22 11,5 17 17,-4 20 1,-2 2 0,-9 2 15,-8 4 1,-11 2 5,-9 5-19,2 0-11,1-8-8,8-11 0,9-15 8,5-16-9,8-12 0,9-7 1,6-9-1,7-12 0,8-10 59,3-16-12,3-4-22,-4-7-11,-1-1-14,-4 4-47,-7 3-185,3-19-888</inkml:trace>
  <inkml:trace contextRef="#ctx0" brushRef="#br0" timeOffset="198889.3758">30576 16316 1326,'6'7'134,"1"2"-98,3 7-23,3 11-7,-5 5 8,-2 5 41,-3 12 22,-6 3 13,-3 0 54,-4 3-75,-5-10-17,1-2-16,5-7-19,-5-7-11,11-10-6,0-7-27,3-3-192,3-6-143,16-16-296</inkml:trace>
  <inkml:trace contextRef="#ctx0" brushRef="#br0" timeOffset="199310.3999">30616 15066 1073,'10'-4'177,"5"3"-102,12-5-44,2 9 65,-9 0 5,0 4-43,-7 2-23,-6 7-20,-4 8 19,-6 11 68,-13 10-43,-9 13-38,-6 1-21,-1-2-1,1-5-7,4-13 8,10-10 0,8-7 0,9-11-12,5 1 2,7 2 10,10-2 1,6 0 21,9-5 7,3-1-2,1 0-14,-2-4-13,0 2-25,-5 4-167,25 33-522</inkml:trace>
  <inkml:trace contextRef="#ctx0" brushRef="#br0" timeOffset="210893.0624">22099 7212 261,'-4'-4'352,"-2"0"-203,-1-4-70,1 2-10,0 1 18,3 1-34,3 2-35,0 0-18,0 2-1,0 0 0,0 2 1,-2-2 1,0 2 23,0 0 45,1-2 3,-1 2-7,1-1-19,-4 2-16,2 0-18,0 1-6,0 1-6,0 6-1,0-1-1,2 3 1,-2 5 1,1 3 1,1-5-1,-1 2 0,4 0 0,-1-3 0,5-2 0,-3 0 0,3-1 1,-2-2 0,3-5 1,-1-4-2,-1-2-11,1-4 11,-1-9 39,-2-6-13,1-6-19,-5-1 8,-2 0-7,-3 1-7,-2 3 14,0 9 0,-3-2-4,4 9-4,1 3 5,1 4-12,1 5 0,-2 6-10,0 13 8,-6 7 2,6 9-1,1 3-1,4-3-4,4-4 5,1-8-8,2-11 8,3-6 0,-3-9 1,0-6 0,2-10 16,2-2 23,-1-11-24,0-5-15,-5 1 0,-6 0 0,-4 5 12,-5 1 0,2 11-3,-4 2-8,4 6 0,-3 6-1,3 9 0,-2 4-10,1 13 2,1 6 7,0 3-8,7 1 9,4 0-1,2-8-1,4-4 1,0-11-7,0-1 8,0-6 0,1-9 0,-1-4 0,3-11 12,-2-5 3,0-9-9,-4-6 0,-4-3-6,-2-2-5,-4 3 5,-5 5 1,1 9 16,-5 8-7,4 7-1,1 8-7,-1 6 16,-1 10-18,5 4 0,-1 11-2,5 4 2,3 0-1,4-4-5,4-5 4,2-11 2,-1-4 0,-1-2 0,-3-8-1,-2-5 1,0-4 24,-2-9-11,-2-1-12,-3-7 23,-3-1-17,-1 0 2,-1-1 0,-1 5-7,-1 11 5,7 6 4,-2 4-11,2 12-3,-2 4-15,3 13 9,-2 7 7,3 6 1,2-2 0,4-4-8,0-7 7,4-7 2,-1-8 0,-3-7-1,0-6 0,-1-7 1,2-8 15,-1-7-13,-1-7 14,-2-3-16,-4 3 0,-2 1 0,-2 7 1,-2 9 12,4 5-4,-2 4-9,5 6 0,-1 8-16,2 0-7,0 4 11,0 4 6,3 0 5,3 0-92,1-1-159,2 16-378</inkml:trace>
  <inkml:trace contextRef="#ctx0" brushRef="#br0" timeOffset="212112.1321">20951 7163 476,'-5'4'0,"-13"0"-138</inkml:trace>
  <inkml:trace contextRef="#ctx0" brushRef="#br0" timeOffset="212344.1454">21680 7174 693,'-20'-3'265,"5"3"-265,-63-10-346</inkml:trace>
  <inkml:trace contextRef="#ctx0" brushRef="#br0" timeOffset="213199.1943">20915 7063 142,'0'0'84,"2"0"-4,-2 4-34,2-4-11,-1 0-22,2 0-13,6-8-240</inkml:trace>
  <inkml:trace contextRef="#ctx0" brushRef="#br0" timeOffset="214917.2925">20048 6757 583,'0'0'175,"0"-2"-31,0-2-30,0 3 21,0-6-9,6-5-43,0-7-25,8-3-26,-1-1-16,3 0-2,3-6-8,3-3-5,3-4-1,5-6 6,1 0-5,4-5 0,-3 1 0,-3 5-1,-7 7 1,-5 12-1,-9 12 0,0 8-6,-1 6-7,1 5 12,7 9 0,7 5 1,8 7 0,9 2 1,3 1 0,4-4 5,0-1 1,-1-3 8,-5-2-4,-4-8 1,-5-1-11,-1-11 7,0-5 1,3-9-8,3-7 7,3-8-2,-1-4 1,1-4-5,-3 0-2,-5-1 0,-4 3 1,-9 7 0,-5 9-1,-5 12 0,-4 8-10,3 8 10,7 6 0,8 8 0,7 4 0,5 2 0,5 0 1,1-3-1,-7-2 1,-4-2-1,-4-6 1,-3-4 0,-4-7 0,-3-5 0,12-10 7,7-11-2,15-5-5,7-10-1,6-2 1,-8 7 0,-8 4-1,-10 8 0,-10 10 0,-13 9-5,-6 9 4,-4 3-1,0 7 2,2 3 0,1-2 0,6 3 1,1 0-1,2-3 1,3-5 0,-2 3 0,4-4-1,-7-2-6,0-3-232,-11-6-370</inkml:trace>
  <inkml:trace contextRef="#ctx0" brushRef="#br0" timeOffset="216404.3776">20888 6140 228,'0'-1'91,"2"-1"-80,-2-1-11,1-2-24,-1-2-8,-1-3-137</inkml:trace>
  <inkml:trace contextRef="#ctx0" brushRef="#br0" timeOffset="218289.4854">20879 6049 115,'0'1'240,"-1"-1"-97,1 1-52,-2 5-10,1-3 9,1 6-13,-2-2-8,2 7 19,0 4 31,0 8 2,0 3-23,0 4-19,0 10-5,-1 9 22,1 1-42,0 5-17,0-1-4,0 3 11,1 1 4,-1 5 9,0 4-30,3 1-9,0 3-9,2 1 0,-1 1 1,1-3-3,-1-11-6,-3-9 0,1-8-1,-2-7 0,0-5 1,-2 0 1,2-2 4,-1 1-5,-1 2 0,0 6 0,0 6 0,-1 5 5,0 5-5,0-1-1,-1 1 1,2-4 0,-1-3 0,3-7-1,-1-5 1,1-7-1,-2-6 1,2-2 1,-3-4 4,3-4-6,0-6 0,0-1 0,0-5 0,0 0 6,0-2-6,0 0 1,0 0 13,0-2 8,-1-3 8,-3-4 20,-1-14-40,0-12-8,1-20-1,2-18-1,2-15 0,3-61 0,0 100 0,5-49-6,2 2 5,-2 5-8,-2 7 9,-3 6 0,-5 6-1,1-1 0,-1 6 1,-2 0 0,1 1 1,-2 1-1,1-1 0,1 6 0,2 5 1,1 7 0,-2 3-1,0 2 2,2-1-1,-1 1 0,1 0-1,0 3 1,0 5-1,1 10 2,-1 6-1,2 8-1,-2 1 4,0 7-4,2 1 0,-2 2-6,-2 0-3,2 2-2,0 0 2,2 5-7,2 2 7,0 8 8,-1 12 1,-1 10 0,-1 9 1,-1 8-1,0 5 0,0 9 1,-1 8 0,-2 8 0,1 8 0,-1 2 0,2 5 8,2-2-8,2-5 0,0-1 1,0-5-2,0-4-5,0-3 4,0 4 1,0-2-1,-1 1 1,-1-7 0,1-9 1,0-15-1,-2-12 0,0-15 0,0-14 1,0-9 0,0 0 11,0-8 12,0 1 15,-2-15 17,-1-16-41,0-24-14,0-22 0,0-70-1,1-27 8,4 4-7,1 54-1,-2-3 0,-1 5-6,-3 10 5,2 2-1,-1 55 1,1 6 0,-2 3 0,-2-42 1,-3 6 0,3 7 0,0 11 0,2 11 0,2 9 0,-1 15 0,1 8 0,1 11 0,0 6-6,0 4-7,3 3-7,0 12 13,0 7 6,1 9 1,1 7-1,-1 7 1,-1 5 0,-1 6 0,-4 6 1,-1 9-1,-1 8 1,1 10 0,-1 60 0,-1 15 0,2 5 6,4-65-7,-1 4 0,2-5-1,1-4 0,-3-51 0,2-4 0,-1-3 0,2 37 1,3-13-1,-2-22 0,1-18 1,-5-18 0,1-4 9,-2-17 17,-2-6-1,-3-19-19,0-24-6,-2-72 0,5-45 0,0-7 1,2 69 4,1 1-5,3 5-2,0-9 2,-3 7-8,1 5 7,-1 56 0,0 2-1,0 6-7,0-38 3,-1 7 6,-2 14 0,0 9 0,-3 5 0,0 7 0,3 12 1,0 9 0,0 10-1,3 4-1,3 4-9,-2 5-11,3 11 7,1 15 13,1 12 0,0 11 1,1 8-1,-1 3 1,-2 7 1,2 3 0,-5 1-1,-1 1 6,0-3-6,2 5 1,-1-9-1,1 1 1,1 1-1,0-3-1,0-4 0,1-7 0,3-9 1,-2-12-1,1-7-32,0-9-109,-1-7-94,-2-8-122,-5-39-418</inkml:trace>
  <inkml:trace contextRef="#ctx0" brushRef="#br0" timeOffset="219624.5618">21263 6947 675,'-2'-2'266,"1"-2"-17,-1 2-74,1-1-16,-1 3-22,2 3-68,-1-2-57,1 3-12,-2 7-18,2 4 18,0 11 0,-1 10 1,-2 9 5,-2 4 5,-1 6 4,-1-1 4,1 3-2,1 1-10,2-2-5,3 3 5,0-6 1,3-6-8,0-10 0,2-8 0,0-13 1,-3-4 0,3-6-1,-2-6 9,-3-2 23,1-6 26,-2-12 61,1-15-85,-2-15-19,2-10-13,0-8-1,-1-8 1,-1 1-1,-2-4-1,1 9-1,-1 8-11,-3 10 11,1 14 1,-2 9 0,1 6 7,3 11-7,4 6 0,-3 2 0,3 4 0,0 3-8,0-2-12,0 7 4,0 9 2,3 5 13,-3 12 1,2 13 0,-1 2 0,-1 8 1,0 5 0,-1-1-1,2 2 0,-1 0-1,1-7 1,1-9-1,0-8 0,1-13 1,1-7 0,-3-12 0,1-7 6,-2-3 18,1-10 32,1-16-38,1-9-8,0-15-9,-2-9 5,3-5-6,-4-6 0,-2-5-1,0 6 1,-2 1-1,-1 14 0,1 11 1,-3 15 0,3 10 0,2 8 2,0 9-1,2 2-1,0 5-9,0 5-15,2 11 11,0 12 12,2 8 2,-1 9 4,1 10-5,-4 0 1,0 4-1,0 3 1,-4-2-1,4-6-1,4-10 0,-1-11 0,-2-17 0,2-7 1,-1-8 0,-2-6 9,1-6 12,1-10-6,-1-15-15,3-12 1,-2-10 0,0-12-1,0-7-8,-2 3-14,-2 7 10,-1 17 11,0 17 1,0 12 0,1 13 0,1 5 0,1 8-23,0 7 2,-2 7 17,2 9 4,-1 2 1,1 3-1,-2-9 1,1 4 0,-1-3-1,2-3 1,0-5-2,2-6 1,-2 1-77,3-5-209,1 10-392</inkml:trace>
  <inkml:trace contextRef="#ctx0" brushRef="#br0" timeOffset="222912.7499">22413 6410 588,'-1'0'172,"-1"0"4,-4 0-8,5 0-15,1 2-50,-2-2-59,4 3-28,-2-3-16,5 1 1,7 5 10,11-2 90,7 0-32,11-4-3,13-8-17,1-4-14,2-9-10,-5-5-8,-7-6-10,-8-3 4,-2 0-5,-3-7 0,0 3 0,-1-1-5,2 1 0,3 5 0,8 4-1,4 12 0,0 11-1,4 10-10,-6 16 5,-2 12 6,-2 9-1,-6 2 0,-8 3 1,1-6 0,1-11 0,8-13 0,14-16 21,54-37 56,54-50-29,12-13-24,-71 45-23,-15 12 8,-52 29-7,-2 6-1,-5 3 1,23-9-2,-10 14 0,-8 5-1,-6 7-9,6 4 10,9 8 1,9 4-1,11 9 1,3 8-1,4 4-24,2 1 15,1-1 7,-3-9 1,-3-9-5,-3-12 6,-2-14 6,4-12 3,11-25-3,68-49 7,35-34-12,-17 12 6,-72 47-5,-56 38-2,-6-1 2,-6 12-2,15-15 1,-18 15-1,-11 5 0,-7 6 29,-1-2 35,4 6-46,4 4-17,7 9 8,6 9-8,6 7-1,8 12 0,2 7-1,6 19 1,5 4 0,3 2-23,2-15 23,11-24 0,-3-18 4,0-20 2,-1-15 8,-7-2-8,-6-5-5,-3 3 1,-7 0-2,-9 6-1,-8 4-24,-8 6-4,-1 3 5,-4 4 15,5 2 8,-1 13-53,-1 8-292,-18 41-388</inkml:trace>
  <inkml:trace contextRef="#ctx0" brushRef="#br0" timeOffset="225039.8715">23869 7161 84,'0'-6'558,"0"2"-403,0-9-13,0 5 31,0 3 4,0 2-26,0 3-59,0 0-32,-1 0-3,1 0 27,-2 0 25,2 0-26,0 0-41,2-7-18,-2-4-18,0-3 0,1-6-6,-1-6-1,-1-4 0,1-4-16,-3 1-19,-2 4 26,0 3 10,0 4 0,0 3-1,1 6 1,0-1 2,3 6 7,0 4 0,1 4 6,0 2-14,0 2-1,0 6-8,0 5 8,1 9 10,0 5 14,3 10-12,-3 3 3,4 6-6,-1 4 0,0 6-2,1 7 4,-2 2-4,0 4-1,-3-8 0,0-10-5,-1-7-1,-1-14 0,0-13 6,4-7-6,-4-10 17,4-4 4,-2-1 18,-2-10 12,2-5-29,0-12-17,0-15-5,2-8 0,0-7-1,1-4 1,-2 3 0,1 5-1,-2 4 1,-2 17 0,1 3-1,-2 9 1,1 7 5,0 6-3,1 5-2,1 3 0,0 4-1,0 0-5,0 3-12,1 11 12,4 6 6,-2 9 1,3 8-1,-3 8 6,-1 5-4,-2 7 5,1 3-6,-1 0 0,-1-3-1,2-12 0,-1-9 0,3-20 0,0-4 5,-2-13-4,1-2 12,-2-5 3,0-4 47,1-12-34,1-10-17,-1-15-11,1-12 0,0-9-1,-4-4 0,-1-5-1,-2 0-13,2 9 4,-1 13-1,1 16 10,0 10 1,-1 14 0,2 8 0,2 7-1,0 6-17,2 7 3,2 16 7,1 11 8,0 17 1,0 5 5,-2 3-5,2-2-1,-4 0 0,2-10 0,0-2 0,-1-10-5,-1-10 4,-1-9 2,2-11-1,-2-8 1,0-3 12,0-3 5,0-8 5,-3-12-14,1-12-8,-2-17 0,-3-11-1,1-11-2,-4-3-16,0-2-1,-1 8 5,1 16 13,0 13-1,6 17 2,0 11 0,2 6 0,2 8-7,2 12-14,4 5 10,-2 13 11,4 13 4,2 6-3,-4 8-1,2 2 1,-2-2 0,-2-2 0,2-5-1,-5-6-1,2-12 1,-3-8-1,2-7 0,-2-10 0,3-3-50,3 0-201,27-18-467</inkml:trace>
  <inkml:trace contextRef="#ctx0" brushRef="#br0" timeOffset="227056.9869">24796 6012 476,'-4'-6'726,"3"5"-457,-2-3-134,1 4-90,2 1 0,0 2-9,0 4-23,4 15-11,-2 11 46,5 18 9,3 19-15,-3 15 3,1 9 24,-2 6 15,6 61-33,-8 11-29,3 17 2,-5-56-4,4 8-11,-1-15-8,1 14 5,-6 11-6,0 3-1,3-5 1,3-46 0,-4-64 0,0-7 0,0-5 0,2 17 0,-2-25 6,-2-9 3,0-18 15,-2-9 80,-6-16-83,-2-24-14,-3-18-1,-7-74-6,4-51-1,-6-13-11,8 69-15,1 8-13,5-3-7,5 4 16,-3 27 5,6 56 4,-2 6-11,2 2 7,-1-45 25,1 8 0,0 9-13,1 3 13,1 8 1,0 15 0,-1 14 0,-1 20 1,0 9-1,-1 7-7,1 7-14,-2 15 10,0 19 11,2 13 0,-1 13 1,1 8 7,-1 10-8,-1 59 15,2 26 3,0 20-10,-4-52-7,2-7 8,-2 20-8,3 0 3,2 16-4,-5-40-1,7-23 1,-3-63 1,0-4-1,1-10 0,3 26 1,-4-27 0,2-19 9,-2-20 49,0-19 10,-2-22-48,4-27-21,-1-80 6,2-61-6,-3-74-5,0 96 3,-6 10 2,-5-1-12,-6 13 3,-1 2-3,6 38-3,-2 14 3,0 5 11,8 67 1,2 8 1,2 11-1,-2-29 1,2 21 8,2 22-9,0 8 0,2 7-16,-1 10-2,4 7 9,5 18 3,0 17 5,2 19 1,0 16-1,0 65 1,0 12 0,-2 40 1,-6-55 0,5 4 5,-4-4-5,1 0 10,-3 22-11,-3-7 0,-1 0 0,-1-31 0,-1-26 4,0-7-4,3-58 0,-4-3 0,3-11 0,-2 24 0,3-20 0,0-22 0,0-10 12,0-10 12,3-22 15,2-26-38,1-74 3,3-56-3,3-88-2,-1 69 1,-3 4 0,-6 9 0,0-2-9,-10 13-12,2 20 0,3 36-1,-3 5 8,6-3 13,-1 76 1,1 7 0,-2 15 5,0-34-4,2 29 4,0 16-5,-1 13-1,1 15-10,0 15-4,0 24 14,1 23 0,-1 67 1,2-95-1,1 55 1,6-4 0,-1 62 1,1 24 0,-2 26 7,-11-51 4,-1 9-6,-4 51-2,-6 4-4,8-49-1,5-46 0,4-11 1,-2-77 1,2-10 0,0-10 1,1 16-2,2-24 1,-4-9 1,2-15 22,0-25 6,2-24-24,4-83-6,-2-64 0,2-82 2,-5 94-2,0 17 0,-4 3-24,-7-13-3,0 15 3,-2 39-9,6 85 3,0 8 21,0 3 8,-2-41 0,3 17 1,0 13 6,-1 10-6,2 9 0,1 9 0,-3 7 7,3 13-7,3 6-7,-2 15-19,4 13 25,2 23-6,2 18 7,3 16 0,2 65 18,-5 35-6,-2 41 8,-4-71-7,1 4-2,1 12-10,-5 37 8,-3-2-2,-5-50-7,5-32 1,2-20-1,2-69 8,1-12-8,-1-10 0,2 16 0,2-21 1,-3-11 8,-1-16-9,0-15-13,1-24-65,-5-17-219,-52-154-643</inkml:trace>
  <inkml:trace contextRef="#ctx0" brushRef="#br0" timeOffset="227674.0222">23962 6912 707,'0'-10'145,"0"4"85,0-6 4,0 8-48,-2 4-44,2 3-55,-2 0-45,2 10-28,0 16-7,4 16 58,-1 16 17,0 13-35,4 3-29,0-2 6,-1 3-9,-2-5 6,0-7-20,-2 0 7,-2-18 0,0-14-7,0-15 4,4-13-4,-4-6 14,-4-6 17,4-10 17,0-17-34,0-16-15,4-14 0,2-12-8,-2-4-12,0 7-10,1 14 5,-4 18 2,1 15 8,-2 17-54,2 16-312,-6 54-33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2:56:45.04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6274 2151 1003,'-8'-8'276,"2"-2"-53,-5-11-47,4 5-38,0 2-27,0 6-6,4 4-33,0 3-33,0 2-39,3 1 0,0 5-18,8 2 1,5 11 16,12 8 0,7 10 1,14 3 0,6 5 0,4-3 1,5-6 0,0-4 1,-1-9-2,-4-10 1,0-7 8,-1-11-9,4-9 1,4-9-1,4-7 0,-1-8 1,-2 1-1,-7 5 0,-13 3 0,-13 15-1,-11 9 1,-6 7-2,1 4-7,4 10-6,8 5 0,4 8 5,4 8-1,8 2-2,10 1 4,12-6 9,52 20-1,18-14 1,15-12 1,-45-14 0,10-15 0,29-26 0,16-28-1,21-23 0,-34-4 0,1-5 1,-15 5 0,-20 19 1,-19 28-1,-64 25 1,-4 4-2,-7 2 2,20 0-2,-9 6 0,-4 7-1,0 2 1,3-1 0,10 8 0,7-4 0,10 0 0,15-4 1,52 2 0,-82-13-1,46 0 0,-8-6 2,-5-4-1,0-2 0,0-3-1,1 3 1,-2 6 0,0 2-1,-10 8 0,-10 4 0,-9 0 0,-5 9 0,-2-5-1,2 6 1,-7-7 0,-2-3-1,-7-4 1,-7 0 0,-4-8 2,1 2-2,0 0 2,4-3-1,0 0 5,-1 3-6,-2 2-120,3 4-195,14 25-335</inkml:trace>
  <inkml:trace contextRef="#ctx0" brushRef="#br0" timeOffset="6668.3814">2645 4263 539,'1'0'289,"-1"0"-286,3 2-3,5 6-240</inkml:trace>
  <inkml:trace contextRef="#ctx0" brushRef="#br0" timeOffset="7237.414">2684 3496 980,'-5'-4'256,"4"0"-37,-4 0-96,4 4-78,1 0-45,1 4-9,0 10-6,3 11 15,2 17 11,1 16 5,4 11-5,-3 2-1,3 7-2,0-5-1,-1-7 4,0 0 2,0-4 5,-2 0-9,1 3 5,0 1-4,-1-4-4,-1 1 2,-1-3-8,2 3 6,0 6 3,0-7-1,-1-7-1,-1-15-1,0-13-5,-3-5 0,0-10 0,-3-5 1,0-4 8,0-3-1,0-3-9,-1 0-117,-14-13-362</inkml:trace>
  <inkml:trace contextRef="#ctx0" brushRef="#br0" timeOffset="7617.4357">2654 5170 905,'1'0'481,"-1"0"-356,0 1-76,0 2-10,2 0-7,-1 3-17,4 7-8,6 13 5,2 19 12,4 14 20,2 20-16,0 12-7,1 9-12,-6 2 5,-1-4-14,-1-10 1,-4-9 0,0-7-1,-3-18-21,-2-19-46,-2-19-2,-1-10 21,-1-18-5,-2-31-398,-13-173-288</inkml:trace>
  <inkml:trace contextRef="#ctx0" brushRef="#br0" timeOffset="8181.468">2697 5147 511,'-6'-12'262,"2"7"-40,-4-7-28,2 0-32,1 6-14,4 1 8,-3 2-36,4 1-43,4 1-77,3-3-19,9-11 19,12-10 24,16-2-12,6-11-12,4 8 2,-2 9-2,-4 6-5,-4 11 4,-5 6 0,-6 5-6,1 9-7,-5-1 3,-4 8 11,-1 0 10,-5 3 5,2 2-7,-3-2-7,-3 4 5,-3-1-4,-3 6 7,-3 7 0,-5 10 7,-1 10 4,0 14-4,-1 10-1,0 6-6,2 8 2,2 1-10,-3-11 10,6-8-10,-6-19 5,3-18-5,-2-8 0,2-15 0,-3-7 9,0-7 19,-3-7 43,-3-1 31,-6 0-22,-10 0-52,-8 0-28,-7-5 5,-8 0 2,0-7-8,2 2 1,1 4 5,4 1-1,5 6-5,0 2-2,5 4-4,1-4 6,4 0 0,4-1-12,1-2-59,2-5-77,5-20-218,-6-121-676</inkml:trace>
  <inkml:trace contextRef="#ctx0" brushRef="#br0" timeOffset="9037.5169">2736 3480 563,'0'2'171,"-2"-2"-69,1 2-3,1-2 38,-1 2 19,1-2-8,0 0-25,0 2-28,1-2-26,-1-2-9,0 4-24,0-2-35,1 0-1,1 0-18,4 0 18,10 0 0,5-2 0,10 2 1,12-6 0,10 0 9,11-3-2,4-6 1,49-4-8,7 3-1,13 10 1,-31 15 0,-15 7 5,-7 3-4,0 1 4,1-7-5,15-9 1,14-15-2,13-4 1,1-10 7,0-2 15,4-9-23,-5 1 8,-6 2-7,-30 5 5,-53 15 4,-2-1-3,-6 6-6,25-11 4,-16 8-5,-20 8-10,-17 10-140,-56 66-198</inkml:trace>
  <inkml:trace contextRef="#ctx0" brushRef="#br0" timeOffset="10050.5749">3145 6200 793,'0'0'240,"0"0"-143,0 0-68,0 5-20,0 2 4,0 6 17,4 7 9,-2 9-15,5 2-6,0 5-1,4 0 1,0 6 0,2 2 18,-3 5 0,3 6 1,-2 6-13,-3 7-6,-2 3-3,1 0-1,-3-9-7,1-1-6,-2-12 5,3-2-5,-1-5 0,2-6-1,1-4 1,0-10-1,1-7 0,-2-7 0,1-4-5,1-4-7,8-4 7,6-7 5,10-5 6,9-10 18,11-8-7,3-2 11,1 2-15,1 8-12,6 5 8,0 12 20,7 1-1,3-2 19,5 3 26,41-8-23,7 0-14,5 6-26,-49-1 13,8-5-10,-4 0 5,4-6-3,-6 0-3,-55 12 12,-5 0-12,0 2 18,22-13-1,-11 7 10,-4 2-8,-14 4-8,-7 4-22,-6 2 10,-3 1-4,-4 0-1,1 0 5,-1 1-11,-2-1 9,-3-1-9,-7 1-127,-10-10-384,-57-90-550</inkml:trace>
  <inkml:trace contextRef="#ctx0" brushRef="#br0" timeOffset="11598.6634">4773 3398 504,'0'0'199,"0"4"-119,-2-4-50,0 0 6,2 0 55,-1 3 10,1-2-5,0-1 7,-2 0 8,2 0-16,0 0-41,0 3-35,0 0-19,0 6-6,0 17 6,2 11 9,-1 15-8,4 10 1,0 4-1,3 3-1,2-2 1,-2-1 0,0-2 0,-2-2 5,5-3-6,-4-4 1,-1 0 1,1-4-1,0 2 5,-5 4-6,2 5 1,0 9 0,0 11 20,-2 10 10,2 3-14,-3-9-11,1-12-5,2-13 0,-1-8 0,0-7 6,0-5-5,0-7 4,-2-4 0,3-5 1,-3-1 2,1 4-8,-2 3 10,0 8-5,0 4-5,-2 4 0,1 4-1,1 6 6,-2-7-6,4-2 1,-1-8-1,2-5 0,2-6 0,-1-3 0,-3 2 1,2-4-1,0 2 1,0 5-1,1 5 0,-2-5 0,2 2 0,-1-4-1,-2 1 1,1-1 0,-1-3 1,2-2-1,-2-3 1,1 1-1,-1-9 0,-1 5 0,0-5 0,2 5 1,1 3 0,-2 0-1,-1 6 1,2-3-1,0 4 1,-1 5-1,2-1 0,0-3 0,-2-3 0,1-9 0,1-2 0,-2 1 0,2-2 0,-3-1-1,0 1 1,0-2 1,0 2 0,0 0 0,0-5-1,0 1 1,-3 2 0,3-4 0,-1-1-1,1 3 1,-3 2-1,6-2 0,-3 2 0,0-2 0,1-4 0,-1 0 0,0-1 0,0 1 0,0 0 0,0 0 0,3-1 0,-3 1 0,0 0 1,0-1-1,0-4 1,0-2 5,0 1-6,0 0-42,3 0-239,1-31-279</inkml:trace>
  <inkml:trace contextRef="#ctx0" brushRef="#br0" timeOffset="12551.7179">4910 4137 647,'0'0'527,"0"0"-392,0 0-100,0 2-35,1-1-15,3 2 8,1 1 7,5 6 21,8-3 28,9-1-10,6-2 9,9-2 26,7-4-7,5-2-17,14-2-25,2-7-13,3 5 14,0-1-10,-4-5-4,-8 6 2,-11-2-13,-4-1 25,-4 4 0,-6-1-1,-9 3-16,-7 1 2,-10 2-10,-6 2 11,-4 0 26,-2 0 52,-2-4 3,-1 0-24,-4-7-47,-7-7-22,-5-4 1,-5-4 2,-3-1-3,-1 0 0,-3 3 1,3 1 0,-3 1-1,2 5 1,6 3 0,2 7-1,13 0 0,4 7 0,6 0-12,3 0-11,9 7 2,15 0 21,11 4 0,10 5-5,-2 2 4,-1 1 0,-5 6 1,-10 1 0,-10 4-1,-7 1-1,-6 2 2,-3 3 6,-6 5-6,-7 0-1,-3 8-8,-6-1 7,-5 4-13,0-3-31,-1 0-154,2-4-109,-22 10-321</inkml:trace>
  <inkml:trace contextRef="#ctx0" brushRef="#br0" timeOffset="12889.7373">6112 3890 1202,'6'4'134,"-3"4"-134,4 8-12,3 9 12,4 11 7,-4 9 17,8 7-13,-2 3-1,3-4-8,1 0-2,-3-8 8,-1 2-2,-6-9 3,-3-7 0,-2-7-3,-2-4-6,0-10 1,1-9 39,0-20 122,8-24 15,18-67-113,27-86 16,14-59-31,-23 116-32,-16 35-7,-20 74-10,-5 13 0,-1 9-12,0-9-91,-6 26-380,-57 128-58</inkml:trace>
  <inkml:trace contextRef="#ctx0" brushRef="#br0" timeOffset="14194.8119">3547 3712 544,'-5'-6'457,"3"0"-235,-4-4-66,4 6-60,2 3-66,0 1-30,0 1-3,6 5-31,6 8 32,12 10 2,8 10 5,2 14-4,-1 4-1,7 6 6,-3 2-5,-2-7 0,-6-6 0,-6-8-1,-5-9-73,-7-5-130,-3 14-137</inkml:trace>
  <inkml:trace contextRef="#ctx0" brushRef="#br0" timeOffset="14430.8254">3797 3627 873,'0'0'239,"-2"0"-107,1 0-86,-2 7-34,-5 12 5,-5 13-10,-6 17 4,-3 13-5,0-1-5,2 2 0,0-8 0,6-9 0,1-6 1,4-10-2,5-7-218,12 2-94</inkml:trace>
  <inkml:trace contextRef="#ctx0" brushRef="#br0" timeOffset="14647.8378">4090 3636 779,'9'4'187,"9"-1"-137,6 11-37,13 2-4,-1 6-8,-1 2 5,-4 4-5,-7 4 0,-3-3 1,-4 3 4,-4-1-5,-2 0 8,-3 1-9,-1-6-121,17-13-467</inkml:trace>
  <inkml:trace contextRef="#ctx0" brushRef="#br0" timeOffset="14835.8486">4403 3610 884,'-6'2'274,"1"4"-164,-8 9-74,-3 9-5,-7 9-8,-5 11-13,0 7 2,-4 4-12,-1 9-42,-2 8-168,-59 132-322</inkml:trace>
  <inkml:trace contextRef="#ctx0" brushRef="#br0" timeOffset="15172.8679">3840 4935 588,'2'1'147,"2"7"-120,8 9-21,4 7 7,5 10 8,3 7 0,3 11-4,0 3-16,3 2 7,-2-2 1,0-8-9,0-10-44,-5-9-100,25-7-181</inkml:trace>
  <inkml:trace contextRef="#ctx0" brushRef="#br0" timeOffset="15383.8799">4145 4767 1069,'-11'9'189,"-2"6"-135,-12 16-47,2 20-7,-7 11-1,3 7-19,3 3-16,3-1-28,10-10-22,7-16-40,7-4-93,9 25-100</inkml:trace>
  <inkml:trace contextRef="#ctx0" brushRef="#br0" timeOffset="15605.8926">4547 4802 779,'7'10'0,"5"12"-2,11 11-35,6 14 2,-3 6 11,2-1 24,-5-1 1,2-3 7,-1-11-2,-6-8-6,-5-5-25,2 25-248</inkml:trace>
  <inkml:trace contextRef="#ctx0" brushRef="#br0" timeOffset="16166.9247">5112 3294 495,'-3'-2'709,"3"0"-538,2 2-166,9 8-5,5 14-1,3 8 1,7 8 9,2 5-9,-3 0 1,2 1-1,-3-1 0,-1-8-60,-4 0-109,20 19-106</inkml:trace>
  <inkml:trace contextRef="#ctx0" brushRef="#br0" timeOffset="16367.9362">5351 3243 999,'-6'-2'212,"3"6"-74,-9 4-116,0 15-22,-6 16-15,-5 13-13,0 10-1,2 11-20,1 4-37,7 7-43,7 6-64,12 141-317</inkml:trace>
  <inkml:trace contextRef="#ctx0" brushRef="#br0" timeOffset="16711.9559">5745 5153 833,'0'-12'60,"3"5"-60,7-5-159,3 9 90,7 6 12,7 10 57,7 12 43,9 13 37,5 8-23,3 6-12,0 9 28,2 6-43,-10 11-30,-11 0-46,14 78-250</inkml:trace>
  <inkml:trace contextRef="#ctx0" brushRef="#br0" timeOffset="16914.9675">6080 4944 1144,'-16'-3'132,"0"12"-97,-12 8-35,2 24-14,-5 25 13,-2 17-5,-2 7 6,2 2 0,4-11 0,10-7-64,1-15-112,-10 62-143</inkml:trace>
  <inkml:trace contextRef="#ctx0" brushRef="#br0" timeOffset="17372.9937">4733 4980 300,'-8'0'591,"3"-3"-402,-3 3-81,2 0-10,5 4-38,-4 3-27,-3 1-23,2 8-8,-4 6-1,2 8-1,-4 8 0,-2 11-89,-2 12-151,-33 113-133</inkml:trace>
  <inkml:trace contextRef="#ctx0" brushRef="#br0" timeOffset="17862.0217">4174 6101 502,'0'0'231,"1"1"-139,1 5-80,4 8-11,5 11 24,5 16 3,2 15-8,4 8-5,0 4-6,4 0-9,-2-7-12,0-5-119,34 56-88</inkml:trace>
  <inkml:trace contextRef="#ctx0" brushRef="#br0" timeOffset="18064.0332">4420 6146 644,'-15'7'298,"0"9"-181,-12 14-78,0 14-33,1 13 0,2 6-6,-1 4-50,6-1-58,-1-1-54,-1 99-77</inkml:trace>
  <inkml:trace contextRef="#ctx0" brushRef="#br0" timeOffset="18387.0517">5772 5901 1088,'0'0'218,"0"3"-172,6 5-46,4 6-4,9 17 4,4 10 6,6 18-6,1 4 2,0 5-1,0-6 6,-2-7-7,-2-13-78,-1-5-131,21 8-161</inkml:trace>
  <inkml:trace contextRef="#ctx0" brushRef="#br0" timeOffset="18582.0629">6131 6025 1155,'-12'-9'364,"1"5"-194,-8-10-112,2 14-58,-1 14-1,-9 11-71,-9 15 36,-6 20-3,-1 9-48,-1 9-104,2 1-92,-63 107-167</inkml:trace>
  <inkml:trace contextRef="#ctx0" brushRef="#br0" timeOffset="19158.0958">3912 7744 597,'2'7'91,"3"-2"-52,4 6 65,4 11 8,1 5 14,2 12-15,3 14-27,-4 12-10,3 16-26,-1 61-15,-10 29-6,-8 7-15,1-133-12,0-7-5,1-9-89,1 26-74,-2-22-111,-8-46-448</inkml:trace>
  <inkml:trace contextRef="#ctx0" brushRef="#br0" timeOffset="19601.1211">3982 7806 789,'0'-2'611,"3"0"-545,8-1-54,9 4-12,11-1 14,11 0-13,1 0 14,5 0-9,-4 2-5,-10 7 0,-5 6-1,-14 6-13,-9 13-25,-12 13 33,-16 19 5,-14 20 0,-41 70-37,-17 12-39,68-125 4,10-17 49,-17 30 23,18-32 0,18-26-100,18-19 59,15-15 41,17-14 26,9-7 32,-1 2 7,-2 6 10,-7 13-12,-9 21-63,-11 11-6,-8 15 6,-10 17 12,-6 20 34,-18 26 19,-21 69-11,-29 30-18,39-124-20,-3-5-1,-19 38-9,1-17-5,2-14-1,-2-15-52,5-19-130,3-22-154,-62-107-528</inkml:trace>
  <inkml:trace contextRef="#ctx0" brushRef="#br0" timeOffset="20231.1572">3592 7728 999,'-2'-3'212,"1"0"-91,-2-1-67,3 4-31,3-2-13,-2 2-10,4 0-14,12-2 14,14-2 28,19-2 25,12 1-10,57-5-13,12-2-15,-90 12-6,0-6-8,34 2 5,-5-4-6,-4-6 8,-8 1-7,2-7 5,-5-3-6,-5-1 2,-6 2-1,-8 4 14,-12 3-15,-11 10 6,-9 2 18,-4 3 106,-4 0 49,-6-3-43,-9-2-89,-7-3-32,-13-1-5,-6 1-10,-1-4 1,0 1-1,4 0 1,3 0-1,8 5 1,11 0 6,7 6-7,9-1-8,4 1-4,8 0-9,6 1-9,8 3 20,14 0 8,7 1 2,3 8 0,-1-4-1,-6 9 0,-2 1 1,-4 5 0,-5 0-1,-3 1 1,-1-2 0,-7-4 1,-6-4 0,-7-1-1,-5-2 0,-12 13 6,-12 12-5,-14 20-1,-13 9-82,-3 2-191,-84 59-431</inkml:trace>
  <inkml:trace contextRef="#ctx0" brushRef="#br0" timeOffset="22279.2743">4982 6814 691,'0'0'330,"0"0"-169,0 0-115,0 0-34,0 0-3,2 0 2,0 0-10,2 0-1,8-2 58,4-2 20,5 2-15,3-4-24,12-3-7,3 2-11,4 0-12,6-3 3,2-2-12,4 3 0,1 1 1,2-6 5,1 5-5,-1-1-1,-3 1 0,0 2 0,-4 1 1,-7 2-1,-1 0 1,-1-1 8,1-5-9,0 0 0,-1-2-1,-3-2 1,-9 5 0,-12 0 8,-9 8-8,-7-3 7,-4 8 38,-1-3 74,-5 1-37,-2-2-82,-6 4-61,0-1-215,-13-20-465</inkml:trace>
  <inkml:trace contextRef="#ctx0" brushRef="#br0" timeOffset="25223.4427">4774 3429 605,'-11'0'263,"3"0"-76,-11-5-29,6 5-29,6-3-45,2 2-14,2 1-4,3 0-28,0 0-16,0 0-4,0 0-18,2 1-8,-1-2-11,0 1-22,4-2 13,1 0 26,3 1 4,0-2 14,-3 0 11,-3 0-25,-2 2 19,-2 1-2,0-3 1,-3-1-19,2 0 0,-3 0 2,5 4-3,0 0-24,6 5-66,1 6 33,5-1 23,0 3 34,-4-3 5,-4-6-4,-1-4 19,-6 0 17,3 0 71,-4-6 6,-4-2-75,-2-3-39,-2-5 8,2 2 1,-3 2 0,6 5-9,1 5-13,3 4-12,3 5-59,2 12 42,-2 15 34,0 11 8,3 2 1,1 2-1,6-10 0,4-12-5,-1-6 4,-4-11-12,-1-4-12,-5-9 25,0-3 24,-3-5 64,0-11-38,-3-7-29,-2-4-13,-2 0-8,-6 7-9,1 4 3,-5 7-12,2 6 18,-1 2 1,2 1 14,5 6 4,-1 0-2,6 0-5,4 6-12,-1 1-19,2 5 5,2 14 14,-2 3 2,5 5-2,0-3 0,4 0-6,6-5-39,3-5-129,9-6-325,52-24-198</inkml:trace>
  <inkml:trace contextRef="#ctx0" brushRef="#br0" timeOffset="26424.5114">5051 6787 352,'0'0'359,"0"0"-184,-1 3-94,1-3-21,0 1-22,0-1-26,1 4-12,0-1-7,4-1 7,1 4 1,1 2-1,3-4-7,-4-4 6,-2 0-12,-1-4 13,-1-2 38,-1-2 84,-2-5-44,-1 0-50,-2-1-17,-3 0 10,-2 7-5,1 3-2,1 4 32,0 4-23,1 2-15,3 2-8,0 6-7,3 2-7,6 1-4,3 3 12,4 0 0,6-5 5,0-1 2,1-9-2,-2-6 1,-5-9 0,-1-9 18,-6-3 24,-7-5-6,-6-3-36,-6-4 16,-2 1 14,-6 6-19,3 2-10,0 9 14,4 8 28,4 5-20,7 3-19,1 7-4,2 11-9,0 8 8,4 6 0,-2 4 1,5-5-1,-2-9 0,0-1 0,0-13-70,-1 0-157,11-7-222</inkml:trace>
  <inkml:trace contextRef="#ctx0" brushRef="#br0" timeOffset="28082.6063">5543 7074 1010,'0'3'276,"-2"-3"-158,0 8-64,-3 6-18,-2 12-4,0 10 2,2 11-14,5 2-10,10 2-10,8-2 0,8 0 0,5-10-8,5-11 7,3-14-7,-3-11 16,1-16 8,-7-14 10,-10-15 20,-4-9 26,-12-8-9,-7 0-4,-9-1-14,-7 7 7,-7 8-22,-6 14-4,-1 10 16,1 14-8,6 10-14,2 6-19,7 7-1,4 1-12,9 6-57,8 9-193,26 68-228</inkml:trace>
  <inkml:trace contextRef="#ctx0" brushRef="#br0" timeOffset="28775.6459">4399 2600 831,'-2'-2'282,"0"0"-66,-3 2-126,5 0-54,-2 2-10,2 0-2,0 6-24,-2 0-1,4 13 1,2 15 14,1 11 7,2 13 3,-2 11 10,-1 11-11,-4 3-2,0-5-9,-2-3 1,1-17-7,0-9-4,1-13-2,1-15-34,0-10-110,5-9-135,14-52-46</inkml:trace>
  <inkml:trace contextRef="#ctx0" brushRef="#br0" timeOffset="29083.6635">4346 2470 887,'3'0'186,"1"-1"-165,14-2-10,8-3-10,10-1 5,7-5 0,2 4-5,-4 5 0,-7 6-1,-8 4 7,-6 6-6,-12 3 15,-6 3 50,-6 8 67,-12 8 38,-14 11-52,-10 8-35,-5 5-23,-1-8-16,8-9-15,10-9-18,9-9-12,8-4-10,5 3-160,3 8-203,-7 17-609</inkml:trace>
  <inkml:trace contextRef="#ctx0" brushRef="#br0" timeOffset="38932.2268">5758 6980 572,'-4'-7'305,"2"-1"-56,-8-6-27,3 3-36,-5 3 6,-3 5-51,0 2-53,2 1-34,-1 1 3,8 1-19,4-1-23,1-1-8,2 3-7,-1 2-9,0 6 8,-1 15 1,1 11 0,-3 12 1,-1 6 10,-4 8-10,-3 3 4,-5 2-5,4 1 0,-8 4 0,10 5 2,-3-3-2,2 2 1,3-13 0,5-13 0,3-14 0,1-15-1,3-8 0,0-10 0,-2-4-8,0-4-25,4-10-79,6-15 35,2-22-10,6-22-55,-2-17 31,-2-8-29,-5 0 19,-4 4 26,-2 10 44,-4 7 51,-1 16 2,-1 15 91,-2 15 34,-2 10 34,1 12-16,1 2-17,1 6-32,2 1-48,0 0-47,2 1-1,1 6-24,4 4 14,2 8 10,7 7 1,1 5 6,1 9 11,2 4 17,-1 8-1,-1 3-4,0 6-9,1 2 3,-1 3 2,1-4-17,0-8-3,1-5-6,-2-11 2,-2-8 4,-5-14-5,-5-10 8,-2-10 2,5-12 23,5-19 19,8-20-28,5-17-7,1-11-10,-1 1-8,-3-1 11,-3 3-11,-3 9 0,-3 14-1,-5 5 0,-4 20 1,-5 12 0,1 10 11,-4 7-1,2 6-9,0 0-1,0 1-17,4 6 1,2 8 11,4 9 5,4 11 0,-1 8 1,2 1 0,0 5 6,-3 0-6,2-1-2,-5 4 1,1 7 0,-1 3 2,1 5 8,2 5-5,3 5-5,-2-6 0,6-3 0,-5-10 0,2-8-1,-5-13 1,-4-11 0,0-13 0,-4-8 0,-1-2 6,-2-6 12,-4-10-18,-2-13-61,-27-109-496</inkml:trace>
  <inkml:trace contextRef="#ctx0" brushRef="#br0" timeOffset="40914.3402">4648 2486 1,'0'2'662,"0"0"-517,-4 3-89,2-4 11,-2 1 77,0 0-9,-2 2-43,0 3-34,-2 1-22,-4 0-15,5 2-1,1 0 10,1-3 4,4-1-1,-1-3-3,1-3 9,1 1 27,-2-2 6,2 1 5,-1 0-19,-1 1-17,1 1-20,-5 7-17,0 2-4,0 12-9,0 9 2,-3 9 6,5 8 1,-2 2 9,0 7-8,1-3 12,2-3-2,0-9-4,0-4-6,2-9 0,-1-4 6,2-7-5,-1-1-1,2-6-1,-1-1 0,2-5 0,-2-4 0,1 0 8,-1-6 7,3 2 6,0-2-20,-2-6-1,2-6 1,2-18-1,4-18 0,3-18-28,0-8 1,3 2 0,-9 4 9,-6 8 18,-3 10 2,-6 5 1,0 10 3,1 8-2,1 5-3,1 9 0,2 7-1,-1-2 0,1 7 0,2 4-1,-1 1 1,0 1-14,1 2 2,1 5-21,-5 17 33,0 13 0,-1 12 1,1 11-1,-3 6 0,6 2 7,-3 11 0,-2-2 7,2-7-7,-4-10-6,3-14 10,4-10-10,0-9 1,2-11-1,1-2 0,0-10-1,0-3 0,1-2 1,0-4 8,1 1-3,2-3 6,1-13 26,3-16-28,4-20-1,6-17-8,3-12-1,-3-1 0,-1 3-45,-9 6-9,-5 10 24,-6 10 17,-1 18 5,-2 9 8,2 13 9,1 7-3,3 7 0,-2 0-6,-1 4-19,3 0-11,-1 4-5,1 2 13,0 11 22,1 10 5,-2 9-5,-6 10 2,-4 10 8,-6 10-9,-6 3 6,3 9-2,0-3-4,6-12-1,5-13 0,3-19 1,6-12 0,0-14-1,0-4 9,1-6 20,3-3 52,-3-3-6,-1-8-45,0-12-21,0-11-9,1-8-9,3-5-31,-2-3-44,3-2-21,-1 4-6,3-4-30,3 3 34,0 9 19,2 2 41,-4 14 47,1 14 0,-5 7 9,-4 5 0,0 8 8,-3-2 23,2-1 26,-2-1-19,1 3-38,2 1-9,-2 4 0,0 10 11,1 7 4,0 7-13,-1 9 8,2 6 10,-3 6 1,2 9-6,1-2 0,-2-1-15,2-10 8,0-12-8,0-13 0,2-8 6,-1-9-6,-1-4-20,0 0-26,0-3-41,0-3-9,3 2 34,-1-3-5,2-10-94,18-54-163</inkml:trace>
  <inkml:trace contextRef="#ctx0" brushRef="#br0" timeOffset="41575.378">4580 2418 691,'0'0'158,"0"0"-74,0 0-56,0 1-28,0-1-5,3 4-8,2-1 12,2 4 1,0 1 23,0 2 11,3 2 64,-3-1 7,1 3 3,2 2-33,2 3-12,0-1-12,1 1-26,5 3-5,-1 5 13,2 1-12,5 4-6,-4 7 6,4 0 15,-4 2-12,-1 5-2,-4-7-5,-3-3 2,-3-8-4,0-4 0,-5-12 2,0-7 4,-4-2 7,1-4 35,-1-1 30,1-2 2,1-1-8,1-14-15,2-10-48,6-18-14,0-9-8,1-5 4,3-2-6,-3-1 1,-2 0 1,-2 7 4,-4 1-6,1 7 0,-5 14 0,-3 6 0,1 8 0,2 4 1,-1 7 0,1-2-1,0 8 1,0 0-1,0 4 1,0-2-1,0 4 0,0-2-1,0 0 0,0 2 1,-1-2 0,1 0-11,-2 2 4,2 0-8,-2-2-17,2 2-20,0-2-20,0 1-57,2 2-74,0 1 16,2 3-67,8 13-94</inkml:trace>
  <inkml:trace contextRef="#ctx0" brushRef="#br0" timeOffset="47469.7151">2409 9904 602,'0'18'186,"-4"8"-110,-5 22 17,2 13 11,-3 7 14,-3 4-31,0-3-21,2 1-24,5-2-6,3-2-16,3 2-5,1 2-6,4-5-8,-2 0 11,6-6-11,0-2-1,3-1-42,-2-5-129,10 16-291</inkml:trace>
  <inkml:trace contextRef="#ctx0" brushRef="#br0" timeOffset="47891.7393">2355 9975 889,'0'0'208,"0"0"-172,2 2-36,-1 1-21,7 4 21,5 11 39,6 5 66,8 16-24,3 6 0,2 12 3,0 6-18,0 4 24,-4-1-37,0 1-19,0 0 11,-3-2-15,0-3-9,-1-5 5,-5-14-10,-7-14-5,-1-9-2,-4-15 0,-3-6 33,-4-9 117,3-24-27,7-24-92,19-81-26,20-34-2,22-38-12,-18 77 0,-9 30-10,-28 73-1,-5 10-2,-8 13-19,7-14-34,-6 22-183,-8 22-112,-20 87-254</inkml:trace>
  <inkml:trace contextRef="#ctx0" brushRef="#br0" timeOffset="48342.7651">3592 9965 1370,'0'0'245,"0"0"-196,0 2-49,3 2-25,8-2 25,10-4 0,17-5 78,22-9-20,52-32-20,-73 27-22,34-19-2,-12 5-7,-14 11-7,-20 7-54,-16 14-249,-49 45-410</inkml:trace>
  <inkml:trace contextRef="#ctx0" brushRef="#br0" timeOffset="48715.7864">3953 9990 996,'0'3'474,"2"-2"-445,-2 2-29,4 9 0,0 5 66,1 10 24,0 7 16,1 14-5,-3 4-49,-3 5-25,-2-2-7,1-10-20,-4-12-5,2-14-148,-2-9-36,-1-8-94,-1-6-31,1 0 176,3-2 108,1 1 30,4 0 110,6-8 4,6 3-69,10-6 64,9-1 20,3-2-34,6 1-1,-3 0-22,1 5-16,-7-1-8,-7 8-21,-7 1-20,-8 2-1,-8 3-5,-3 3 19,-4-2-20,-8 3-13,-10 4-199,-16 5-267,-112 30-421</inkml:trace>
  <inkml:trace contextRef="#ctx0" brushRef="#br0" timeOffset="49044.8052">3689 10135 772,'0'-3'626,"0"6"-554,0 1-72,4 7-15,0 10 15,2 12 26,1 11 32,-3 8 4,-1 7-11,0 0-30,2 3 7,-4-10-14,-1-7-2,1-12-3,-1-9-8,0-9 8,0-8-8,2-3 5,-2-4-6,3 0-27,5 1 27,9 2 0,15-3 1,16-7 12,17-8 31,4-7 22,6-2-14,-4-2-25,-8 5-9,-9 7-12,-10 9-6,-11 3-1,-4 9-255,8 35-521</inkml:trace>
  <inkml:trace contextRef="#ctx0" brushRef="#br0" timeOffset="49236.8162">5001 10532 1505,'-3'0'217,"3"2"-167,-3 6-35,-8 10-5,-5 9 4,1 10-14,-3-4-24,7-3-149,4 3-382</inkml:trace>
  <inkml:trace contextRef="#ctx0" brushRef="#br0" timeOffset="49611.8377">5849 9548 1255,'-1'2'450,"2"2"-443,-1 11-7,0 12 0,-1 21 7,-8 19 8,-10 67 15,-9 25-6,21-113-7,4 1-5,-8 40-5,6-14-2,5-16-5,2-14-105,5-16-78,0-15-104,-1-69-257</inkml:trace>
  <inkml:trace contextRef="#ctx0" brushRef="#br0" timeOffset="50028.8615">5859 9561 1321,'6'8'150,"5"0"-148,10 17 16,9 14 33,3 14 67,2 16-10,1 10-1,0 7 8,-1 6-44,-6-7-41,0-13-15,-5-17-15,-6-18 1,-4-19 0,-3-12 12,-1-18 1,4-23-4,5-27-8,20-83-2,-2-41-21,-8 10-29,-22 131 32,-4 13 18,0 9 0,4-22 1,-7 22 16,0 14 14,0 11-31,3 8-19,3 16 19,5 9 7,8 24 31,2 11-4,0 15-13,3 3-3,1 1 2,-1 0-1,0-4-10,-5-13-7,-1-1 7,-4-1-9,-3-15-46,0-12-122,-2-25-282,27-60-128</inkml:trace>
  <inkml:trace contextRef="#ctx0" brushRef="#br0" timeOffset="50232.8732">7343 9112 1475,'0'0'351,"0"0"-273,0 6-78,-3 8 0,-3 14 32,-5 14 32,-6 13-17,-6 12-23,-1 10-11,-1-1-5,1-3-8,-1-1-27,7-14-182,-3-6-321,-21 12-594</inkml:trace>
  <inkml:trace contextRef="#ctx0" brushRef="#br0" timeOffset="50465.8865">7429 9235 691,'30'-19'347,"3"3"-118,35-17-31,48 4 8,-78 25-25,32 0-61,-12 10-31,-19 11-25,-16 3-8,-16 9-10,-10 7-14,-12 13-2,-16 14-12,-15 11-5,-9 6-7,-10-4-6,4-11-49,8-10-26,9-15-93,10-17-150,4-9-200,-43-37-42</inkml:trace>
  <inkml:trace contextRef="#ctx0" brushRef="#br0" timeOffset="51116.9237">7340 9490 639,'-2'-3'504,"2"-1"-261,2-2-119,1 16-101,7 9 14,7 19 70,2 17 14,5 16-50,-4 13-13,0 4-5,-12 9-23,-4-4 9,-2-5-20,-2-13-10,2-22-9,1-20-18,-3-19-111,2-25 18,-2-25-360,5-22-141,2-75 336,5-30 276,-6 118 40,-2 4 176,5-35 15,9 17-4,2 18-50,10 5-60,8 13-35,7 7-4,-1 10-28,2 12 2,-5 6-22,-3 10 17,-1 9-5,-1 2 3,1 3-18,2-1-5,-1-2-10,-8-5-3,-10-4 0,-7-7 3,-10 3 38,-13-1-2,-10 14-8,-20 15-16,-25 13-18,-9 7 0,-6-3-6,11-10-45,19-24-67,18-23-23,16-19-107,10-19-264,3-15 182,1-4 92,4-7 139,1 1 93,3 10 127,4 11 91,1 10-34,5 12-49,0 7 2,-2 6-4,2 13 22,-2 2-26,-4 13 3,-1 12-44,-6 8-26,-13 15 10,-7 9-15,-13 12-23,-9 1-10,-8 1-15,-1-6-3,0-7-4,13-18 5,11-18-7,12-22-114,9-23-185,26-106-821</inkml:trace>
  <inkml:trace contextRef="#ctx0" brushRef="#br0" timeOffset="51299.9342">7734 10228 936,'9'4'333,"4"4"-207,11 6-28,6 9 7,-1 6 42,-5 5-11,0 3-49,-7 1-24,-1 1-31,1 1-16,1-2 1,4-9-16,8-3-1,1-13-31,8-12-220,80-41-703</inkml:trace>
  <inkml:trace contextRef="#ctx0" brushRef="#br0" timeOffset="51426.9415">8769 10605 2116,'-1'-4'217,"-3"-1"-217,-35-42-572</inkml:trace>
  <inkml:trace contextRef="#ctx0" brushRef="#br0" timeOffset="52605.0089">2657 11219 842,'-11'1'216,"5"1"-110,-7 1-35,7-2-31,9 1-40,1 0-10,11 0 8,10 4 2,19-2 9,20-4 30,75-7 35,50-9-4,38-7-11,-43 8-20,-6-2-11,1-5-2,16-4-8,10 4-3,-5 5 3,33-3 1,7-2 13,-5-10 14,18-10 8,-11-7 12,-2-2-13,17-1-26,-35-3-3,-4 13-11,-14 7 1,-29 6-5,-2 5-1,-11 16-7,-23 7-1,-19-4 1,-9 4 6,-6-3-5,-6-5 11,-6 9-12,-55-6 0,-6-1 7,-6 1-7,17-6-1,-19 6 6,-15 2-1,-12 0 19,-9 1 3,-13-3-27,-11-1-81,-9 14-195,-61 21-444</inkml:trace>
  <inkml:trace contextRef="#ctx0" brushRef="#br0" timeOffset="52819.0211">8730 10696 698,'5'20'105,"-2"9"-55,0 17-29,-3 7 55,-3-3 100,-7-12 8,-5-4-31,-3-3-69,-9 4-36,-9-8-31,-6-5-17,-67-7-375</inkml:trace>
  <inkml:trace contextRef="#ctx0" brushRef="#br0" timeOffset="53697.0713">9585 9514 1510,'-1'0'272,"2"2"-268,2 7-3,4 6-1,7 14 43,0 12 44,1 12-21,1 6-22,-4 12-14,-2-3-11,-5 5-4,-1-7-1,-1-11-5,-3-9-8,2-15-1,0-17-80,-2-9-118,0-11-48,-4-90-408</inkml:trace>
  <inkml:trace contextRef="#ctx0" brushRef="#br0" timeOffset="54010.0892">9658 9356 1197,'0'-3'292,"4"-1"-169,2-6-91,4 6-32,18-3 29,15-1 23,20-3 8,62-18-22,14-10-19,-96 28-6,-7 3-12,34-2-1,-16 10 0,-16 13 0,-14 10 8,-13 6 54,-8 16-13,-9 17 2,-12 11 8,-13 14-17,-6 4-5,-5-4-5,0-3-10,3-9-2,8-8-11,4-18-2,5-4-6,4-10-1,-1-13-9,2-6-85,-7-13-130,-3-9-157,-61-64-300</inkml:trace>
  <inkml:trace contextRef="#ctx0" brushRef="#br0" timeOffset="54175.0987">9788 9635 805,'14'-13'313,"8"5"-172,17-11-19,11 4 17,2 4-19,-3 3-42,-7 7-21,-3 1-18,-6 5-19,-7 0-14,-8 8-6,-8 3-126,-16 11-60,-76 91-317</inkml:trace>
  <inkml:trace contextRef="#ctx0" brushRef="#br0" timeOffset="54363.1094">9573 10273 569,'0'0'945,"2"0"-723,2 0-179,8-3-43,14-4 36,11-7 48,18-3 12,16-9-20,4 0-37,0 0-24,-7 7-7,-14 0-1,-11 4-7,-10-2-46,-9-6-115,-7-6-104,-1-78-344</inkml:trace>
  <inkml:trace contextRef="#ctx0" brushRef="#br0" timeOffset="54750.1316">9896 8870 1111,'0'3'296,"4"4"-248,3 15-47,-3 21 53,2 30 54,3 76 22,-11 61 7,-2 23-55,0-73-31,-5 5-13,9 2-13,-4-25 1,14-31 13,4-73-11,-1-5-20,1-3-7,16 30 0,6-16 6,13-14 1,16-23-7,61-39 20,42-63 11,-1-31 1,-126 91-17,-7 3-4,-7 6-6,24-21 8,-19 20-1,-17 11-4,-8 10 3,-9 6 6,-3 0 8,-2-5-23,-2-6-3,-5-13-95,1-20-131,4-167-693</inkml:trace>
  <inkml:trace contextRef="#ctx0" brushRef="#br0" timeOffset="55217.1583">11050 9057 1204,'0'0'700,"5"2"-591,7 2-109,4 6 1,5 7-1,-6 3 0,-4 4 7,-6 5 14,-10 4 4,-9 9-1,-10 13-24,-13 6-7,-9 5-76,6-6-77,5-8 20,11-19 23,16-14 21,10-7 47,9-8 35,7-4 14,7-4 0,10-1 1,5-2 6,7 3-1,-3 8 1,-7 8-7,-10 6 0,-11 12 0,-18 15 9,-21 15 18,-21 16-3,-20 15-11,-6 8 2,5-5-4,11-16-5,20-26 31,20-25-14,14-13-22,12-14 26,8-3 104,12-5 35,7-12-53,9-3-50,0-6-36,0-4-9,-1-6-11,-3 1-6,-8-4-1,-6-6-106,-6-4-263,10-120-737</inkml:trace>
  <inkml:trace contextRef="#ctx0" brushRef="#br0" timeOffset="55915.1982">11662 8649 1659,'0'0'352,"1"0"-257,-1 4-95,2 4-13,1 10 13,0 9 0,-2 8 10,-2 7 7,-7 7-10,-11 12-7,-14 7-7,-10 3-67,-9 5-115,-3-5 9,11-15 89,11-14 62,19-22 22,14-13 7,13-24 51,18-13-9,17-16 15,62-50-5,34-8-19,15 19-19,-70 43-1,-51 31-7,-15 3 2,-9 6-8,16-7-1,-24 15-20,-19 7-21,-17 16 41,-20 13-47,-13 13-63,-8 1-159,12-7-21,13-12 193,20-15 73,18-6 17,4-5 8,3 1 8,-2 4 61,0 7 78,-3 7 27,-6 9-30,0 14-42,-6 9-19,2 0 13,4-1-23,8-13 1,15-12-37,9-9-16,14-15 5,14-10 7,14-14-6,7-17-6,0-10-21,-2-12-18,-16-1-138,-10 3-93,-14 1-74,-11 8-169,-10-26-33,-6 63 525,-2 6 57,4 0 247,-1 3-206,2 8 8,4 8 103,-3 7 29,1 9-44,-5 2-67,-2-2 2,-12 7-30,-9-4-45,-11-2-22,-10 0-5,-8 0-27,-3-5-66,1-8-198,8-12-261,-26-57-247</inkml:trace>
  <inkml:trace contextRef="#ctx0" brushRef="#br0" timeOffset="56092.2083">11773 9596 723,'0'8'345,"0"10"-258,-6 17-14,-2 18 59,-5 21 51,-5 6-57,-6 10-34,-4 2-28,2-6 5,4-12-37,6-17-20,12-25-12,4-17-8,4-15-167,12-19-77,65-111-455</inkml:trace>
  <inkml:trace contextRef="#ctx0" brushRef="#br0" timeOffset="56321.2214">11928 9799 1274,'0'1'334,"0"3"-250,-2 14-73,1 9 5,0 11 14,3 9-13,14 2-7,4-4-2,20 6 7,13-12 69,16 0 16,4-9-40,-2-13-27,-13-11 2,-18-7-14,-19-4-5,-15-2 8,-4-9 17,-4-8-41,-1-8-11,-5-6-95,-8-3-211,-61-71-404</inkml:trace>
  <inkml:trace contextRef="#ctx0" brushRef="#br0" timeOffset="56525.2331">11913 9654 313,'0'0'1070,"0"1"-945,3 7-125,-1 6 0,-1 13 9,-1 9 30,-1 11-5,-3 11 7,-2 8-11,-2 6-12,-2 2-3,3 1-3,5-8-12,9-15-81,53 3-432</inkml:trace>
  <inkml:trace contextRef="#ctx0" brushRef="#br0" timeOffset="57051.2632">12945 8760 1298,'0'-3'282,"0"3"-178,0 0-61,0 3 40,-2 0 26,2 1-73,2 12-30,4 10-3,0 12 18,0 11 2,0 0-11,-2 2-3,1-2-9,-3 2-5,-7 6-155,-6 1-151,-56 87-392</inkml:trace>
  <inkml:trace contextRef="#ctx0" brushRef="#br0" timeOffset="57224.2731">12790 9504 1284,'-2'-4'297,"2"1"-162,-1-7-9,0 3 6,-1-2-22,-1-2-56,1 1-35,2-2-8,0-4-11,2-1-28,4-4-104,4-7-95,4-4-85,26-76-290</inkml:trace>
  <inkml:trace contextRef="#ctx0" brushRef="#br0" timeOffset="57522.2901">12812 8626 1031,'-1'-2'457,"-1"0"-256,1-2-83,1 8-37,0-4-7,1 4-41,4 11-27,7 14-6,4 16 67,8 13-11,3 7-37,0-4-2,-2-9-11,-1-4 2,-3-15-8,-1-10-22,2-19-95,8-19-93,13-20-155,99-130-352</inkml:trace>
  <inkml:trace contextRef="#ctx0" brushRef="#br0" timeOffset="58168.3271">13396 8645 672,'-5'2'612,"1"0"-393,-11 3-102,-5 11-21,-13 7 15,-7 9-36,-16 16-22,-10 1-34,-1 6-8,-5 0-11,-1 2-50,7-5-110,2 1-46,9-13-2,13-11 74,16-11 134,12-10 11,8-8 139,6 0-23,3 0-7,-3 0 6,9-4 8,12-4-56,16-6-8,21-4-14,62-21-29,19-4-14,-100 34-11,-4-5 8,28-4-10,-16 5-18,-21 4-64,-14 8-88,-12 7-137,-8 11 70,-12 12 81,-8 10 24,-6 5 81,-1 3 37,3-6 14,2 0 60,0 0 62,1 1 46,2 5-26,1 5-19,5 0-4,3-5-46,12-8-22,8-12-30,13-5-10,8-13-10,21-11 34,20-25-2,60-53-24,12-51-9,-97 84-99,-12 9-21,28-33 73,-25 20 47,-16 20 0,-14 17 93,-10 13 8,-2 6-71,-8 13-24,0 20 12,0 14-2,0 25-4,8 5 6,6 12 2,1 2 7,2-6 16,1-6-25,0-20-6,0-22-4,-1-16 2,-3-16 8,-6-10-18,-13-14-42,-6-11-238,-8-13-202,-59-130-64</inkml:trace>
  <inkml:trace contextRef="#ctx0" brushRef="#br0" timeOffset="58342.337">13126 9360 854,'6'23'118,"2"6"56,4 28-61,1 13 7,-8 1 9,-10 4-23,-6-1-32,-6-5-34,-5-7-17,1-10-4,-7-15-19,0-19-4,-5-10-142,-6-17-302,-77-72-311</inkml:trace>
  <inkml:trace contextRef="#ctx0" brushRef="#br0" timeOffset="59048.3774">12460 8653 1648,'2'0'261,"4"1"-217,3 2-44,4 7-2,2 6-7,-3 3 9,1 7 15,-4 3-2,-1 5 2,-7 7-1,-2 0-14,-7 8-60,-4 2-138,-4 2-117,1-2-30,0-12 148,7-6 122,3-15 56,5-4 12,9-9 7,7-5 49,7 3 31,6-2 34,3 5 15,-4 9-54,-4 4-41,-9 7 28,-9 12 40,-8 9-2,-11 11-26,-7 6-26,-10 1-27,4-2-9,4-14-11,12-12-1,10-10-6,8-5 5,4-4 1,4 1 1,3-1-1,0 0-1,1-1 1,-3 5 0,-4 4 6,-5 6 17,-9 7 29,-10 10 40,-9 5-49,-6-5-19,-2-4-3,0-8-12,6-7-3,6-11-5,5-5-1,5-7 0,6-4 0,0-3-11,9-3-20,12-11-2,16-12 31,26-9 2,56-30 0,28 12 19,12 25 10,-50 20 65,-7 13 1,-13 8-19,0 0-35,-51-4-14,-1-2-8,-4 5-7,29 3-10,-14-2-1,-12-5-1,-13-7-7,-9-2-19,-3-2-40,-1-5-69,5-2-153,9-29-363</inkml:trace>
  <inkml:trace contextRef="#ctx0" brushRef="#br0" timeOffset="59698.4146">13903 8820 67,'0'-4'704,"1"3"-475,2-4-91,-1 10-73,1 4-13,3 13 136,4 18-43,1 18-47,-4 20-13,1 67 8,-11 49-3,-6 22 20,2-104-55,0-11-34,6-57-7,-2-1-5,1-2-9,1 37 0,2-20 0,4-19-63,-2-30-96,7-31 28,2-30-190,45-195-239</inkml:trace>
  <inkml:trace contextRef="#ctx0" brushRef="#br0" timeOffset="60001.4319">14030 8751 1416,'0'0'294,"6"0"-232,3 0-62,10 4-1,2 1 0,9 2 0,3 1 1,0 3 0,1 4 0,-7 4 0,-3 8-5,-11 13 5,-7 13 38,-8 16 7,-9 18-9,-16 73 20,1 34-1,22-140-16,1-4-6,1 53-18,2-11-3,1-9 0,0-3-11,-1-9 5,-2-16 3,-4-14 5,-1-15-14,-2-15-45,-7-15-177,-38-82-533</inkml:trace>
  <inkml:trace contextRef="#ctx0" brushRef="#br0" timeOffset="60176.4419">14036 9383 1382,'0'-4'315,"0"2"-121,0-2-130,4 2-49,5 2-15,12-1 1,12-2 0,9-3 1,4 8-2,-7 10-35,-13 7-152,-14 19-98,-19 14 13,-85 112-103</inkml:trace>
  <inkml:trace contextRef="#ctx0" brushRef="#br0" timeOffset="60307.4494">13943 9922 361,'-8'12'317,"4"-1"-100,0 9-83,7-2-1,7-8 38,5-3-30,11-1-16,6-7-61,8-11-23,5-8-41,-1-8-36,-1-6-179,47-66-301</inkml:trace>
  <inkml:trace contextRef="#ctx0" brushRef="#br0" timeOffset="60505.4607">14432 9205 1272,'4'-6'263,"5"1"-182,6-6-65,7 1-8,2 7 25,1-2 4,3 5 7,8-2 17,5-2-8,2-4-28,-6-2-25,-11 1-42,-9-1-132,-6-4-208,2-49-663</inkml:trace>
  <inkml:trace contextRef="#ctx0" brushRef="#br0" timeOffset="60760.4753">14604 8791 1241,'-4'-1'469,"2"6"-358,-2 9-110,-1 16 7,-3 14 23,1 15 65,0 17-12,7 2-37,7 15-13,8 56 2,4 8-4,-12-110-13,-1-2 1,7 41-11,-7-5 3,3-13-11,-8-13 11,-1-14-3,-1-11-9,-1-18-4,-5-8-47,1-11-87,-9-15-443,-47-85-699</inkml:trace>
  <inkml:trace contextRef="#ctx0" brushRef="#br0" timeOffset="60912.484">14413 9522 1223,'2'0'511,"-2"-2"-358,1 2-118,2 0-35,0 2 0,4 2 0,4 2 10,1 0 7,6-5-17,3 0 0,1-3-285,46-32-1038</inkml:trace>
  <inkml:trace contextRef="#ctx0" brushRef="#br0" timeOffset="61825.5362">15232 8667 231,'0'-4'1339,"0"2"-1084,0 2-248,0 12 28,2 5-32,-2 15 78,-2 11-8,-10 7-11,-4 8-23,-13 4-23,-6-1-4,2 0-1,2-10-7,5-10-4,11-19-69,9-7-67,6-11-35,0-5 45,3-9 42,5-10-111,7-13 54,10-8 93,9-3 48,8 5 72,7 6 28,-1 4 23,0 7-28,-8 14-34,-7 4-28,-14 7-18,-10 2-10,-9 6-4,-13 6 25,-19 11-26,-15 13-124,-14 11-186,-5 7-46,9-10 110,17-9 177,19-16 69,17-10 30,8-10 129,11-6 109,2-1-19,8-10-54,5 3-43,7-6-70,4-3-35,0 2-22,-5 4-10,-2 2-9,-12 7-6,-8 7-120,-15 12-94,-18 15 82,-17 12 34,-18 20-23,-14 12 35,-49 38 47,77-83 29,-32 32 10,18-22 54,21-12 79,24-17-53,18-4-53,15-7 151,20-12 17,13-3-39,15-14-82,7-5-49,-8-9-10,-3 1-15,-13-2-85,-17 10-143,-1-30-308</inkml:trace>
  <inkml:trace contextRef="#ctx0" brushRef="#br0" timeOffset="62065.55">15172 9350 1524,'2'3'285,"-2"4"-249,-2 16-35,-1 10 1,-1 18 46,-2 4 13,-3 6-17,5 1 4,4 4-5,3 3-10,4-14-16,2-3-10,4-17-5,6-9 5,3-20 5,9-12-12,9-26-13,11-20-158,9-13-340,95-135-646</inkml:trace>
  <inkml:trace contextRef="#ctx0" brushRef="#br0" timeOffset="62242.5601">15699 9193 1501,'2'0'454,"4"1"-442,3 4-12,10-4 0,11-1 2,10-7 7,11-9 1,5-8-2,1-7-8,-7 2-90,-7-1-160,2-40-424</inkml:trace>
  <inkml:trace contextRef="#ctx0" brushRef="#br0" timeOffset="62433.571">15859 8844 1283,'0'2'737,"0"3"-652,0 17-84,-3 21 0,-3 24 7,-4 16 4,-13 73-12,-1 34 2,-1-7 13,22-137-15,-1 15-21,2 108-317,3-47-248</inkml:trace>
  <inkml:trace contextRef="#ctx0" brushRef="#br0" timeOffset="79516.5481">2594 11473 782,'-9'-2'254,"1"0"-118,-5 0-82,4 0-7,2 2 11,-1-1 26,-2-4-3,5 4 3,3-2 21,-2 2-6,4 1-42,0-3-33,0 6-14,2-6-10,-2 6-9,2-3-14,-1 0-7,6 0 12,10-4 17,5-1 1,13-5 1,9-6 0,7-2 1,8-3-1,2 1 0,4 2 10,-3-2-10,0 8-1,-6 7-7,-3 0 5,0 2 1,2 2-5,1 1 6,-1 0 1,6 0-1,-1 0 1,7-2-1,-3-2 1,2-3 0,-4 1-1,1-4 1,-1 7 0,-2 0-1,-9 9-6,1 8 4,-4-1 1,-5 3 0,-1-2 1,1-2 0,1-3 5,0-6-4,4-9 0,4-4-1,3-2 0,5 1 1,6-1-1,3 5 0,1 4 0,3 3 0,-5 9 1,-2 4 9,0 2-1,-2 0 3,9-2-3,45-4 3,18-16-3,14-15-3,-59 0 3,-5 6 1,5-1-9,-2 5-1,0 8 1,4 3-1,-1 6 1,-59-3-1,3 4 0,4-4 1,36 4-1,50-4 1,11-4 0,0-12 0,-47 3-1,-49 6 2,-2 2 5,0-3-7,36-1-1,-2 4 1,0 3-1,1 2 1,1 6 0,-6-2-1,-5 2 0,0 3 1,-6 5 0,4-5 0,1 3 0,2-6 0,5-2 0,0-2 1,-3-4-1,0-4 2,-4-2-2,-3-1 1,-5-2 0,-2 2-1,1 1 0,-4 2 0,-3 8-1,1 2 1,4 5 0,3 0 0,1 0 0,2 2 0,2-4 1,2-5-1,-1-4 0,5-2 2,1-3-1,-3-4 1,-1 3-1,-4 2 4,-6 6-5,-4 5 0,-6 0 0,-3 3 0,2-2 0,4-4-1,7-8 1,8-8 0,10-10-1,46-17 1,9-6 1,-90 33 0,-4 1-1,33-12 0,-11 12 0,-11 3 0,-5 4 0,-4 10-6,3 0 5,4-1 0,8-5 1,9-7 6,16-9-5,49-19-1,11-20 2,5-12 5,-48 23-7,-7 10-1,5 8 0,-51 19 0,-1 3 1,-2 3-1,33-6 0,-1 1 1,7 2 0,50-3 0,24-13 0,25-6 0,-55-1 0,3 1 1,7-6-1,9-2 0,2 2 0,-26 1 0,-7 7 0,-3 11 0,-4 2 0,-8 11 0,-2 6 1,2 2-1,-1-4 0,11-4-1,7-11 1,14 3 0,12 2 0,-25-6 1,-4-12-1,-5 1 0,-10 10 0,-49 6 0,-2 3 0,-1 0 0,37-2 1,-2 1-1,-1 1 1,4-1-1,0-5-1,50-5 1,17-15 0,7-10 1,-63 10-2,-47 16 2,-3 5-1,-1-1 0,34-8-1,-8 5 1,-1 2 0,-3 4 1,-3 4-1,6-1 0,-1 1 0,4 0 0,1-6 0,2 2-1,-4 3 1,0 0 0,-9 3-1,-9 2 1,-5 3 0,-6 4-1,-2-2 0,-7 3 1,3-6-1,-9 0 1,-5-3 0,-5-3 1,-8 3 0,0 0 6,-2 3 4,0-3 10,-2 1 22,3-1 7,-3 0-11,2 3-23,1-3-15,0 0-1,-2 0-43,2 0-81,0 0-164,-17-4-545</inkml:trace>
  <inkml:trace contextRef="#ctx0" brushRef="#br0" timeOffset="86334.9381">3257 12542 1101,'-14'-17'261,"5"-1"-89,-13-14-34,6 1-1,0 5-19,1 1 4,-1 5-34,2 13-40,-5 6-10,1 9-31,-8 16-7,-9 21 0,-8 25-1,-33 74 0,-9 31-1,16 9 1,38-80 1,25-68-1,6-8 0,3-7-1,7 27-7,16-15-16,20-17-35,59-12 46,45-60 1,17-51 13,-74 39 16,-55 46-14,-11 6 16,-12 8-18,15-5-15,-25 13-62,-25 23 77,-21 26 23,-61 73-8,-62 82-6,-24 15-3,85-96 6,64-75-12,9-13-1,9-7 1,-20 26 0,20-22 0,9-19-5,12-3-6,8-8-17,9 4-25,13 2 31,17 6 22,15-9 9,9-8 46,4-7-13,-1-10-9,-6-2-33,-4 1 12,-10-2-3,-8-2-9,-3-1 0,-6-5-15,-1-5 15,-3-2-1,0 1 1,-3 0-42,-8 14-120,-4 5-167,-6 10-189,3 4-159</inkml:trace>
  <inkml:trace contextRef="#ctx0" brushRef="#br0" timeOffset="87054.9793">3797 13126 1361,'-3'2'323,"1"-2"-238,-1 2-85,3 6-5,2 9 5,-2 11 17,0 15 1,-5 16 0,-4 12-3,-9 1-15,2-1-9,-6-16-117,8-16-27,4-18-21,3-13 105,4-14-71,5-7-52,2-10 129,4-2 63,8-2 15,7 2 12,-2 2 31,4 10-2,2 5-10,-2 14 14,-1 5-10,0 10-7,-4 10-25,-1 6 26,-8 12 47,-6 14-8,-5 12-25,-7 3-17,1 1-28,-2-14 1,5-23-13,2-16 0,1-16-1,1-8-5,2-4-10,6-4-7,8-4 21,13-17-73,107-127-398</inkml:trace>
  <inkml:trace contextRef="#ctx0" brushRef="#br0" timeOffset="87275.9919">4678 13010 1736,'2'0'232,"7"-1"-232,10-4 0,6 0 12,15-11-5,0 2-6,12-7 13,4-5-6,5 3-7,-4-2 4,-7 12-5,-13 6-110,-12 14-245,-23 60-333</inkml:trace>
  <inkml:trace contextRef="#ctx0" brushRef="#br0" timeOffset="87466.0028">4705 13521 1335,'-2'0'601,"2"-1"-490,-1-1-111,4 4-44,8 2 37,14 0 1,17-8 12,16-4-3,16-13-3,50-32-54,12-29-167,9 19-286,-53 49 211,-20-10-53</inkml:trace>
  <inkml:trace contextRef="#ctx0" brushRef="#br0" timeOffset="87957.0309">6304 11942 1458,'-14'-4'210,"-2"1"-131,-15 0-40,0 5-4,1 2 40,-3 7-35,-1 0-22,4 6-16,6 3 3,0 7-5,5 3-1,4 9-13,4 4 5,4 11 5,4 7 4,2 10 1,3 4-1,6 3-2,4 2 2,5-5 0,8 0 0,4-4 0,1 1 9,-3 5 1,2 4 17,-4 10 36,-5 2-33,0 4 6,-5-1-6,-4-4-15,-5-3 2,-4-1 5,-6 4-11,-5 0 8,-5-6-5,-8-11 1,0-14-6,-11-6 1,-11-13 1,-12-7-11,-14-11-14,-7-17-76,2-15-159,-53-120-587</inkml:trace>
  <inkml:trace contextRef="#ctx0" brushRef="#br0" timeOffset="88834.081">6716 13770 1200,'0'1'455,"0"3"-449,0 6 2,3 9-8,1 19 12,-4 17 45,-1 29 13,-11 60-4,5-92-34,-11 48-8,0-8-8,5-21-10,2-18-6,6-24 0,3-15-89,4-14 16,-2-17-44,2-19-414,7-23 179,-1-23-2,9-75 159,-12 103 195,5-49 198,-6 17 60,3 29-59,-4 21-2,-2 16-7,-1 11-19,2 9-120,5 6-51,3 8 0,13 12 48,5 17 11,2 13 1,0 17 4,-3 8-19,-3-3 5,-3-6-8,-3-16-21,-4-16-14,0-12 1,-7-17-7,-2-8 0,-4-10 24,4-19 19,2-19 14,4-30-44,6-73-14,-15 96 0,3-46 0,-4 19 0,2 17 2,0 21-1,0 16 5,-1 12-6,-2 12-6,0 4-36,6 8-3,4 10 45,6 15 42,8 18 12,-4 12-21,3 13-15,-5 1 3,-2 3 2,-5-9-8,-2-9-8,0-14-1,2-6-6,-5-13 0,-3-12-35,-5-11-52,-9-14-24,-57-63-538</inkml:trace>
  <inkml:trace contextRef="#ctx0" brushRef="#br0" timeOffset="89157.0995">6219 12030 681,'-1'-2'315,"-1"0"-146,-1-4-88,3 8-58,-1 0-23,2 2-24,2 10 24,6 5 48,5 17-11,2 9-7,7 13 2,-4 15 1,3 9-15,-8 7-6,-4 1 0,-7-8-12,0-11-26,-3-22-101,-3-18-160,3-23 176,-3-74-70</inkml:trace>
  <inkml:trace contextRef="#ctx0" brushRef="#br0" timeOffset="89584.1239">6290 11975 159,'-3'-2'969,"1"0"-754,0-2-148,0 8-67,4-2 0,0 2-20,6 6 20,8 9 43,5 7 16,8 13-23,6 4 12,-4 12 4,4 8-17,-4 4 4,0 7 33,-8 8-21,0-3-18,-2-6-3,-1-10 1,-8-19-8,0-8-11,-2-13-3,-2-15-2,-5-2 5,-2-10 98,1-6 8,1-18-19,2-30-57,6-74-30,6-56 2,-6 1-7,-2 77-5,-6 59-2,0 9 10,-3 10-9,0-30 0,-3 17-2,0 26-7,-4 11 8,5 4-6,2 8-20,-1-3-32,1 3-26,1 6-104,1 2-110,17 40-457</inkml:trace>
  <inkml:trace contextRef="#ctx0" brushRef="#br0" timeOffset="91425.2292">8040 12761 1097,'0'0'287,"0"4"-205,4 0-73,-1 3 15,7 8 80,2 8 77,9 11-80,5 12 37,5 6-66,2 12-21,-1 3-29,-5 8-8,-3-1-2,-4-3-5,-4-7-7,-1-11 9,-3-13-8,-3-15-1,0-17-8,-6-5-12,0-12 20,5-13 14,8-24 53,21-74-35,15-47-31,7 11 9,-41 111-3,2 7-6,-2 6-1,13-24 0,-8 18 13,-8 22-13,-12 9-9,-2 7-19,-2 4-25,-1-1-34,2 1-87,0-1-4,0 0-86,-19-6-279</inkml:trace>
  <inkml:trace contextRef="#ctx0" brushRef="#br0" timeOffset="91964.2601">7908 12314 1307,'-8'-2'297,"5"0"-127,-5 1-73,6 1-16,6-3-9,-2 3-72,13 3-12,18-2 12,21 1 53,71-4-1,35-9-20,4-5-20,-70 20 6,-57 0-9,0 0-9,-5-2 0,25 4 8,-14-3-7,-10-3-1,-15-2-1,-5 1-16,-7-3 17,-9-8 21,-3-11 3,-7-13-24,-5-9-1,-12 0-5,-6 4-2,-4 2 8,1 11 8,6 8 5,9 7-1,11 9-10,8 1-2,7 3-8,4 7-23,15 8 13,12 9 12,13 13 6,6 0 0,-1 3 0,-5 0 4,-6 2 1,-4-5-4,-6-2-2,-8-3-4,-7-2-9,-9 1 13,-10 0 0,-7 8 1,-17 16 0,-14 8-30,-4 3-95,-2-4-73,14-20-112,20-7-471</inkml:trace>
  <inkml:trace contextRef="#ctx0" brushRef="#br0" timeOffset="92183.2726">9402 12332 1053,'8'16'89,"5"6"26,13 18 58,12 9 46,9 4-83,1 2-35,4 4-22,6-2-37,-1-2-16,-1-3-16,2-6-1,-11-1-4,-10 0-5,-11-2-153,-12-6-54,-6-3-120,-5-12-235,-11-52-78</inkml:trace>
  <inkml:trace contextRef="#ctx0" brushRef="#br0" timeOffset="92394.2847">9891 12250 1444,'-4'-2'294,"4"2"-146,-6-2-142,6 4-6,-6 15 0,-9 17 42,-7 26 36,-30 71-34,-19 37-25,-23-2-8,30-64-1,40-58-4,5-10-6,8-12-35,-8 19-168,20-25-294,68-100-108</inkml:trace>
  <inkml:trace contextRef="#ctx0" brushRef="#br0" timeOffset="92620.2976">10343 12277 1465,'2'4'286,"4"5"-262,1 5-24,3 14 3,0 7-3,-8 16 84,-4 16 5,-11 60 1,-11 30-57,-4-1 3,22-111-23,3-2-5,2-8 0,-2 32-8,10-22-68,-3-18-110,6-17-115,33-55-43</inkml:trace>
  <inkml:trace contextRef="#ctx0" brushRef="#br0" timeOffset="93039.3216">10498 12300 1248,'3'-10'283,"3"-4"-155,9-10-89,0 10-3,6 2 40,-3 7-23,5 10-53,-1 7-5,4 14-1,0 1 3,-5 8-16,-4 6 17,-9 3 2,-10 8 0,-11 5-1,-12 6-29,-13-4-25,-3-4 4,4-17 31,11-18 20,14-10 36,11-10 10,8-7-45,11 1 7,8 0-8,14 2 7,6 4 2,3 8-9,-7 9-8,-9 3-1,-6 7 8,-10 5-10,-8 2 11,-9 2 57,-16 7 40,-6 1 4,-13 1-25,-8-2-25,-2-4-13,-5-10-16,8-8-13,0-16-9,5-9-13,2-17-161,-38-109-283</inkml:trace>
  <inkml:trace contextRef="#ctx0" brushRef="#br0" timeOffset="93556.3511">10146 11990 1578,'0'0'303,"0"-3"-243,0 3-49,3 0-11,11-4 13,11 1 10,18-6 35,26-6-16,49-6-9,16 6-15,-95 14-4,-5 1-13,33 0 5,-13 3-5,-15 3 0,-12 0-2,-13-2 1,-6 0-1,-8-4 0,-2 0 1,-4-7 12,-4 0 13,-3-10-25,-11-5-7,-1-7 7,-5-3-6,-2-3-9,1-3-2,3 4 16,4 4 1,8 9-21,1 10 7,10 7 14,4 4 15,2 0-15,6 6-43,10 4 22,7 14 21,15 6 0,11 3 1,1-1 7,0-2 1,-4 1-9,-12-1 1,-13 0-1,-5 1-21,-16 4 2,-12 4 19,-14 10 28,-11 0-28,0 2-73,8-13-124,12-16-178,32-48-649</inkml:trace>
  <inkml:trace contextRef="#ctx0" brushRef="#br0" timeOffset="93773.3636">11335 11919 234,'2'7'1155,"4"9"-1032,9 13-87,0 12 30,9 12 37,-2 7-29,-1 14-22,-5 10-16,5 81-10,-14 39-11,-20-14-5,-20-63 5,-10-13 0,-13-10-7,20-56-8,-12 2-54,-113 93-107,-92-12-185</inkml:trace>
  <inkml:trace contextRef="#ctx0" brushRef="#br0" timeOffset="94247.3907">7731 12012 1304,'-2'2'282,"-1"6"-233,-1 12-26,-8 18-22,-5 28 16,-19 91 32,-10 96 1,8 29-19,25-85 4,16 2-19,29-20-8,30-40-8,36-25-108,27-31-212,2-49-674</inkml:trace>
  <inkml:trace contextRef="#ctx0" brushRef="#br0" timeOffset="96969.5464">12400 12448 640,'3'-4'111,"-1"2"-88,1-2-23,-3 2-72,-2 6-174,-17 22-60</inkml:trace>
  <inkml:trace contextRef="#ctx0" brushRef="#br0" timeOffset="97341.5676">11896 12460 1017,'-6'-2'283,"4"-1"-82,-3 0-72,2 3-63,3 3-12,0 0-3,1-1-50,2 8-1,5 9 0,2 7 10,2 7-9,-1-4 10,-1-6-5,-3-11 4,-1-5-8,-4-7 14,0-5 16,-2-4-8,-2-15-5,0-9-16,-2-12-3,-2 2-18,-4 15 0,7 16-51,2 14-112,3 16-170,7 9 34,38 62-448</inkml:trace>
  <inkml:trace contextRef="#ctx0" brushRef="#br0" timeOffset="97687.5874">12650 12370 1347,'-10'-4'245,"0"1"-110,-13-5-41,1-2-2,0 1-14,-4-1-20,9 5-22,2 0-9,6 3-20,3 4-7,-1 10-15,-3 19 6,-7 16 8,-1 21 1,2 13-6,3-2 6,10-7 0,6-7 0,8-8-11,8-9-49,5-10-57,0-10 9,0-12 24,2-19-30,2-20 92,0-22-86,0-18-3,-2-25 79,8-71-56,3-102-406</inkml:trace>
  <inkml:trace contextRef="#ctx0" brushRef="#br0" timeOffset="97911.6002">12675 11515 1248,'0'1'208,"0"3"-197,0 8-11,6 14 0,-3 16 63,3 21 10,0 16-14,3 72-28,-2 26 4,-4 18-7,0-60-26,-1-3 4,8-15 4,-1-79-10,2-1-14,1-7-117,14 29-188,56-11-448</inkml:trace>
  <inkml:trace contextRef="#ctx0" brushRef="#br0" timeOffset="98204.617">13266 11904 1333,'0'0'290,"-2"0"-95,-2 0-195,4 11-11,-4 9 11,-2 24 86,-4 19-26,0 23-27,0 63-11,1 23-13,0 5-3,6-128-5,3-8 5,1-2-6,4 38-1,2-15-5,4-18-1,2-13-11,1-17 6,2-6 12,3-16 12,11-10-12,7-17-71,2-14-131,2-4-146,24-92-407</inkml:trace>
  <inkml:trace contextRef="#ctx0" brushRef="#br0" timeOffset="98773.6496">12961 11863 1116,'-13'-4'225,"4"0"-70,-6-2 13,6-1 19,6 3-11,4 2-92,3-4-84,12-4 1,9-7 11,17-11 3,17 2-5,4-1-9,0 14-1,-4 8-6,-4 10 6,-4 4 0,3-6 2,3-2 7,-3-2 0,-6-6-8,-8-3 1,-17 3-2,-9 3 0,-11 2 12,-6-8-12,-7-1-1,-8-5-23,-10-6 24,-7-1 7,-5 4 2,-3-2-1,5 2 1,4 4 0,10 0 1,11 7 16,4 2-25,8 6-1,2-2-6,3 4-22,7 4-8,11 3 36,12 9 1,8 2-1,6 1 14,-3 5-14,-6 3 0,-6 5 0,-6 6-1,-4 2 1,-7 0 0,-7-1 9,-4-4-7,-4-4 4,-3-5-6,-6-2-1,-4-1 0,-7 2-66,-57 50-314</inkml:trace>
  <inkml:trace contextRef="#ctx0" brushRef="#br0" timeOffset="99660.7003">5044 15787 903,'-5'0'319,"4"-2"-142,-6 2-70,7 0-29,1 0-24,9 0-44,5 0 1,20 2 82,18-4 15,60-12 7,26-16-40,-96 21-16,-5 2-23,35-5-17,-12 2-17,-7 6-1,-1 0 5,-1-2-5,3-8-1,0 1-73,-2-3-149,-5-4-298,14-29-252</inkml:trace>
  <inkml:trace contextRef="#ctx0" brushRef="#br0" timeOffset="100037.7219">5130 16475 1183,'-7'6'291,"1"-3"-192,-2 0-57,8-3-26,2 0-16,6-2-7,14 1 7,17-4 114,23-10 25,71-25-37,31-29-6,-15 4-52,-65 37-25,-46 22-5,-3 0-8,-2 4-5,32-4 1,-3 3-1,-6 4 5,-11 1-5,-9 0 5,-11 0-5,-8 0 6,-10 0-6,-4-2 5,-3 0-5,0 0 14,-2 0-1,1 0-1,0 0-8,-5-2-5,-5-4-89,0 0-187,-23-23-377</inkml:trace>
  <inkml:trace contextRef="#ctx0" brushRef="#br0" timeOffset="104384.9705">6128 3610 252,'-4'-5'150,"1"-2"-51,-6-7 9,2 3 4,0 1-7,0 0 15,1 4 9,2-1 11,-1 0-22,1-1-16,1-1-7,-2 2-7,1 0 16,1 1-16,0 5-10,-1-2-31,4 1-26,0 4-12,-2-2-8,4 3-1,2 4-23,-1 7 7,0 13 16,3 12 0,2 10 1,3 0-1,4 0 0,0-8 0,-2 1 0,4-7 5,-4-3-4,-5-7-2,0-3 1,3-3-1,-6-4 1,1 0 0,-2 0 1,-1 0-1,1-1 1,-1 1-1,0-4 0,0-3 0,3 4 1,-3-4-1,0-1 1,-1-1-1,1-1 0,-1 2 1,-2-3-1,0-4 1,0 3 5,-2-3-4,2 0 4,0 0 3,-1-3-2,-1 3-2,2 0-5,0 0-63,-2 0-128,-7-14-376</inkml:trace>
  <inkml:trace contextRef="#ctx0" brushRef="#br0" timeOffset="105833.0533">7283 15345 889,'0'0'202,"0"0"-176,2 3-19,2 1-7,-2 2 129,7 11-39,-3 9-6,3 15 29,1 18-20,-7 17-2,-6 66-17,-5-91-2,-3 54-33,-8 50-9,15-102-21,-2 48-3,12-9-6,6-13-1,5-19-40,6-16-118,-3-19-31,-4-20-14,-1-20-32,0-124-310</inkml:trace>
  <inkml:trace contextRef="#ctx0" brushRef="#br0" timeOffset="106306.0804">7291 15371 1034,'10'-3'189,"6"-7"-142,17-6-38,11-2 25,8-5 44,0 5 2,3 0-34,-1 9-20,-6 8-26,-5 7 0,-13 10-1,-10 7-19,-12 8 20,-12 17 5,-14 9 41,-10 14-1,-13 13-3,-9-3-13,5-9-5,4-19-5,17-21-2,11-20 28,7-7 6,6-6-51,3-3-36,12 3-60,9-5 96,19 4 9,15-1 0,3 3-9,4 3 0,-10 5-1,-6 8 1,-6 5-1,-10 5-12,-10 5 13,-10 6 30,-7 1 30,-12 1 17,-13 4 1,-10 11 1,-14 4-34,-12 7-21,-6-1-13,-7-1-5,3-10 0,5-12-6,10-15-10,12-17-89,11-18-160,6-99-375</inkml:trace>
  <inkml:trace contextRef="#ctx0" brushRef="#br0" timeOffset="106675.1015">8265 15014 1249,'-2'-4'266,"2"1"-113,0-1-114,0 5-39,-1 2 10,2 4-9,3 9 6,4 15 52,1 15 2,-1 17-10,-1 13-4,-4 61-13,-9 25-4,-6 28 5,8-140-11,-1-3-2,0 0-11,-3 39-2,5-9-2,6-12-7,5-20-12,5-13-1,6-9 13,2-9 18,11-10-6,3-15-2,10-10-10,1-10-112,2-17-73,-6-8-286,34-102-381</inkml:trace>
  <inkml:trace contextRef="#ctx0" brushRef="#br0" timeOffset="107192.1311">8801 15354 999,'0'0'297,"4"0"-214,-4-2-65,0 4-5,1-2 23,1 2-9,4 6-9,5 3 44,3 7-11,5 12 10,1 2 4,1 14 8,0 5-19,-2 10 5,-4 7-10,-3 6-5,0 0-17,-4-3-9,5 0 0,-3-11-6,4-11-12,-4-13 1,1-17 9,-4-9-9,1-7-1,-2-5 1,4-9 17,2-17 2,12-19-7,2-22-2,4-15-4,21-71 1,5-29-8,-7-1 0,-40 136 1,1 8 7,-3 9-8,8-25 1,-8 23-1,-6 19-1,-1 12 0,0 3 1,-1 0 0,1 0-6,0 0-9,0 0-48,1 0-72,-1 0-87,0 0-123,-10 3-383</inkml:trace>
  <inkml:trace contextRef="#ctx0" brushRef="#br0" timeOffset="117764.7358">5738 17148 660,'0'-3'207,"4"-1"-141,6 1-54,9-3-5,12-3 2,10-3 14,11 2 13,9 5-15,10 9-8,0 11-4,-7 6-7,1 9 5,-5 4-7,2-2-6,4-4-76,1-3-61,0-10-55,-3-2-25,63 13-67</inkml:trace>
  <inkml:trace contextRef="#ctx0" brushRef="#br0" timeOffset="118101.7551">6868 17427 36,'10'15'94,"1"-1"5,12 17-19,1 5-29,2-4-15,4 4-14,7-10-8,8-4-7,13-15 37,58-19-14,30-38-15,4-44 42,-50 28-2,8-6-26,-7-2-8,-7-7-11,3 16 1,-63 43-5,-1 8-5,-1 11 0,24-6-1,-9 20 0,-7 17 0,-7 11 0,1 2 0,11-2 1,17-13-1,73-15 11,54-60 35,37-47 13,-58 17 32,-4-7-13,-15 4-22,-12 9-5,-10 13-27,-16 11-12,-19 18-5,-66 21-7,-6 8-43,32-2-265</inkml:trace>
  <inkml:trace contextRef="#ctx0" brushRef="#br0" timeOffset="121465.9475">18747 2481 723,'-10'-11'551,"4"5"-317,-2-7-22,2 9-64,2-2-32,4 6-53,0 6-21,-3-6-24,0 4-9,2-2-9,1 2-5,4 2-6,3 1 11,3 5 9,4 4-3,1-2-6,-3 1-10,0 1-52,-5 1-76,-3 3-66,-15 15-64,-85 100-389</inkml:trace>
  <inkml:trace contextRef="#ctx0" brushRef="#br0" timeOffset="121832.9685">18488 2998 941,'3'-3'487,"1"-2"-409,15-11-78,9-8 0,17-12 68,5-8 43,1 3-20,-6 7-26,-10 13-22,-11 12-38,-5 9-5,-6 9-6,-6 12 6,0 18 21,-10 18 4,-15 73 4,-16 49-22,7-8 5,20-124-10,2-8-2,4 0 10,-1 31-10,4-11 0,2-17 0,5-9 0,-4-9-15,-1-15-3,1-6 0,-1-2 1,-1-4 5,3-2 12,11-14 17,7-17 2,13-13 1,6-13-8,-1 4-12,-5 4-10,-7 18-137,10-12-301</inkml:trace>
  <inkml:trace contextRef="#ctx0" brushRef="#br0" timeOffset="123695.075">19568 2880 1192,'0'0'310,"0"0"-170,0-1-80,0 1 43,2 0 20,3-5-48,4-3-33,12-7-27,9-2-7,4-3-2,1 8-5,-1 5-1,-3 3 1,-2 4-1,2 0 1,-1 4 5,-2-3-5,2-2-1,1-3 0,-1-1 7,0-1-7,-3-1 0,-5-2-37,-1-4-37,-11 3-49,-1 0-18,-9-1-57,-46 3-330</inkml:trace>
  <inkml:trace contextRef="#ctx0" brushRef="#br0" timeOffset="124191.1033">19554 3416 572,'0'0'489,"0"0"-419,0 2-67,3-2 5,-1 0-8,-1 0 48,1 0 19,3 0-13,5 0 48,2 2 9,4-4-25,5 2-1,4-3-11,2-3-2,3-1-20,4-1-13,3 0-10,1 1-7,2-3-1,2 1-6,-1 2-1,-6 1-1,1 0-2,-5 0-2,-6 0-3,-6 2-5,-3 1 7,0 0-7,1-1 8,1-3-3,3-3 0,1 0-5,-5 2 0,-1 1 8,-4 0-8,-5 4 0,-3 0-1,-4 3 1,0 0 1,-2 0 7,0 3 0,2-3 4,0 1 4,-1-2-8,1 1 1,-2-3-8,2 0-2,0-4-50,-3-9-458,-19-54-386</inkml:trace>
  <inkml:trace contextRef="#ctx0" brushRef="#br0" timeOffset="127802.3099">21577 1931 607,'2'-7'168,"-2"2"-58,0-9-4,0 1 40,-4 1-17,-1 2 64,-1 3-67,0-2-34,-4 2-53,-2 0 22,3 4 8,0-1-4,-3 4-22,0 2-23,1 0-19,-5 6 0,0 1-1,-4 4 0,-4 5 0,2 5-6,-1-1 6,0 5-1,3 1-6,3-2 6,2 2-4,4 0 3,5-3 1,3-5-5,4-1-15,7-7-18,13-1 6,8-4 33,18-7 33,11-11-16,2-6-10,0-7-1,-8 1 0,-10 4-4,-15 2-1,-8 10-1,-8 1 1,-10 4 0,-1 4 0,-5 0-1,2 0 17,-5 4 10,-7 1 4,-8 8-22,-5 8-4,-1 5-5,1 2-1,4 4 0,5 0-1,3 7 1,0 2-6,5 2 6,5-2-10,4-4-3,5-8 5,4-5-10,2-1-4,4-9 14,4 2 6,1-6 3,9-5 24,0-4-10,1-4 2,2-2 2,-3-7 5,-1 0-5,-7-2 4,-4 4-7,-5-4-3,-3-1-3,6-3-7,3-6-1,5-5-1,1-6-61,1 2-121,-1-1-65,-1 3-76,7-22-209</inkml:trace>
  <inkml:trace contextRef="#ctx0" brushRef="#br0" timeOffset="128350.3412">22140 1931 1011,'1'-4'344,"-1"4"-155,0-3-110,0 3-16,0 0-6,-1 2-27,-3-1-30,2 3-4,-2 8-14,-5 8 18,-6 11 0,-6 14-39,-3 2-131,0-2-79,6-7-67,2-15-1,8-9 16,8-11 205,6-14 96,9-7 49,7-11-13,5-1 17,-1 5 59,2 3 17,-7 5-16,-6 13-23,-5-2-33,-7 9-20,-1 1 38,-5 7-40,-6 8 119,-3 15 5,-9 13-45,2 6-51,4-1-35,9-7-28,10-9-4,10-13 4,4-9 21,10-4-15,-3-6 7,5-4 1,-1-4-7,-5 1-6,-4-4 11,-3 4-12,-7-4-107,3 1-166,-5-19-101</inkml:trace>
  <inkml:trace contextRef="#ctx0" brushRef="#br0" timeOffset="128793.3666">20942 3171 843,'-2'-1'267,"1"1"-123,-4 0-49,5 0 10,2-3 3,-2 2-15,4-1-18,5-5-75,11-1 1,22-15 35,59-27 27,50-24-3,22-10-18,-65 32-13,5 4-7,-2 14-10,-12 7-11,-11 11 0,-6 6 0,-46 4 4,-6 5-4,-4-2 0,30 2 0,-8 1-1,-7 1-8,2 3-34,-2-4-63,1-4-65,0-1-52,-5-3-90,16-21-136</inkml:trace>
  <inkml:trace contextRef="#ctx0" brushRef="#br0" timeOffset="129176.3885">21712 3249 997,'0'-4'270,"0"2"-70,0-1-136,9-3-49,3-2-7,6 0 2,12-10-2,7 0-7,6 0 7,2 5-7,-6 2 0,-4 6 1,-8 7-2,-6 6 0,-5-2 0,-3 0-1,-3 7-6,-7 3 7,-5 10 20,-6 3 4,-9 10 9,-11 10 15,-10 8-17,-5 4-10,-4-3-7,0-6-8,10-11 6,4-8-12,6-14 0,3-9-66,0-6-81,1-8-178,-30-58-263</inkml:trace>
  <inkml:trace contextRef="#ctx0" brushRef="#br0" timeOffset="129432.4031">21658 3082 954,'0'0'274,"3"3"-188,3 0-80,1 7-5,1 10 71,1 7 32,0 13 2,-6 6-31,-2 11-30,-5 4-7,-5 2-7,-2 4-10,-4 1 2,-1-3-16,3-1 13,-4-10-19,5-5 4,-1-9-5,2-8-105,3-8-30,0-9-74,5-11-11,0-16-32,12-84-123</inkml:trace>
  <inkml:trace contextRef="#ctx0" brushRef="#br0" timeOffset="129635.4147">21628 3624 43,'15'-22'378,"-4"2"-93,14-15-96,-1 15-12,1 7-4,-2 9-32,5 8-29,-4 9-11,1 3-4,0 11 8,0 5-10,-2 0-37,1-2-29,0 1-11,-1-1-8,0-4-1,3-4 0,-4-3 0,-2-6-1,-3-3-8,-5-3-38,2-1-98,-1-3-203,3-12-384</inkml:trace>
  <inkml:trace contextRef="#ctx0" brushRef="#br0" timeOffset="130700.4757">23031 2608 982,'0'0'346,"0"0"-173,0-3-95,3 3-27,-3-3 18,3 3-11,6-2-5,11-6-29,15-2 25,12-6-8,3 3-19,2 3-13,-7 1-8,-3 5 7,-2 1-8,-4 0 0,5 0 1,-6-3-1,-4 2-1,-4 2-54,-9 2-83,-1 0-89,-9 6-242,-36 22-338</inkml:trace>
  <inkml:trace contextRef="#ctx0" brushRef="#br0" timeOffset="130939.4893">22917 3282 509,'-1'0'1029,"1"0"-832,3-2-185,8 1-11,12-3 14,15-8 39,11-2 9,10-5-12,9 1-8,-3 1-16,2 1-7,-8 3-10,-4 2-2,-7 1-7,-7-4 5,-5 5-6,-6 2-72,0-3-143,28-13-394</inkml:trace>
  <inkml:trace contextRef="#ctx0" brushRef="#br0" timeOffset="131512.5221">24648 1764 1118,'-1'-1'255,"1"1"-153,-2 0-102,2 6-19,3 7-1,3 13-20,0 15 40,2 15 6,-2 18 25,-2 16 7,-4 7-10,-3 1-17,-2-5 2,1-16 1,2-13-14,1-15 0,1-20-18,0-13-59,1-10-37,-1-10 47,-3-55-166</inkml:trace>
  <inkml:trace contextRef="#ctx0" brushRef="#br0" timeOffset="131940.5466">24766 1857 915,'9'-12'278,"4"2"-155,15-4-78,2 5-33,5 8 4,1 5 5,-4 6-10,-4 2 7,-4 8-18,-4 5-11,-5 2-4,-7 5 15,-10 3 0,-12 8 24,-13 5 23,-14 5-14,-6-1-9,1-5-24,8-9 0,12-19 1,14-11 11,11-11-11,2 2 7,5-3 13,9-2-21,8 0-1,15-1 1,10-3 16,4 10-1,-1 3-9,-11 6 18,-10 4 26,-8 7-25,-10-4 8,-4 6 5,-8 3 34,-8 6-9,-18 9 0,-10 8-23,-15 5-14,-4 2-17,5-10-9,7-9-39,11-14-74,9-16-64,2-7-180,-28-74-635</inkml:trace>
  <inkml:trace contextRef="#ctx0" brushRef="#br0" timeOffset="132292.5667">25438 1629 1111,'0'4'275,"0"-1"-268,-2 8-7,2 2 0,-2 7 43,-1 6 75,2 5-2,-2 7-22,3 6-32,0 3-23,3 6-5,1 4 10,0 6-25,0 0-7,-4 1 8,-6 3-11,0-4 9,-3-4-6,2-8-5,2-8-7,4-13-6,3-11-14,6-6 20,4-6 8,6-6-2,4-5 9,8-13 4,6-10-16,3-9-3,-1-4-63,-7-1-123,-2-5-91,21-66-185</inkml:trace>
  <inkml:trace contextRef="#ctx0" brushRef="#br0" timeOffset="132691.5895">25932 1723 1127,'0'0'294,"0"0"-194,0 2-78,-1 2-21,2 4 0,-1 12 38,4 8-6,0 8 3,1 6-21,3 7 7,-3 5 4,-1 4-4,1-2-11,-2 3 8,2-6-1,-1-5-4,0-4-5,1-7-3,2-11-5,-1-9-1,0-7 1,1-8 13,-1-6 23,5-8 127,11-14-43,5-16-71,15-19-37,10-10-5,6-10-2,5 7-5,-6 6 5,-12 16 4,-13 14-10,-14 12 0,-8 10-1,-10 11-16,-7 3-61,-11 6-78,-8 9-196,-78 43-445</inkml:trace>
  <inkml:trace contextRef="#ctx0" brushRef="#br0" timeOffset="133199.6186">24368 3151 756,'0'-6'276,"0"2"-45,-2-2-81,2 2-50,0 4-11,2 0-34,1 0-47,12 3-7,14-3 29,25-3 30,64-16 8,63-36-11,60-43-26,-53 23-13,-27 5-1,-7 21-16,-11 11 6,-27 20 1,-16 4-7,-69 14 0,-1 0 0,-4 0 0,22 3 1,-7 1-2,-9-1-38,-4 1-42,-5-2-52,-4-2-54,-3-2-82,-8 1-22,-25-19-499</inkml:trace>
  <inkml:trace contextRef="#ctx0" brushRef="#br0" timeOffset="133620.6427">25253 3212 1071,'20'-17'262,"0"0"-143,32-24-56,7 2-12,5 0-11,-4 7-11,-9 7-13,-12 11 2,-10 7-16,-6 14 4,-7 7-2,1 9 23,-7 9 26,-6 9 7,-6 12-5,-6 4-20,-12-1-16,-4-1-5,-6-7 4,-3-3-5,-1-7-2,0-6-11,2-5-5,0-11-25,2-8-79,0-8-109,-2-15-253,-37-82-276</inkml:trace>
  <inkml:trace contextRef="#ctx0" brushRef="#br0" timeOffset="134078.6689">25367 3008 178,'3'-2'713,"1"2"-539,7 0-122,1 8 14,3 12 56,-3 9 8,-5 12-19,-5 12-13,-7 9-11,-7 4-2,-9 2-14,-4 0-34,-5 3-10,0-4-10,3-8-10,4-4 4,6-10-6,-2-10-5,7-9-93,-1-7-30,5-9-18,2-6 0,1-16-71,7-9-276,5-15 137,6-5 351,8-4 97,1 2 116,0 9-73,7 7-8,0 10 4,3 6 5,1 7-13,2 14 2,2 2-2,-1 8-20,0-1-23,2 4-31,-5-4-4,2-6-8,-1 3-3,-1-5-11,1-1-4,-4 0-7,-1-2-10,-7 0-1,-2 2-5,-10-1 0,0-3-1,-4-2-6,0 0-96,0-4-177,12-35-458</inkml:trace>
  <inkml:trace contextRef="#ctx0" brushRef="#br0" timeOffset="137849.8846">18400 5279 1295,'-2'0'280,"1"0"-146,-1-3-97,2 6-29,2-3 1,-2 0 7,5 1-16,12-2-8,13-4 8,23-9 0,13-5 9,55-22-9,-81 27-1,39-12 1,-14 6 0,-14 6-42,-13 10-126,-11 4-148,-6 31-243</inkml:trace>
  <inkml:trace contextRef="#ctx0" brushRef="#br0" timeOffset="138081.8979">18529 5792 346,'-1'0'714,"-2"3"-571,3-2-117,7 1-25,3 2 0,12-1 29,14 0 52,14 1-10,14-8-24,7-2-19,-1 0-14,-7 0-8,-11 1 2,-12-1-9,-11 0-39,-10-4-90,-13 0-109,-36-48-405</inkml:trace>
  <inkml:trace contextRef="#ctx0" brushRef="#br0" timeOffset="138343.9128">18471 5283 1008,'-3'6'234,"2"5"-171,-1 13-53,4 9-8,5 15 7,7 8 15,7 8 7,2 7-2,1 6-8,-2 7 4,2 10-11,6 53-4,-9 8-2,-4 0-7,-11-112 9,-2-8-8,2-6 4,5 29-6,2-19-8,3-7-126,5-23-211,43-72-532</inkml:trace>
  <inkml:trace contextRef="#ctx0" brushRef="#br0" timeOffset="138555.925">19426 5369 640,'11'-6'362,"-5"4"-269,14 1-66,-7 4-21,-6 10 18,-7 6 10,-10 14 2,-9 13-36,-11 14-30,-2 4-207,-76 72-402</inkml:trace>
  <inkml:trace contextRef="#ctx0" brushRef="#br0" timeOffset="138744.9358">19170 5747 759,'2'8'267,"3"11"-210,-1 19-31,4 10 11,-2 14 13,-1 5 7,-5 1-9,-3 0-21,-4 3-15,-2-2 0,-4-12-12,1-16-111,1-19-108,1-27-51,1-120-360</inkml:trace>
  <inkml:trace contextRef="#ctx0" brushRef="#br0" timeOffset="139183.9609">19252 5819 464,'22'-30'204,"-1"8"-56,22-23-31,1 15-16,-2 14 2,-3 7 8,-3 9-31,-6 7-40,-6 4-1,-7 2-6,-6 4-1,-6-2-7,-5 8-4,-6 5-21,-6 3-12,-5 2-64,-3-1-43,-4-1-95,4-5 1,-7-7 31,6-5 56,-2-8 71,5-8 49,0-6 6,6 2 58,1-5-5,4 6-2,3-2 34,-1 4 23,2 6-57,3 4-46,-3 5-5,2 10-1,-1 9 1,0 6 1,2 0 5,0-1 2,5-1 7,1-2 3,3 2 1,4 5 10,4 1 25,5 4 4,2-1 5,4-7-30,1-3-16,-5-8-4,0-4-4,-7-8-7,-3-5 10,-5-6-12,0-11-15,-5-13-93,12-92-194</inkml:trace>
  <inkml:trace contextRef="#ctx0" brushRef="#br0" timeOffset="139366.9714">19603 6012 787,'-7'13'176,"3"12"-95,-7 26 28,-5 15 22,-4 12-11,0 5-29,-3-12-31,4-7-27,-4-15-15,3-8-7,-4 0-11,1-11-48,-2-8-129,-1-12-204,-32-38-309</inkml:trace>
  <inkml:trace contextRef="#ctx0" brushRef="#br0" timeOffset="139546.9817">19228 6390 593,'4'-5'281,"7"-3"-161,11-9-47,8-6 67,7-4-1,5-6-11,-1-1-50,0-1-35,-4 3-10,-7 3-22,-5 11-11,-3 1 0,-2 3-44,3-7-155,26-40-431</inkml:trace>
  <inkml:trace contextRef="#ctx0" brushRef="#br0" timeOffset="139951.0048">20338 5561 1108,'0'0'364,"2"0"-281,1-2-83,7 2-18,7-2 18,7-2 25,12-5 47,10-4-27,10-10-21,-1 1-8,-3-1-5,-3 3-5,-10 2-6,-5 8-10,-5 1-118,-5 1-157,16-6-411</inkml:trace>
  <inkml:trace contextRef="#ctx0" brushRef="#br0" timeOffset="140243.0215">20411 6076 717,'-3'8'234,"0"-3"-102,-2 5-84,6-7-36,6 0 17,3-3 68,11 0 61,10-6-26,13-7-35,8-4-31,2-6-16,-1 1-16,-2 3-17,-9 4-16,-8 8 7,-4 3-7,-6 1 5,-2 0-4,-5 0-1,-2-6 5,-2 1-4,0 0-2,3-11-47,0-6-224,23-57-611</inkml:trace>
  <inkml:trace contextRef="#ctx0" brushRef="#br0" timeOffset="141933.1181">22176 4521 915,'-8'-9'287,"2"2"-103,-10-8-82,0 4-36,1 2 15,0 2-18,-3 4-18,6 3-29,-3 4-16,-2 5-2,3 3 1,-3 3-5,4 3 5,4-6 1,3-1-1,2-3-7,4-6 7,-2 0-5,2-2 0,0 0 4,0 4 1,-1-4 0,1 0 0,0 6 1,0-2 1,-2 3 0,2-6 1,0-1-1,2 0 5,-2 0-6,0-1-7,1 1-7,-1-4-14,2 4 4,-2-3 24,0 3 9,0 3-9,0-3 1,0 0-1,0 0-1,-2 0 1,2 4 0,-1-4 1,1 0 5,0 0-5,1-4 5,-1 4 5,0 0-2,0 0 6,0 0-5,0 0-9,0 0 0,0 0 0,-9 12-1,6-2 2,-5 6 4,0 5-5,0 3 0,1 2 0,1 0-1,0 6 0,1 2 0,2 5-1,-1 2 0,4 6 0,0 0 1,0 4 2,1-2 7,2 4 0,2 0 7,-1 0 8,2 4-18,3 1 15,-3-1 8,3 2-8,-2-6-5,1 3-15,1-2 18,-2-2-1,-1 0-6,-1 1-10,-2 0 8,1 2-1,-1 8-1,0 3-2,6 3 1,-4 16-1,-1 1-4,-1-3-1,0-9 5,-4-19-5,-1-10 7,-1-9-1,-1-8-1,-1-1-5,-4-2 0,3-2 7,-3 2-2,-1 2 0,-3-2 1,-2-2-6,1-5 5,-2-1 2,-1-3-2,-5-1 1,-5 2-7,-3-6 0,-3-5-23,-4-8-58,3-12-67,0-13-74,-26-95-298</inkml:trace>
  <inkml:trace contextRef="#ctx0" brushRef="#br0" timeOffset="142746.1646">22511 6402 1185,'0'2'150,"2"6"-116,-1 10-4,-1 5-29,-3 10-1,-3 7 15,-4 4 15,-3 6-20,3 3 1,0-2 2,3-2-4,1-6-1,1-8-8,3-6-14,0-10-76,2-8-124,2-7-58,2-23-50</inkml:trace>
  <inkml:trace contextRef="#ctx0" brushRef="#br0" timeOffset="143231.1924">22615 6190 877,'0'-2'271,"0"0"-59,-2-1-161,4 4-51,-1 3-38,5 4 34,3 8 4,3 12 22,10 15 31,-3 6-17,1 8-12,-4 1-3,-1-6-5,-3-6-8,-4-5-8,-2-8 15,-2-11-14,-1-10 6,-1-8 5,-1-8 6,3-5 29,-1-20 5,3-19-44,5-20-8,2-21 0,5-62-7,-13 104 7,7-40 1,-5 27 0,2 20 11,-3 21-11,-3 11-1,-2 8-2,4 7-25,3 4 27,7 16 17,5 13 50,-1 14-23,0 14-8,-5 7 6,-3 4-21,1-8 0,-6-6-14,-1-11 8,-1-7-14,-4-5 10,0-10-11,0-8 0,0-3-73,-2-11 41,-2-1-8,-2-15-70,-7-10-191,-25-84-244</inkml:trace>
  <inkml:trace contextRef="#ctx0" brushRef="#br0" timeOffset="143571.2118">22527 4404 647,'0'4'68,"2"6"-53,1 2-8,1 13 88,3 10-16,0 10 68,-1 16-60,3 16-39,-6 3-16,-6 6-11,-4-11-9,2-16-3,-1-24-9,3-14-90,0-20 54,-2-12-75,-15-83-353</inkml:trace>
  <inkml:trace contextRef="#ctx0" brushRef="#br0" timeOffset="143854.228">22527 4455 745,'0'0'224,"3"0"-128,3 2-95,5 4 20,9 5 41,-1 7 4,5 11 1,0 3-8,-1 7 20,-4-2-11,-2 1-19,-3-11-5,-2-5-10,-3-10-4,-3-6 3,-3-9 66,-2-3 30,1-7-28,1-15-47,4-19-36,1-23-11,1-2-1,-1-2-6,-1 10-11,-3 15-5,-1 21-16,0 15-130,3 13-316,6 21 105,24 64-487</inkml:trace>
  <inkml:trace contextRef="#ctx0" brushRef="#br0" timeOffset="144225.2492">23621 5132 1064,'-6'-7'267,"5"1"-120,-4-5 1,5 3-77,5 3-29,7-4-41,13-7 13,16-3 7,17-4-7,6-3 1,-7 5-10,-5 7-5,-17 4-9,-11 3-93,-10 4-108,-5 6-54,-12 4-207,-43 25 191</inkml:trace>
  <inkml:trace contextRef="#ctx0" brushRef="#br0" timeOffset="144548.2677">23827 5045 327,'-3'5'331,"3"-5"-107,-1 7-122,2 6-33,2 15 28,5 11 20,1 10-22,2 6-14,0-2-35,0-1-22,-7-3-3,-5 2-4,-8-1 2,-7-2-10,-4-3 3,-8-5 2,2-8-8,1-8 3,1-9-2,3-7 5,3-4-11,8-4 0,7-2 11,4-2-12,10-4-3,13-1 3,10-4 45,16-2 45,5-5 12,0 7-9,-3-3-38,-9 6-32,-8 4-16,0 2 2,-2 4-9,-2 0-95,-1 3-179,46-2-554</inkml:trace>
  <inkml:trace contextRef="#ctx0" brushRef="#br0" timeOffset="144974.2921">24584 5129 931,'-5'-7'346,"2"4"-88,-6-10-171,-2 5-42,-5 5-16,-3 0-29,-5 7 0,3 6 5,-2 9-5,2 5-1,5 8 0,6 9 0,7 11-7,3 5 7,7 7 1,1 4 0,3-6 0,2-10 0,-1-4-4,4-18-23,-3-11-39,0-13-14,6-19 41,3-19-15,5-27-84,0-22-22,20-77-1,-17-24 14,-16-12-10,-15 67-314</inkml:trace>
  <inkml:trace contextRef="#ctx0" brushRef="#br0" timeOffset="145154.3024">24666 4419 450,'-3'-19'378,"-2"8"-60,-2-11-83,3 14-83,2 9-139,1 9-7,1 18-6,1 29 11,1 80 62,2 62-2,9-10-41,-3-77-9,1-4-8,-6-59-2,-2-4-10,2-4-1,5 36 0,1-16-123,6-20-143,33-35-385</inkml:trace>
  <inkml:trace contextRef="#ctx0" brushRef="#br0" timeOffset="145454.3195">25078 4724 1239,'0'-3'355,"0"3"-191,0 0-164,0 13-36,0 10 36,-2 16 22,2 22 50,-2 13-24,-3 9-22,-1 11-14,-5 2-2,7 0-9,1-6 6,4-7-5,5-13-2,5-17-5,2-13 5,3-13 6,3-13-4,2-10 7,5-11 22,5-14-2,1-18-29,2-10-51,-2-11-77,-4-4-34,-6 3-22,-13 3-107,-9-69-217</inkml:trace>
  <inkml:trace contextRef="#ctx0" brushRef="#br0" timeOffset="145988.3501">24799 4741 665,'-3'-13'600,"3"6"-373,-4-6-37,4 7-77,4 2-37,3-4-67,13-2 18,11-6 2,15-3-2,14 0-3,7 8-11,1 8-11,-2 6 13,-6 4-15,-4-1 8,-6 0 2,-6-9-1,-9 1-8,-14-1 5,-10-1 2,-5 1 2,-5-4 7,-2-11-4,-4-6-13,-1-11 0,-7-4-25,-6 2-8,-6-3 22,-2 1 6,0 4 5,2 9 0,5 5 51,2 11-24,7 2 6,5 4-15,4 7-18,7 2-17,4 13-22,14 8 30,13 10 2,9 4 7,5 1 11,-7-5 1,-5-5-11,-14 2 8,-3-3-9,-13-3-1,-7 2-3,-12 11 4,-15 8 18,-12 12-12,-14 8-6,4 0-87,10-7-212,1 23-669</inkml:trace>
  <inkml:trace contextRef="#ctx0" brushRef="#br0" timeOffset="146460.3771">26074 4590 1302,'-1'-1'310,"-3"-2"-154,4 6-156,11 14-49,1 20 40,9 18 9,7 16 3,9 7 12,6 6-14,4-5 16,-3 3-8,-3-3 0,-5 3-2,-6-9-1,-6-8-6,-4-3-64,-3-9-170,11 18-223</inkml:trace>
  <inkml:trace contextRef="#ctx0" brushRef="#br0" timeOffset="146687.3901">26528 4525 1405,'-3'0'290,"0"1"-199,-6 14-65,-9 19-16,-6 25-8,-37 74 8,-12 28 10,-6-3-11,25-44 6,6-8 0,32-63-14,6-6-1,2-5-27,-7 29-120,10-18-210,16-12-335</inkml:trace>
  <inkml:trace contextRef="#ctx0" brushRef="#br0" timeOffset="146925.4037">26941 4557 1638,'0'10'189,"3"5"-182,-1 22-7,-2 24 20,-11 67 26,-10 29 1,7-4-2,12-104-21,0-4-12,1-4-3,-1 45 1,2-17-8,2-10 4,-1-14-6,3-13-91,1-11-96,0-13-121,13-59-292</inkml:trace>
  <inkml:trace contextRef="#ctx0" brushRef="#br0" timeOffset="147369.4291">26999 4774 1038,'5'-17'364,"2"3"-166,9-17-142,7 11 11,8 3 8,11-1-19,4 7-14,5 5-27,-6 3-9,-5 7-12,-10 8-20,-9 6 10,-8 5-7,-13 11 23,-13 12 15,-17 11 32,-15 7-37,-10 2-10,0-6-31,10-14 11,12-9-7,9-12-24,12-14-12,11-2-15,7-9-85,10-2 119,15-4 44,7 5 15,1 1 12,1 1 12,-7 9 3,-6 0 3,-5 8-4,-8 1 22,-5 7 39,-2 7 18,-10 2-39,-4 4-5,-10 5-22,-4-3-27,-3-4-4,0-6-17,-4-5 7,-2-5-13,-7-8-19,-5-7-64,-3-12-100,-1-20-115,-63-142-371</inkml:trace>
  <inkml:trace contextRef="#ctx0" brushRef="#br0" timeOffset="147947.4621">26862 4255 457,'-1'-14'132,"-3"6"-3,0-11 34,1 7 100,-2 5-11,2 3-26,0 1-29,3 3-83,3 0-54,-1 0-33,1 3-27,9-3 0,16 1 7,20-5 19,63-5 17,36-13-17,-14 2-13,-91 18 10,-5-2-17,-7 2 6,27-3 1,-20 1-12,-16 4-1,-12 0 0,-9 0 14,-6 0 41,-2-6 14,-4-2-36,-5-7-18,-5-2-9,-1-7-6,-1-2-11,-3-4-7,-3 0-5,-2 3 4,0 5 4,2 5 9,11 9 6,4 3 0,7 2 0,7 3 0,5 4-30,16 4 0,12 7 30,20 4 1,10 3 0,7 3 8,-8 2-8,-7 0-1,-10 5-1,-14 1-1,-11-2-14,-16 5 10,-12 1 6,-19 6 16,-11 11 2,-4-4-18,-2 5-9,10-6-99,11-3-384,-12 22-658</inkml:trace>
  <inkml:trace contextRef="#ctx0" brushRef="#br0" timeOffset="148810.5115">28288 4289 1143,'-2'-1'253,"4"1"-92,0 0-148,11 7-6,4 6-6,8 15 5,5 13-5,0 19 10,-6 25-1,4 75 23,-28 40-12,-36-1 0,-10-58-4,-14 4-11,-13-6-6,-12-4-59,-4-19-187,-6-26-400</inkml:trace>
  <inkml:trace contextRef="#ctx0" brushRef="#br0" timeOffset="149508.5514">23950 4331 280,'-8'3'186,"1"0"-55,-6 3-46,-8 6-22,1-3 9,-4 3 18,-4 4-10,-2 0-4,-1 5 1,0-3-11,5-1-12,1 4-11,4 2-13,0 16-12,-5 14-10,0 23-7,-12 68 0,6 26 10,14 26-4,15-58 3,4 5-9,2-10-1,3-14 14,7-12-7,-7-62-7,5 3-1,1-6-76,15 46-163,53 82-344</inkml:trace>
  <inkml:trace contextRef="#ctx0" brushRef="#br0" timeOffset="150454.6055">20718 8257 945,'-5'-2'322,"2"-2"-110,-2 0-53,3 3-96,4 1-39,-1-2-24,5 0-2,5 0-34,15-6 36,19-4 38,17-8-2,55-13-18,-79 23-16,41-5 8,-11 8-9,-10 7-1,-7 6 0,-12 3-6,-3 8-117,-8 2-127,3 50-338</inkml:trace>
  <inkml:trace contextRef="#ctx0" brushRef="#br0" timeOffset="150800.6253">20743 8993 1031,'-3'0'271,"1"0"-145,-1 0-103,3 2-23,1-2-12,1 0-14,9 1 26,6 3 80,11 2 29,11-1-29,10-2-11,8-6-5,7-2-5,3-6-25,6 0-4,-4 0-9,-2 3-13,-6 2-8,-11 2 1,-6 0 13,-11 8-13,-9-4 5,-2 2 0,-10-2-5,-3 2-1,-6-2-12,0 0-67,-1 0-74,-2 0-95,0-11-124</inkml:trace>
  <inkml:trace contextRef="#ctx0" brushRef="#br0" timeOffset="154151.817">22687 7793 791,'-4'-3'208,"1"2"-74,-3-2-76,3 3-20,3 0 41,0-1 11,0 1-19,0 0-38,0 0-18,0-2-15,3 2-1,-3 0-5,0 0 6,0 0-1,0 0 1,0 0 0,0 0 1,-3 0-1,3 2-18,3-1-194,-3 12-73,-10 27-173</inkml:trace>
  <inkml:trace contextRef="#ctx0" brushRef="#br0" timeOffset="154548.8397">22564 7770 612,'0'1'227,"0"-1"-158,0 0-60,0 0-8,0 0 6,1 0-7,1 6-108,-1 3-57,1 30-318</inkml:trace>
  <inkml:trace contextRef="#ctx0" brushRef="#br0" timeOffset="155538.8963">22525 7860 812,'-3'0'319,"3"0"-191,-1 1-110,1-1-18,0 2-6,-2 2 1,2 0 5,0 14 0,2 3 12,-1 13 21,-1-1-12,-1 2 2,-1-1 1,-3 0-6,4 6 10,-2 9 4,1 10-14,2 2 5,-2 7-22,2 0 11,0-3 5,2 0-16,-2-10 0,3-8 0,0-6 0,-1-10 0,1-6 0,-1-6 5,-2-8-6,1-4-48,-1 3-166,3-2 14,-3 1-7,-12 17-171</inkml:trace>
  <inkml:trace contextRef="#ctx0" brushRef="#br0" timeOffset="157514.0093">22525 7900 572,'0'0'243,"0"0"-129,0-2-34,0 2 10,0-2 39,0 0-33,2-2-56,1 3-40,3-2-12,7-2 12,8-5 11,2 2-4,6 1-6,-4 4 0,-1 1 0,1 6 5,-1 0-5,5 0 0,2 0 0,-3-1 5,2 4-6,-6-1 0,-4 1-1,-5 3 1,-4 0-17,-6 6 14,-5 2 3,-8 5 59,-11 16 32,-11 9-35,-13 14-29,-9 5-8,-3-1-1,-1-4-9,5-10 2,12-13-2,11-12-9,10-12 2,10-8-1,8-4-1,2-6 0,4-1-32,9-7 26,8-3 6,13-12 1,7-3 8,2-2-3,-6 3 3,-5 4-8,-3 9-1,-8 3-1,0 6-9,-3 10 4,-4 2 5,0 4 1,-3 8-1,1-1 1,-5 9 0,0 3 19,0 9 11,-3 3-4,2 9-4,-4 5 13,-4 1-11,-4 10 3,-7-5 10,-4 2 4,-6-3-16,-2-5-2,-7-2-2,-2-6-8,-2-4-1,-5-11 0,-1-11-3,-2-13 0,-5-18-9,0-13-27,3-14-72,12-4-45,15-7-42,55-79-325</inkml:trace>
  <inkml:trace contextRef="#ctx0" brushRef="#br0" timeOffset="158282.0532">23556 7741 1218,'0'0'240,"4"9"-197,4 0-32,7 3-10,-3 7-1,1-1-6,-5 0 4,2 7 2,-5 3 1,-7 8-1,-9 9-151,-55 96-362</inkml:trace>
  <inkml:trace contextRef="#ctx0" brushRef="#br0" timeOffset="158608.0719">23368 8302 910,'5'-6'150,"5"-3"-116,14-11-23,10-7 32,9 1 61,-1 2-34,-2 7-5,-4 11-28,-3 8-19,-11 6-7,-3 11-11,-9 13 9,-7 7 60,-8 9 9,-7 14 4,-4 10-19,-1 1-27,4-8-22,3 1-13,8-10 0,4-11 0,8-9-1,-1-10-19,4-10 8,2-6 4,0-6 7,3-8 21,8-9 9,3-14-30,7-10-26,12-16-242,75-127-186</inkml:trace>
  <inkml:trace contextRef="#ctx0" brushRef="#br0" timeOffset="158783.0819">24163 8296 1508,'1'0'183,"2"3"-142,-3-2-40,2 1-1,0 1 23,2 2 2,1 0-10,1 9-15,1-2-49,-3 40-304</inkml:trace>
  <inkml:trace contextRef="#ctx0" brushRef="#br0" timeOffset="159390.1166">24603 7584 901,'-2'0'478,"2"-1"-329,0-5-101,0 12-48,2 0-33,1 7 33,3 14 31,3 14 37,1 18 2,3 18 2,-3 11-12,-6 4-22,-2-1 8,-4 2-19,-1 0-4,-1-1-13,0-3-4,2-4 2,1-9-8,1-11 1,3-17 0,0-15-1,2-11-6,0-11-26,3-5 16,0-6 16,10-4 7,0-7 40,11-10-16,2-9 2,6-7-7,-4 3-7,0-1-17,-4 4 5,-2 5-7,-1 3-43,1 3-44,-5 4-160,-3 3-226,-6-17-451</inkml:trace>
  <inkml:trace contextRef="#ctx0" brushRef="#br0" timeOffset="160704.1918">25543 7767 1241,'-1'0'312,"1"-4"-111,0 1-164,1 2-37,5-2 0,6-2 0,16-8 66,16-11-6,26-9-1,4-3-31,7 1-13,-7 5-6,-7 7-2,-13 5-6,-10 4-1,-4 5 0,-9 5-41,-8 4-112,-4 6-63,-4 7-318,-15 23-162</inkml:trace>
  <inkml:trace contextRef="#ctx0" brushRef="#br0" timeOffset="161026.2102">25659 8315 770,'0'0'364,"1"3"-271,2 1-92,1 2 8,8-2 30,4-1 78,10-6 33,8-1 0,12-13-27,5-1-35,7-5-29,1-3-28,-1 0-10,1 2 2,-2-3-17,-2 4-6,-7 4 12,-8 6-6,-11 6-6,-9 3-8,-9 2 1,-7 2-4,-4 0-44,-1 2-58,-3-2-56,-1 4-110,-29-7-455</inkml:trace>
  <inkml:trace contextRef="#ctx0" brushRef="#br0" timeOffset="162844.3142">27670 8679 875,'-2'-4'235,"0"2"-29,-1-1-125,3 3-51,0 0 28,0 1 32,3-1-30,10-1-40,17-12 34,18-3 16,24-15-17,59-35-28,27-22-14,-18 16-10,-105 55 9,-11 9-2,-5 4-8,15-6-1,-14 16-13,-13 0 8,-2 4-7,-1-4 4,3 5 9,1-5 0,3 0-1,5 2 1,-3-6 1,1 0 0,-2 0 1,-2-2-1,-5 1 0,0-1 0,-2 0-1,0 4 1,4-8-1,5 3 24,8-3 33,10-3-4,6-3-26,6-6-3,-8 4-2,0-2 1,-7 7-11,-10 2-12,-1 2 0,-5 3 2,5-4 5,12-9-1,13-2-4,12-8 10,10-7-11,-5 1 11,-9 5-6,-10 3-6,-13 11 0,-11 4-1,-11 4-8,0 2 7,2 2 2,10-2 0,3-2 6,9-2 0,8-3-5,2-5 0,0-5 0,-2 1 0,-6 3 0,-8 7-1,-9 3 0,-5 3-11,1 0 10,-2 0 0,7 0 1,-1-2 1,2 0 0,5-2 1,0-5-2,3 2-8,-2-1-9,-3 4-2,-8 2-14,-6 2-2,-2 2 11,-4-1 15,2-1 3,-1 3-18,1-3 8,1 0 9,-2 0 7,1-3 0,0 3 6,0 0-4,0 0 5,0-1 1,1 1-2,-1 0-6,0 0-27,-1 1-64,1-1-56,0 0-41,0 0-44,-21-10-468</inkml:trace>
  <inkml:trace contextRef="#ctx0" brushRef="#br0" timeOffset="163310.3408">28436 9073 971,'0'-2'267,"2"1"-138,8-6-115,6-1 19,20-11 72,13-7 18,16-7-45,52-22-26,16-1-25,-90 44-3,-11 2-12,31-6-6,-23 8-6,-16 8-9,-11 9 0,-7 8 9,-12 10 24,-11 18 37,-12 14-19,-16 15-16,-6 5-10,-6 0-5,2-8-5,8-1-6,6-8-83,7-9-35,1-14-83,-1-11-277,-45-32-277</inkml:trace>
  <inkml:trace contextRef="#ctx0" brushRef="#br0" timeOffset="163515.3526">28630 8926 1230,'3'6'179,"0"1"-137,3 11-24,5 12-2,-4 15 64,-12 19 14,-8 19 14,-23 64-43,-19 18-34,36-121-14,-2-6-7,-15 43-10,4-17-73,7-15-122,7-12-262,-4-26-135</inkml:trace>
  <inkml:trace contextRef="#ctx0" brushRef="#br0" timeOffset="163695.3629">28618 9442 1038,'18'6'184,"10"3"-110,25 14-22,12 9 61,8 6-2,0 16-12,-6 12 13,-7 5-16,-11 10-57,-10-18-27,-6-14-12,-6-16-54,-9-13-120,-5-20-144,-26-94-555</inkml:trace>
  <inkml:trace contextRef="#ctx0" brushRef="#br0" timeOffset="164256.395">27608 7018 190,'-3'-10'795,"1"8"-546,0-5-134,-2 7-80,3 1-16,0 4-7,2 4-12,5 15 7,1 22 77,4 17-10,-2 18-11,-3 15-23,4 57-22,-14 11-1,-10 10-16,10-61 8,-1-70-9,5-9 0,0-10-141,2 24-107,4-24-124,24-64-230</inkml:trace>
  <inkml:trace contextRef="#ctx0" brushRef="#br0" timeOffset="164707.4207">27765 7034 849,'5'-12'333,"0"-2"-164,7-9-119,6 3-32,6 0 25,2 7 19,-2 6-25,2 10-19,-2 8-10,-3 13-7,-2 7 16,-11 11-10,-8 12-1,-11 7-5,-10 4-1,-9 3-31,-5-3-43,0-13-13,7-12 9,4-18 35,11-14 35,0-8 8,6-2 6,3-4 9,5-2-15,15 0-11,14-4 11,15-3 1,16 6-1,1 9 15,-1 13 2,-8 13-16,-10 10 30,-9 7-5,-12 2-5,-16 6 16,-11 4 59,-15 6 20,-17 10-14,-13 6-33,-13-9-30,-3-3-17,3-16-14,9-15-8,8-15-79,5-11-114,-36-49-188</inkml:trace>
  <inkml:trace contextRef="#ctx0" brushRef="#br0" timeOffset="165081.4421">28306 6570 1130,'3'0'242,"3"4"-191,4 1-35,4 2-2,-1 5 1,1 5 7,-3 6 2,-3 9 3,-6 6 15,-7 11-4,-10 12-25,-11 5-13,-9 7-61,-7-2-128,-2-14-45,5-13 121,14-20 89,9-14 24,10-6 91,4-8 85,5 1-62,3-4-66,11-7 7,9 1-28,11 2-27,11 0 0,3 6 9,1 6-9,-5 5 0,-5 6-123,36 29-204</inkml:trace>
  <inkml:trace contextRef="#ctx0" brushRef="#br0" timeOffset="165473.4646">28758 6755 1211,'-1'0'282,"-1"8"-186,-1 2-83,-1 8-12,1 19 38,-2 8 30,4 14 8,2 11-35,2 9-20,-3 3-5,-3 8 1,-3 3-8,-3 4 1,-3-1-10,2-4 5,2-9-5,3-12 0,5-17 1,2-14-2,2-15 0,3-11 0,2-4 0,3-7-21,1-4 21,10-7 23,0-14-22,6-1 21,-3-9 15,-4-2-20,-3 3-17,-4-2-83,-7 0-43,0-1-108,-2-5-263,-4-96-273</inkml:trace>
  <inkml:trace contextRef="#ctx0" brushRef="#br0" timeOffset="165973.4932">29104 6530 856,'0'0'267,"0"1"-185,2 2-74,1 4-2,1-1 13,3 3 20,1 2-1,0 1-11,-2-1-11,0 0-10,-2 0 2,-1-7-7,-3 0 5,0-4 1,0 0-1,2 0-4,-2 0 4,0 0-6,0 2 1,0 2-1,0 0 0,1 7 1,-4 1 0,-4 10 29,-5 5 30,-9 9-32,0 3-10,-4 2-12,2-4 0,5-8-6,8-8 0,7-12-1,3-5-6,3-4-4,4-3-13,4 0 24,8-4 3,5-3 27,0-1-19,0 4-1,-3 0-1,0 2-8,-3 5-1,-5 0-15,2 5-45,-6 5-170,11 22-333</inkml:trace>
  <inkml:trace contextRef="#ctx0" brushRef="#br0" timeOffset="166440.5199">29468 6980 1038,'0'0'343,"0"0"-175,2-3-126,-2 6-42,4 4-37,1 6 37,5 12 10,-1 13 13,2 11 2,-4 9-7,2 11-3,-3 4 0,-1 4-3,1 3 2,-3-3-1,4-1-4,-2-17 0,-1-10-7,0-12-1,1-18 0,-2-9 1,0-10-1,1-2 30,1-7 83,7-13 24,8-19-43,10-20-44,8-20-24,5-13-11,31-54 8,-48 94-18,23-41-5,-4 10-1,-12 21 6,-15 23 6,-8 15-12,-10 18-53,-3 4-14,-6 6-82,-3 9-343,-41 37-511</inkml:trace>
  <inkml:trace contextRef="#ctx0" brushRef="#br0" timeOffset="172679.8767">18076 10496 567,'-3'0'178,"3"-2"-37,-2 2-21,2 2-48,-1-2-22,1 4 1,3-1 3,4 0 37,4 6 1,6 4-10,0 8-14,-2 9-20,-3 11-14,-2 16-4,-14 11-1,-6 15-7,-13 58-7,13-101-3,-7 40-7,-1-18-5,5-19-42,-2-7-71,1-6-62,-2-3-191,-23-18-333</inkml:trace>
  <inkml:trace contextRef="#ctx0" brushRef="#br0" timeOffset="172861.8872">18168 10981 457,'9'-11'283,"9"-2"-182,21-18-43,15-1 25,8-14 22,15-7-8,54-39 2,14 4-52,-10 38-29,-115 45-12,-2 6-6,-6 3-10,8 12-164,-18 15-15,-17 21 1,-131 149-463</inkml:trace>
  <inkml:trace contextRef="#ctx0" brushRef="#br0" timeOffset="173056.8983">18210 11420 1125,'2'0'242,"2"-4"-166,12-7-61,10-7-7,13-8-1,11 0 25,5-4-4,11 2-7,4 2-10,1 3-5,0-1-5,-4 1-1,-13-4-78,-7-7-132,10-72-164</inkml:trace>
  <inkml:trace contextRef="#ctx0" brushRef="#br0" timeOffset="173355.9154">18552 10184 1052,'-4'-3'241,"4"3"-71,0 0-160,0 13-10,8 3 0,0 18 10,4 21 57,5 13 11,10 69 5,2 39-31,-9 54-20,-20-43-11,-5-24-5,0 1-5,-4-8-1,1-8-9,6-27 11,4-76-11,1-9-1,4-8-22,2 28-91,6-24-70,2-19-109,37-63-190</inkml:trace>
  <inkml:trace contextRef="#ctx0" brushRef="#br0" timeOffset="173776.9395">19632 10639 1088,'-7'-1'231,"4"1"-105,-3-4-37,3 2-40,4 2 29,-1 0-21,2 0-42,1 0-15,0 2-19,6 6 9,8-1 10,3 0 24,6 1 20,13-2 17,5-11 11,8-4-30,8-5-16,4-4-13,1-1-11,-5-3 4,-9 3-6,-11 4 0,-13 1 0,-10 11-90,-7 1-132,-10 7-105,-33 45-24</inkml:trace>
  <inkml:trace contextRef="#ctx0" brushRef="#br0" timeOffset="174144.9605">19487 11445 703,'-10'6'200,"2"-2"-67,-2 8-52,5-6 62,5-6 4,-1 0-38,2 0-32,1-2-38,1 2-30,7-2-9,11 0 15,12-7 60,14-7 20,13-14-11,10-3-36,54-31-17,16-2-10,-2 17-1,-99 39-4,-5 3 1,-3 1 5,30-7-5,-13 9-7,-13 4-9,-12 4 1,-12-1-1,-4 0 1,-3-2-1,-1-1 0,4 0 0,-3 0-1,5-1-43,6-3-173,38-26-465</inkml:trace>
  <inkml:trace contextRef="#ctx0" brushRef="#br0" timeOffset="174492.9805">21404 10515 572,'0'-3'1001,"0"3"-839,7 3-162,4 4-7,3 1 7,7 7 1,2 0 8,-1 4 6,1-1-6,-4 7-9,-5 3 0,-11 9-123,-9 18-106,-52 102-515</inkml:trace>
  <inkml:trace contextRef="#ctx0" brushRef="#br0" timeOffset="174708.9928">21466 11189 1328,'0'1'448,"0"2"-448,3 0-10,1 4 10,1-1 14,4 1 22,-5 2 9,7 0-9,0-1-20,-3 2-5,2-2-2,-4-1-2,1 1-7,0-2-45,-4-4-150,-3 2-266,-20-18-533</inkml:trace>
  <inkml:trace contextRef="#ctx0" brushRef="#br0" timeOffset="175911.0616">19570 12690 1309,'0'0'304,"0"-3"-221,0 3-83,5 0-23,7-4 16,19-5 7,23-16 43,70-37-19,42-25-4,-17 29-7,-124 52-13,-6 4 0,-3 4 0,12 4-100,-14 12-138,-27 96-305</inkml:trace>
  <inkml:trace contextRef="#ctx0" brushRef="#br0" timeOffset="176157.0756">19661 13234 892,'0'-2'737,"1"0"-675,9-3-62,8-4 0,12-4 10,19-7 47,6-3 1,8-1 1,4 3-25,-3 3-16,-4 6-7,-16 2-2,-11 6-9,-16 4 0,-8 0-58,-4 3-77,-5-2-36,-3-1-2,-5 0-20,-38-13-455</inkml:trace>
  <inkml:trace contextRef="#ctx0" brushRef="#br0" timeOffset="176884.1172">19571 12690 824,'0'0'270,"0"0"-126,0 4-144,4 7-7,2 8 7,3 15 52,2 14 28,2 17-23,-2 13-15,-1 13-3,5 62-14,0 10 5,-12-114-4,1-8-19,2 45 7,-3-12-7,4-15-7,-2-17-1,1-13 0,-3-13 0,-1-10 1,-1-5 13,-1-2 11,3-5 0,-6-1 0,0-2-7,-2-6-11,-2-6-12,-2-2-20,3 5-35,3-1-32,0 1-78,6 3-84,0-1-21,14-47-347</inkml:trace>
  <inkml:trace contextRef="#ctx0" brushRef="#br0" timeOffset="177334.143">19745 12675 779,'-9'16'151,"-5"12"-125,-15 26-25,-8 23 14,-30 79 67,-2 58 7,33 24 1,29-86-20,19-26-25,14-24-36,-9-69-9,5-13-6,5-8 6,27 0 8,16-38 25,49-70-11,13-81-13,-14-49 35,-72 62-35,-22 15 6,-17 21 4,-31 29 2,-4 63 35,-6 5 10,-3 9-6,-32-15-6,-6 23-2,0 28-26,1 29-10,4 25-15,-24 66 7,31 22-8,48 0-6,25-54-9,7-54-60,0-3-154,90 104-225</inkml:trace>
  <inkml:trace contextRef="#ctx0" brushRef="#br0" timeOffset="177762.1674">21237 12438 1074,'-3'0'326,"6"4"-209,2 12-116,4 13-1,3 19 1,1 17 20,-2 12 30,0 7-10,-5 9-8,-4 2-14,2 1-7,-2-3-11,3-11 6,-2-12-5,2-8-1,0-9-1,1-12-89,0-11-118,4-11-88,21-43-290</inkml:trace>
  <inkml:trace contextRef="#ctx0" brushRef="#br0" timeOffset="178514.2105">21255 12497 1024,'-1'-4'255,"1"4"-86,-2-4-83,4 2 2,-2 2-20,4 0-68,10 0 18,18-4 0,15-5 61,14-6-13,10-6-27,-3-2-22,-3-3-4,-5 3-7,-11 5-12,-9 6-10,-8 8-122,-7 4-62,-11 8-62,-10 13-218,-10 11 288,-69 87-307</inkml:trace>
  <inkml:trace contextRef="#ctx0" brushRef="#br0" timeOffset="178717.2221">21357 12940 941,'0'0'314,"2"0"-269,1 2-35,4 0-10,6 0 47,9-2 38,10 0-1,7-4-19,7-2-35,0 0-12,-3 1-17,-5-2-2,-10 3-84,-6 0-136,-10 0-110,-24-8 56</inkml:trace>
  <inkml:trace contextRef="#ctx0" brushRef="#br0" timeOffset="178980.2371">21290 12538 1050,'-2'0'267,"2"10"-197,0 6-68,5 14-1,-1 18 32,1 7 36,-1 15 12,2 5-15,1 9-21,0 4-13,-3 4-10,5-1-7,-6 3-3,-3-2 5,3-8-16,-3-9 5,1-10-6,4-10-11,6-11-104,2-14-104,7-14-271,33-54-153</inkml:trace>
  <inkml:trace contextRef="#ctx0" brushRef="#br0" timeOffset="179185.2488">22185 12709 1220,'5'-4'216,"2"3"-168,0-6-30,-4 7-18,-1 4-3,-5 5-27,-2 7 30,-4 16-1,-12 15-74,-61 106-464</inkml:trace>
  <inkml:trace contextRef="#ctx0" brushRef="#br0" timeOffset="179564.2705">21913 12997 351,'-3'2'843,"3"5"-726,-6 13-96,-1 13 11,-1 8 37,-1 8-9,2-1-26,1-3-25,6-4-1,-3-8-8,0-1-36,-5-11-81,-5-3-165,1-5 48,-1-8 147,4-7 52,4-14 35,10-10 20,12-11-14,17-20 42,13-7 10,13-9 11,13 2-28,0 9-16,0 11 17,-6 18-1,-3 14 14,-7 12 50,-9 15-21,-8 10-54,-17 7-19,-10 6 37,-6-1-11,-9-3-28,-6 5 18,-11-1-27,-10 0-13,-8 1-230,-8-7-138,-67 17-218</inkml:trace>
  <inkml:trace contextRef="#ctx0" brushRef="#br0" timeOffset="179760.2817">22119 13283 286,'-4'0'227,"1"2"38,0-2-34,0 0-121,6 5-89,-2 10-20,1 8 79,5 16 17,-1 4-37,5 2-9,5-1-15,2-7 26,7-4-11,7-2-36,-1-9 0,6-8 0,2-8-11,0-12-4,1-8-155,-3-5-169,23-52-287</inkml:trace>
  <inkml:trace contextRef="#ctx0" brushRef="#br0" timeOffset="179945.2923">22356 13379 894,'-1'0'457,"-1"0"-281,-2 1-139,0 6-36,-3 12 53,-5 11 97,-4 13-55,-10 8-42,-3 2-34,-5 2-7,-2 0-13,0-12-85,6-8-88,0-9-205,-31-19-366</inkml:trace>
  <inkml:trace contextRef="#ctx0" brushRef="#br0" timeOffset="180111.3018">22008 13576 973,'11'-9'159,"0"-3"-102,11-8 51,6-8 67,4 2-58,8 0-64,3 3-16,5 0-23,6-6-14,5-1-62,4-4-184,131-102-225</inkml:trace>
  <inkml:trace contextRef="#ctx0" brushRef="#br0" timeOffset="180324.314">23251 12694 1216,'-3'0'333,"1"0"-180,0-3-64,2 3-23,2-1 25,2-2-58,5-4-24,12-9 12,15-14 6,19-14-27,10-11 8,10 0-8,3 1-19,-13 17-40,-13 18-104,-25 20-106,-21 21-308,-71 75-174</inkml:trace>
  <inkml:trace contextRef="#ctx0" brushRef="#br0" timeOffset="180536.3261">23110 13125 1731,'4'0'228,"1"0"-228,2 3-21,7-3 21,10 0 6,10-3 22,12-6 11,6 3-15,5 3-23,0 6 5,-7 3-6,-8 4-54,-3 0-252,55 16-254</inkml:trace>
  <inkml:trace contextRef="#ctx0" brushRef="#br0" timeOffset="181147.3611">24563 11539 1004,'0'0'234,"0"0"-117,0 3-117,4 5-3,-2 15 3,2 16 27,0 24 39,0 69 28,-10 38-37,0-1-33,6-120-15,0-4-3,1-5-4,2 35-2,1-20-63,4-16-138,4-24-157,6-69-472</inkml:trace>
  <inkml:trace contextRef="#ctx0" brushRef="#br0" timeOffset="181570.3853">24631 11658 1038,'10'-10'178,"6"2"-121,19-11-39,11-3 17,15-1 35,1 5 11,-6 6-39,-6 12-27,-17 8-6,-12 8-3,-12 7-5,-12 6 14,-17 15 3,-17 11-18,-16 9 0,-7 3-9,-5-7-18,9-14-9,18-17 22,14-16 14,18-9 0,10-11-45,17-7 29,14-8 16,15 3 15,14 3-15,7 9-11,-2 8 11,-6 11-7,-13 8 11,-11 8-4,-17 4 44,-14 6-13,-14 6 8,-15 7 29,-11 4 1,-15 4-33,-5-2-3,-2-7-20,5-12-13,6-10-6,7-16-94,8-14-172,-22-57-316</inkml:trace>
  <inkml:trace contextRef="#ctx0" brushRef="#br0" timeOffset="181938.4063">25534 11106 1260,'3'4'198,"2"4"-183,5 6-6,0 3-3,3 1-5,-9 8 14,-7 0 0,-7 10 10,-7 6-17,-10 10-8,-3 4-120,-7-6-95,9-2 11,4-12 107,6-14 76,9-10 21,4-8 66,4-1 63,1-3-41,3 0-64,3 1-18,5 5 51,11 2 14,8 0-31,6-1-16,8-1-10,4-4-14,1-2-222,48-8-371</inkml:trace>
  <inkml:trace contextRef="#ctx0" brushRef="#br0" timeOffset="182283.426">25801 11449 926,'3'5'133,"-1"5"-122,1 2 50,2 13 56,-3 6 20,0 10-14,2 11-56,-4 8-22,-4 4 11,0 7-26,-4 6 7,-1 6-7,-3-4-15,1 4-7,5-11 2,3-13-8,3-11 4,3-21-6,5-10-6,2-12-14,8-9 20,9-11 0,4-15 0,5-15-31,2-6-85,-1-7-80,-7 1-14,-4 3-81,1-70-47</inkml:trace>
  <inkml:trace contextRef="#ctx0" brushRef="#br0" timeOffset="182591.4437">26154 11304 929,'7'0'176,"0"0"-118,4 1 25,1 3 44,1 2-26,1 1-44,0 6-48,-5 1-9,2 7-14,-5-1 14,-10 10 27,-10 9 8,-8 11-28,-5 6-7,1-3-33,2-6 2,10-17 14,6-14 10,5-8 5,9-6-22,2-4 3,8 2 21,9-1 6,8-6 6,4 0-12,8-1-66,4-7-224,84-38-82</inkml:trace>
  <inkml:trace contextRef="#ctx0" brushRef="#br0" timeOffset="183026.4685">26654 11536 831,'3'3'201,"-3"0"-157,3 1-43,3 8 69,4 3 47,3 8-3,0 6 5,7 7-35,-1 0-27,9 5 49,2-2-35,-3 3-40,3-2-7,-2 4-1,-2 1-7,-3-3 4,-4 3-5,-3-5-14,-6-9 5,-4-9-5,-3-12 0,-3-6 7,1-4 7,-1 0 16,2-4 32,0-2-27,4-12-9,6-17-7,10-28-13,11-21-14,33-65-7,-44 98-1,20-41-21,-8 18 36,-12 23 3,-8 19 5,-7 16-7,-7 7-1,-2 6-4,2 6-74,0 3-176,5-1-362,7 13 262</inkml:trace>
  <inkml:trace contextRef="#ctx0" brushRef="#br0" timeOffset="183561.4991">24476 13128 842,'-16'2'214,"7"-2"-119,-9 0-58,12 0 86,6-4-16,15-6-106,18-13 53,26-11-13,81-52 4,69-33-9,50 10 7,-108 55-7,-5 19 5,9-2 22,15-5 25,6-5-32,9 7 11,22-12-31,-1-1-19,-21 0-5,-16 8-12,-28 4 7,-34 15-5,-74 18-2,-5 5-84,-9 0-150,11 1-14,-21 4-106,-60 8 12</inkml:trace>
  <inkml:trace contextRef="#ctx0" brushRef="#br0" timeOffset="183965.5223">25868 12916 955,'10'-10'158,"10"-1"-127,18-13-19,8-2-12,2 2 2,-1 12 11,-11 6-2,-5 12-11,-7 5-22,-8 11 22,-9 5 33,-7 7 40,-7 5 13,-7 10-1,-10 2-26,-8 4-25,1 0-13,-9-3-12,-2 0-7,0 1-2,0-8-68,1-9-41,5-10-58,5-14-124,-26-49-81</inkml:trace>
  <inkml:trace contextRef="#ctx0" brushRef="#br0" timeOffset="184190.5351">25835 12864 1045,'0'3'270,"5"4"-234,1 10-15,3 5 39,4 7 40,-11 9 20,0 10 20,-3 7-49,-5 7-37,-4 6-22,-5 4-16,-3-1-5,-1-5-6,1-9-5,3-12-76,2-10-124,5-13-89,-7-6-308</inkml:trace>
  <inkml:trace contextRef="#ctx0" brushRef="#br0" timeOffset="184400.5471">25925 13352 1043,'14'-2'199,"3"2"-128,15-1 20,5 1 53,1 3-1,1 3-28,-3 10-38,-3 0-19,-3 8-26,1 4-13,-1 1-10,-2-1 2,2 1-10,5-3 7,5-3-8,12-3-148,12-14-197,147-50-703</inkml:trace>
  <inkml:trace contextRef="#ctx0" brushRef="#br0" timeOffset="184950.5786">28068 12128 1214,'-4'-3'251,"2"3"-86,-1 0-129,3 0-36,0 0 12,3 3-3,6-3 0,11 0 37,17-4 35,17-6-39,12-7-13,8-5-16,-3-3-4,-7 7-9,-12 5-83,-13 6-134,-12 9-244,-27 30-153</inkml:trace>
  <inkml:trace contextRef="#ctx0" brushRef="#br0" timeOffset="185249.5957">28118 12656 702,'0'2'516,"0"1"-454,0 7-62,2-2 0,2 0 3,0-5 78,9 4-3,11 0 84,11-5-23,10-3 7,13-7-65,6-6-21,2-4-21,1-2-20,-5-5 2,-4-1-19,-12 2 11,-9 9-13,-10 2-6,-7 6 6,-6 4 0,-6 3-44,-5 2-65,-2 6-125,-1 2-27,-1 38-116</inkml:trace>
  <inkml:trace contextRef="#ctx0" brushRef="#br0" timeOffset="186138.6465">29931 11211 875,'-11'-7'147,"3"6"-68,-9-9-32,1 6-11,3 4 30,2 4-3,-4 6-44,5 3-19,2 6-38,5 6-104,3-2-107,13 24-292</inkml:trace>
  <inkml:trace contextRef="#ctx0" brushRef="#br0" timeOffset="186960.6936">29234 11855 1080,'0'-6'253,"0"2"-103,2-9-90,7 6-21,3 1 32,6-1-26,1 7-11,0 8-16,-1 6-9,3 8-8,-5 12 6,-2 8 8,-8 13 21,-6 12 21,-8 11 8,-5-1-32,-3-6-14,5-11-11,-1-20-7,9-16 0,2-17 1,2-7 10,2-8-12,9-20-15,8-25-15,30-82-8,20-42 13,-5 18 7,-46 119 17,-3 10-26,-2 8 16,9-23 10,-6 22-5,-7 13-3,-4 14-30,2 6 23,1 13 15,5 10 1,0 13 10,-1 9 7,0 5 2,-7 5 5,-2 0 2,-4-2-14,0-4-5,-3-9-6,2-13 5,-2-12-5,1-10-1,2-15 7,5-14-7,8-15-99,13-25-89,30-75 100,26-43 58,-53 117-29,-7 14 59,20-38 15,-10 26 45,-11 23-10,-10 20-26,-5 11-12,-2 9-5,6 12 50,4 7 57,5 10-22,3 8-43,-3 5-20,2-2-17,-2-3 1,-6-5-12,-4-1 1,-6-4-1,-4 4-1,-8 0-109,-6 4-124,-38 45-432</inkml:trace>
  <inkml:trace contextRef="#ctx0" brushRef="#br0" timeOffset="187486.7237">31185 11122 929,'-8'-22'281,"-3"-1"-169,-13-26-55,-5-2 44,-4 2 25,-8 4-21,-3 12-39,-3 11-36,3 12-17,4 12-13,4 10-8,5 11 7,10 16-8,4 11-6,5 17 4,2 16 11,7 4 0,0-1 0,7-1-8,4-9 7,6-13-6,5-12 7,2-20-23,8-11 4,7-22-46,6-20-19,8-23-55,7-21-37,0-12-29,-5-9 41,51-168-145</inkml:trace>
  <inkml:trace contextRef="#ctx0" brushRef="#br0" timeOffset="187688.7352">31234 10167 980,'1'10'120,"1"10"-105,-2 22-6,-2 19 33,-3 16 39,-5 66-8,-6 30-22,-7 37-16,9-68-20,4-21 0,7-72-14,6-9-1,1-8-123,6 35-164,37 11-299</inkml:trace>
  <inkml:trace contextRef="#ctx0" brushRef="#br0" timeOffset="188020.7542">31512 10939 1139,'0'1'206,"1"1"-206,2 5-14,1 14 14,3 13 47,3 16 19,1 10-15,2 11-12,-2 1 69,2 6-51,-2-4-30,0-14-9,-1-13-12,2-17-6,-5-15-1,5-12 1,8-25 75,10-23 71,41-69-103,24-49-10,7-13-33,-49 71 9,-36 70-9,-5 14-7,-6 11-1,6-15-23,-10 19-25,-4 6-73,-3 13-159,-7 15-28,-59 104-449</inkml:trace>
  <inkml:trace contextRef="#ctx0" brushRef="#br0" timeOffset="188325.7716">30632 12119 1102,'-2'-3'266,"4"1"-115,1-3-143,12 1-1,12-4 14,19-6 9,22-4 26,67-25 11,40-6-4,14 10-7,-57 25-37,-9 9 5,-26 9-8,-9 3-15,-48-1-1,1 0 0,85 8-48,-85-12-80,-4 0-109,30 2-290,20 0-243</inkml:trace>
  <inkml:trace contextRef="#ctx0" brushRef="#br0" timeOffset="188679.7919">31167 12719 1041,'-2'-3'299,"-3"3"-190,-12-3-64,1 0-15,-14 2-16,-9 1 1,-5 1-6,2 3-8,-2 1 7,8 0-7,12-1 0,7 4-1,6 2-1,3 11-8,-3 9 8,0 11-5,3 16 4,3 9 1,7 1 0,6 2 0,8-4 0,2-11 0,7-11-5,4-15-3,4-10-29,8-26-67,4-20-178,95-148-283</inkml:trace>
  <inkml:trace contextRef="#ctx0" brushRef="#br0" timeOffset="188905.8048">31308 11911 1097,'0'1'242,"0"9"-191,-2 13-51,2 15 2,-8 21 16,2 19 18,-8 63 0,0 30-14,6 17-11,6-86-3,2-51-7,0-4 9,0-2-9,2 45-1,2-15-48,4-12-186,22 25-295</inkml:trace>
  <inkml:trace contextRef="#ctx0" brushRef="#br0" timeOffset="189101.816">31635 12732 1288,'10'0'129,"4"-4"-71,15 2 47,9-8 20,6-2-32,3-9-45,0-1-20,-4 3-28,-5 2 0,-6 3-124,-9 3-170,15-12-448</inkml:trace>
  <inkml:trace contextRef="#ctx0" brushRef="#br0" timeOffset="189366.8312">31893 12389 1206,'-6'-2'259,"5"2"-86,-9 6-121,1 16-46,-7 21 17,-5 21 61,-1 11-14,1 11-20,4-2-23,4-5-17,6-3-4,2-7-5,5-8 7,6-10-7,2-9 0,2-7-1,4-11-12,2-8-15,0-11-9,10-11-85,3-16-122,68-75-338</inkml:trace>
  <inkml:trace contextRef="#ctx0" brushRef="#br0" timeOffset="202022.5551">19755 15416 500,'-7'-16'170,"1"0"41,-7-12-35,0 10-46,2 3 25,3 5-22,3 6 31,1 0-8,4 4-51,0-4-48,2 4-36,0-1-21,-1 1-5,0 1-12,5 3-2,2 4 17,2 5 2,8 9 0,3 10 0,3 12 0,2 13 1,0 16 16,-2 9 4,-6 7-6,0-4-5,3-5-8,-3-5 10,4-2-11,5-4-1,1-5 0,5-6 0,-1-6-1,-3 2 1,1-12-1,-1 0 1,-8-9 0,-1-6 0,-6-10 0,-2-6 0,-2-4 1,-7-7-1,3-13 0,9-14 0,9-24 0,24-73 7,13-40-6,-7 6 5,-44 110-5,2 4 0,-2-3 1,14-46-1,-5 10-1,3 5 0,-5 14 1,0 16-1,-5 16 0,-5 16-1,-4 11-11,-1 2 4,-2 3-2,1 0 2,2 0 8,3 0 0,3-3 1,0-3 0,-1-1-1,-1-2 0,-1 5-15,-5 3-14,-1 2-17,0 2-40,-3 7-131,-4 6 16,-35 84-253</inkml:trace>
  <inkml:trace contextRef="#ctx0" brushRef="#br0" timeOffset="202817.6005">21048 15841 1141,'0'0'318,"0"-1"-180,-1 2-89,2-1 20,0 0 2,2 0-40,6 0-25,13-1 26,12 1 31,10-2-20,11 0-19,5-2-9,3 1-1,2-7-8,6-8-6,3-9-5,1-11 5,3-7 1,-9-4-1,-13 10-36,-16 13-51,-16 17-91,-20 9-37,-11 12-109,-89 115 77</inkml:trace>
  <inkml:trace contextRef="#ctx0" brushRef="#br0" timeOffset="203112.6174">21203 16448 1150,'-1'0'321,"1"0"-197,-4 0-98,6 0-25,-2 0 42,2 0 30,6 0-56,12-8-7,17-2 50,17-13 0,12-7-12,2-3-12,2-4-7,-3 2 1,-4 7-11,-6 9-9,-4 8-10,-8 4 0,-3 7 0,-3 6-27,-5-5-93,0-1-114,2 0-216,39-24-287</inkml:trace>
  <inkml:trace contextRef="#ctx0" brushRef="#br0" timeOffset="203773.6552">22527 15487 1120,'-2'-3'229,"4"0"-47,-4 1-121,2 2-41,0 1-13,2 4-7,7 9-6,8 8 6,13 19 15,8 18 26,-1 9-35,-4 9 27,-4 2-11,-4 5-10,-6 3 15,-1 2-10,-5-1-5,0-9-1,-1-15-11,0-16 0,2-21-1,-5-12-23,1-11 24,1-13 10,8-21 91,12-32-25,38-86-43,13-46-16,-7 21-2,-35 62-14,-1 8 6,-19 62-2,-3 2-4,-2 9 10,12-25-11,-7 17-1,-9 21-11,-7 11-120,0 9-177,0 6-55,-5 37-492</inkml:trace>
  <inkml:trace contextRef="#ctx0" brushRef="#br0" timeOffset="204101.674">23335 16155 273,'0'16'548,"3"-2"-431,2 18-3,1 5-36,3-1-12,2-10 3,-3-6-30,6-8-16,2-5-22,4-10 34,0-9 37,4-11-9,1-4-23,-4-15-17,-4-1-4,-3-10-8,-9 1-5,-10-6-5,-6 3 14,-9 9-15,-1 8-12,-4 21 12,-2 14 6,-1 17-4,-7 15 5,-2 13-7,1 7 0,8 8-10,13-2-193,33 36-497</inkml:trace>
  <inkml:trace contextRef="#ctx0" brushRef="#br0" timeOffset="205244.7394">24197 15829 964,'0'0'312,"0"0"-211,0 1-50,0-2 60,2 1 15,2 1-84,10 1-36,11 0 27,14 0-9,12-4 18,11-3-9,1-9-32,0-4 13,-2-5-13,-4-7 8,-5-4-9,-10-2 0,-13 2 12,-8 8-4,-17 5 20,-12-1-26,-14-3-2,-10-1 0,-14 1-6,-8 1-20,-7 3-5,-5 7 13,9 6 12,7 8 6,6 8 0,6 8 0,-1 13-7,3 18 6,-3 16 2,1 16 8,1 10 0,5 4 5,4-3 7,5-2-5,11-2-1,4-1-15,8-5-5,6-2 4,7-11 2,9-4 11,5-14-1,9-6 19,8-17-3,13-10 1,12-22-5,51-26 4,17-46-8,-94 41-19,-3 3 0,32-30 0,-14 6-53,-16 12-76,-12 6-117,5-42-305</inkml:trace>
  <inkml:trace contextRef="#ctx0" brushRef="#br0" timeOffset="215786.3423">10468 5437 1165,'-3'-2'249,"0"2"-88,-4-4-67,3 4-11,-2 3 20,-5-2-55,-7 3-18,-8 4-9,-6 6 15,-7 1-9,-1 5-6,-6 2-1,-1 0 7,0 1-9,0-2-9,1 0 1,0-4 1,-2-4-10,3-4 0,1-3 5,10-3 5,7-1-2,11-2 1,3 0-1,4 0-7,0-2 5,3-1-5,-2 3 17,3-3-1,-3 1-7,5 1 2,0 1 1,3 0-7,0 0-6,0-3-1,0 2-17,2-2-4,0 2 6,11-7 0,8-20 15,22-19 5,20-22 1,11-20-5,3-1 2,-5 3 3,-12 9 0,-10 24 0,-16 13 0,-7 21-5,-13 7-1,-7 7-7,-2 6-24,-5 0-16,-3 2-7,3-2-28,0 2-64,3 0 1,1 4 46,0-2-74,-4 7-152,-31 45-251</inkml:trace>
  <inkml:trace contextRef="#ctx0" brushRef="#br0" timeOffset="216056.3577">9833 5674 1193,'-3'-4'249,"2"1"-100,-1-1-82,2 4-28,0 0 14,2 0-53,4 4-14,10 5 14,12 7 0,10 7 11,6 12 1,3 7 6,-3 10 12,2 0-14,-2-2-8,-4-6 1,-4-9-8,-5-9 7,-3-4-8,-5-11-33,-4-4-134,-3 0-206,-11-34-704</inkml:trace>
  <inkml:trace contextRef="#ctx0" brushRef="#br0" timeOffset="217152.4204">12041 5522 506,'0'0'355,"0"0"-134,-2 0-59,4 0-27,-1-2-14,1 0-28,0 0-45,7-2-48,13-6 1,17-8 20,22-3-21,60-17 10,23 18-4,-105 17 6,-7 7-10,39 2-2,-19 0 0,-4 4 1,-8 1-1,-7-4 2,-6-3-1,-6-4 9,-9 0-9,-6-4 9,-3 2 5,-8-7 7,-1-6-11,-9-7-11,-9-7 6,-4-1-12,-11-3 6,-2 3 0,2 3 7,3 2-1,6 9-4,6 0 7,5 8-9,12 5 8,5 1-8,4 4-50,8 0 2,6 5 29,8 4 19,9 6 0,3-1 2,0 3-1,-3-1 0,-6 3 0,-3 2 0,-4 1 0,-5-6-1,-5 4-1,-7-3-6,-4 1-1,-11 8 8,-13 10 17,-13 17-17,-18 6-30,-10 6-129,-103 105-300</inkml:trace>
  <inkml:trace contextRef="#ctx0" brushRef="#br0" timeOffset="220891.6343">23962 12981 632,'-6'0'132,"2"0"-68,-7-1 2,2-2 105,1-1 24,-3-3-67,3 2-7,-1-5-20,3 5-19,0-3-10,2 2 8,-1 2-4,2 1-11,3 3-19,0 0-20,3 0-17,-3 0-3,0 0-5,2 0 7,-1-3-8,-1 3-1,2 0-11,-1 0 3,2 0-1,0-2 4,9-2 6,11-2 25,5-4-16,7-3-3,4 6-6,-1 3 0,-2 2 0,-5 2 0,-7 3 1,-8 0-1,-5-2 0,-10-1-9,-2 2 3,-2 2 6,-1-4 39,-8 0-12,-5 0-20,-13 0-6,-5 7 8,2-6-9,-1 1 1,4 0 5,4-2-6,0-2 1,-2 0-1,4-2 0,1 0 1,5 0 0,4 2-1,1-2 1,3 3 1,4-1-1,2 2 5,1-1-5,6 1-1,0-2-8,3 0-22,6 0 0,13-1 30,10-7 1,12 1 11,1-8-12,-2 3 1,-8 3 1,-7 2 8,-7 6-10,-8 6 0,-2 0 0,-10-1-9,-2 0-2,-4 0 1,0 0 10,0-1 16,-4 2 4,-3 1-7,-6 2-7,-7 3-5,-5 1 0,-3-2 5,2-3 0,1-1-5,0 2 1,7-3 4,0-3-6,6 0 1,2 0-1,6 0 1,5 1-1,2-2 0,2 1-6,2 0-13,6 0-26,8 1 45,13 1 1,10-2 0,3 0 5,2-2-5,-6 1 1,-7 1 4,-8 0-6,-9 1 0,-6 3 0,-7-2 0,-2 0 0,-4-1 1,-1 1 0,0-2 27,-6 0 1,-9 0-17,-11 1-12,-9 5 0,-5 5 1,-1-5 0,6 3-1,2-4 1,3 1-1,6-4 1,5 1 1,6-2-1,7-1 0,4 0 0,4 0-1,2-1-1,0 1-8,4-3-12,4 3-12,9 3 27,11-3 6,5-3 0,2-3 0,5-4-1,-4-1-5,-2-1 6,-3 3 12,-8 4-11,-8 3 0,-5 2 4,-6 0-5,-3 4-13,-4-2-1,0-1 14,-1-1 14,-5 3 6,-7 7-8,-11 0-11,-6 6 5,-5-3-5,3-1 1,-3-4 4,0-3-6,3 2 0,1-6 2,7-2 4,8 1-6,11 0 8,7-3-8,0 3-1,7 0-15,-4-4-16,9 2 7,12 2 25,11-1 7,6-5-5,5 0-1,-4-2-1,-3 0 0,-6 4 0,-6 1 0,-9-1 0,-4 1 6,-8 1 1,-2 2-6,-2 0 7,-2 0-7,0 0 7,-2 0-7,2 0-1,0 2 0,0-2 0,0 0-2,2 0-7,2 3 9,0-3-1,1 1 1,-1-1 0,-4 0-1,0 3 0,0-3 0,0 0 1,0 1 0,-3-1 0,3 0 2,-1 0-2,1 0 0,-3 0 0,3 2 0,-3-4 20,-4 1-8,-3-3-12,-3-5 1,-2 0-1,-5-1 0,5 3-2,-4 0-4,1-1 5,1-3 1,-2 5-1,6-4 1,-3 6 1,6-4-1,4 4 1,-1 2 1,7 1 3,0 1-5,0-3-1,3 3-20,1-1-15,2-2 3,11 2 32,5-3 1,10-3 0,4-4 6,1 3-6,-2-2 0,-2-1 0,-3 3 0,-3 4 0,-7 0 0,-4 4 0,-5 0 0,-7 4-12,-4-4-10,-3 4 4,0-1 18,-9 2 15,-7 8-5,-13 3-9,-10 7 0,-2 2 5,2-6-6,4-4-8,4-4 7,4-6-7,3 1 2,7-6 5,2 0 0,9 0 1,4 4 0,4-4 1,1 0-1,0-4 0,1 4-9,1 0-25,4 0-14,4-4 27,7 2 12,6 1 18,7-5-6,2 1-3,-3 0 1,-1-4 5,-9 5 3,-4 3-9,-9 1-1,-2 1 1,-4 2-12,-1-2-2,-2-1-13,3 4-58,0-4-67,3 0-220,18-31-307</inkml:trace>
  <inkml:trace contextRef="#ctx0" brushRef="#br0" timeOffset="222242.7116">26930 8328 1067,'-4'-6'227,"3"6"-35,0-7-120,1 7-54,0 0-12,1 0 0,2-1-6,10-2 0,8 2 26,15-1 28,4 0-12,3 1-8,-1 1 5,-6 0-27,-6 3-12,-7 3-7,-3 2 7,-5-2 1,-6-2 0,-3-1 0,-5-2-1,-1 1 26,-1-2 4,-4-2 9,1 1 55,-5-5-43,-9-5-51,-6 1-9,-5 1-16,6-1-10,-4 5 2,5 5 3,-1 3 6,7 1 12,-2 1 3,6 1 9,3-3 0,3-2 7,3-1 13,3 0 25,0 0 21,2 0-5,-2-1 4,2-4-11,2 4-35,-1-3-19,1 0-9,5 0 3,13-6 6,7 2 16,5-1-6,-1-2-10,-5 9-7,-11 4-1,-4 6 7,-6-4-5,-2 0 4,-2 0-10,-3-2 0,-2 0 6,0 2-4,0-4 4,2 0 5,-2 0-53,1 0-138,-29 14-295</inkml:trace>
  <inkml:trace contextRef="#ctx0" brushRef="#br0" timeOffset="227098.9893">25310 15229 621,'-3'-3'137,"3"3"-56,-4 0 85,0 0 41,2-2-21,1 2-45,1 0-48,0 0-25,0 0-13,1 0-17,-1 2-13,2-2-7,3 0-4,4 3 7,5-3 33,10-3 3,9-4-8,7-1-13,0-6-12,-2 6-13,-3 3-10,-10 2 7,-4 3-8,-7 3 1,1-1 0,-4 1 1,-1-2-1,0 2-1,2-3 7,-1 0-7,0 0 0,-3 0-1,-1 0-14,2 0-45,-3 4-49,0-4-55,-3 7-49,3 8-85,12 26-395</inkml:trace>
  <inkml:trace contextRef="#ctx0" brushRef="#br0" timeOffset="227933.037">26364 15410 1004,'0'0'246,"1"0"-157,1 4-89,1 5-1,3 3 1,2 11 13,1 9 25,-3 10-13,-2 6-11,-4 2-1,0-1-1,0-5-1,-2-12-10,0-12 10,-2-10-5,3-4 0,1-6 7,0-2 2,1-6-15,5-11-60,10-18-120,2-16 129,12-9 39,0 2 11,-1 9 2,-3 6 8,-2 11 14,0 5 16,-4 13 1,2 2-5,-8 13 1,2 5-18,-6 9-6,0 7 6,-2 9 9,-2 10 1,-1 3-2,-5 6-8,-4 4 0,0-7-5,-1-2-5,1-12-2,1-12-5,1-6 5,2-12-5,3-8-1,5-13-44,7-13-1,7-18 17,7-6 10,0 2 18,1 6 0,-6 14 1,-3 9 23,1 10 9,-4 11 1,-1 5-10,-1 8 2,-1 3-1,0 7-4,1 9 3,-1 3-3,0 3 5,-3 4-10,-3-3-5,-1 5-10,-2-4 7,-2 2-7,-3-6 7,-2-2-8,-2-6-69,3-5-90,3-9-209,15-26-369</inkml:trace>
  <inkml:trace contextRef="#ctx0" brushRef="#br0" timeOffset="228274.0566">27420 15277 710,'0'0'476,"2"2"-435,0 0-40,6 2-1,1-3 30,12 3 76,11-7-31,19-5 5,13-11-41,8-5-14,-2-2-1,-15 2-9,-19 15-15,-14 3-12,-14 12 2,-6 1 10,-7 6 5,-6 10 51,-9 12 5,-10 7-28,0 7-10,-7-2-17,5-2-5,4-7 7,3-4-7,-1-6-1,3-1 0,-6-5-75,1-2-36,1-6-48,-3-6-123,-27-30-78</inkml:trace>
  <inkml:trace contextRef="#ctx0" brushRef="#br0" timeOffset="228490.0689">27526 15236 324,'7'-7'565,"-4"4"-395,7-4-113,-3 10-51,0 11 70,-4 11 94,-3 19-26,-3 12-36,-11 15-12,-3 7-36,-7 5-21,-1-4-12,-4-7-12,1-9-9,2-8-6,0-8-11,9-11-131,-2-10-94,8-10-112,-2-22-159</inkml:trace>
  <inkml:trace contextRef="#ctx0" brushRef="#br0" timeOffset="228686.0801">27518 15752 647,'15'-4'228,"-1"8"-115,21 2-8,3 6 27,1 7 22,-2-1-61,-2 4-15,-8 1-9,2-6-37,-2 7-14,-3-2-11,0-5 2,-5-4-1,-4-6-8,-5-3-79,-7-5-61,-6-8 103,-9-7-508,-47-62-206</inkml:trace>
  <inkml:trace contextRef="#ctx0" brushRef="#br0" timeOffset="229129.1055">26495 14854 469,'-3'0'370,"3"-2"-110,-3 2-127,3 0-86,2 0-17,7 2 9,8-1 127,15-1 13,18-1-34,14-7-49,56-14-33,22-3-24,8 9-13,-48 9-11,-11 11-8,10-5-6,1-7 0,0-2 7,0 1-8,-63 3 0,-8 2 1,-4 4-1,19-10-6,-19 6-30,-10 4-25,-13-2 4,-6 0 45,-11-2-54,-8-6-162,-19-3-50,-15-1-68,-154-23-298</inkml:trace>
  <inkml:trace contextRef="#ctx0" brushRef="#br0" timeOffset="229430.1227">26558 14035 835,'4'1'112,"-1"5"-97,7 1-9,1 12 0,-2 4 24,0 17 35,-3 9 19,-2 9-33,-4 11-11,-4 4-7,-5 5-10,-4-4-10,3-3-7,-3-10-6,3-12-58,4-20-106,3-23 17,6-57-63</inkml:trace>
  <inkml:trace contextRef="#ctx0" brushRef="#br0" timeOffset="229841.1462">26682 14101 730,'10'-10'141,"2"9"-80,13-9 16,2 9 46,0 2-32,0 6-31,-8 9-28,0 1-16,-5 8-5,-2-1-11,-5 2 1,-10 4 30,-8 4 1,-11 2-19,-6 5-1,-12-2-10,4-3-2,4-7-6,8-10-4,9-12 9,7-3 1,6-6 0,5-2-9,10 1-43,7 0 52,13-3 0,8 6 1,2 7 6,-1 0-7,-7 7-1,-6-1 0,-7 5-2,-11-3 3,-8 4 11,-8 0 40,-10 2 63,-9 7-21,-12 1-51,-8 0-23,-4-3-13,0-9-6,3-9-79,5-8-80,10-12-114,-5-82-300</inkml:trace>
  <inkml:trace contextRef="#ctx0" brushRef="#br0" timeOffset="230165.1647">27063 13810 1048,'6'-3'168,"3"2"-135,11-1 8,-2 1 10,3 2 7,-5 9-32,-4 2-17,-4 11-9,-1 8 6,-16 8 3,-6 9 0,-15 11-9,2-2-22,-2-9-16,6-15 10,12-17 10,5-9 9,7-7 8,2 0-9,4-2-41,7 0 51,7 4 8,4 0-1,6 4-7,0-2 1,3 2 0,-2-3-1,2 1-81,45-10-242</inkml:trace>
  <inkml:trace contextRef="#ctx0" brushRef="#br0" timeOffset="230511.1845">27354 13949 836,'0'-3'282,"0"3"-157,0 0-92,0 3-23,0 0-1,2 5-3,-1 11-3,4 9 24,1 15 14,-5 8-7,-1 3 19,-4 5 4,-4 1-8,-1 2-16,-4 2-9,3 4-6,1-4-7,1-6-5,5-10-5,3-9 0,2-15-1,-1-9 1,2-7 0,3-4-1,1-2-9,2-4 9,6-4-8,2-7 16,4-10 14,5-7-22,4-4-94,-3-5-58,0-8-107,23-78-226</inkml:trace>
  <inkml:trace contextRef="#ctx0" brushRef="#br0" timeOffset="230878.2055">27689 13759 738,'5'0'194,"-1"3"-160,7 2-7,1 3 24,2 7 35,-1 1-44,-4 7-21,-1 0-12,-1 6-8,-7 3 13,-10 7-1,-8 6 22,-9 8-13,-4 2-8,-2-10-7,6-12-7,9-13 1,11-13 12,2-7 7,5 0-11,5 0-9,2 0 0,9 0 22,11-3 76,8 2-34,0-1-26,0-1-13,-4 3-13,-3 0-3,-4 2-9,-3-1 0,-4 5-135,15 19-216</inkml:trace>
  <inkml:trace contextRef="#ctx0" brushRef="#br0" timeOffset="231827.2598">28330 14705 1388,'0'0'237,"0"0"-192,3 2-45,3-2 0,3 2 24,16-1 49,14-2-16,10-3-16,11-4-29,1 1-3,-7 0-9,-8 7-7,-8 0-106,-10 4-124,13 10-302</inkml:trace>
  <inkml:trace contextRef="#ctx0" brushRef="#br0" timeOffset="232124.2768">28608 14444 1454,'-2'4'213,"0"9"-183,-2 12-22,-8 18 49,-1 13 40,-8 11-37,4 9-30,-2 5-10,5 3-7,1-3-5,1 0-7,4-6 1,1-8 4,4-9-5,6-13-1,-1-11 1,7-12-1,3-9-1,6-7-18,12-13 19,10-15 22,12-11-22,6-11-40,7 1-253,55-64-58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13T03:12:55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77 17066,'0'0,"66"33,33-33,0 33,-99 0,33-33,34 0,-34 0,66 33,0-33,33 0,-98 33,-1-33,0 0,0 0,33 0,-33 0,0 0,0 0,66 0,-66 0,34 0,32 0,0 0,0 0,33 0,67 0,-67 0,100 0,-1 0,-65 0,131 0,-131 0,-34 0,-66 0,0 0,-33 0,33 0,1 0,-67 0,99 0,33 0,-33 0,34 0,65 0,-132 0,-33 0,66 0,-65 0,-34 0,99 0,-33 0,0 0,99 0,100 0,33 0,-67 0,34 0,-67 0,1 0,-67 0,0 0,67 0,-67 0,-66 0,66 33,-65-33,65 0,99 0,-165 0,67 0,-34-33,0 33,-33 0,0-33,-66 0,34 33,-1 0,-33 0,33 0,33-33,33 33,0 0,-66 0,33-33,-32 33,65 0,-33 0,0-33,-66 33,99 0,-66 0,34 0,-34-33,33-1,-33 34,99 0,-66 0,-33 0,0 0,0 0,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3:13:19.1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07 5053 726,'1'0'294,"-1"2"-213,0 2-81,3 4 0,2 10 42,1 12 56,3 8-2,-2 9-21,-1 10-12,-1 1-15,-2 3-12,3-2-12,-3-4-12,0-1-2,-3-2 1,-1 7-11,-6 4 0,3-8-19,0-6-77,-1-18-50,5-17 19,1-14-10,13-32-349</inkml:trace>
  <inkml:trace contextRef="#ctx0" brushRef="#br0" timeOffset="623.0357">3419 5129 1008,'-4'-4'313,"2"0"-130,-3-2-37,4 3-2,1 3-56,3-4-88,2 8-19,13-4 13,12 0 6,17 0 9,9 3 0,0 0-9,-5 0 1,-4 2 1,-3 1-1,-3-3 0,2-3 1,-3 0 10,4-3-12,-6-3 0,-4 2 5,-10 3-5,-15 1-11,-3 4-7,-8 3 18,1 12 1,-2 9 8,-1 12-7,-2 8 8,-3 4-4,2 2-5,6-2-1,0-1 1,2 1 0,2-10 0,0 0 0,-1-9 5,2-4-6,-8-7 0,2 0 9,-1-4 9,-1 1-6,-1-1 0,-1-1 3,0 1-1,-3-4-5,2-2 1,-1-2 7,-1-3 11,-9-3 13,-6-2-4,-8 1 10,-7-6-17,-6-3-8,-5-10-1,-1 0-1,-6-8-1,-1 2-11,1 0-2,1 3-6,3 6 0,13 2 0,11 3 0,10 4-8,12 0-23,4 2-50,7 1-113,5 1-289,54 0-75</inkml:trace>
  <inkml:trace contextRef="#ctx0" brushRef="#br0" timeOffset="1060.0607">3744 5877 583,'-4'-6'488,"-1"6"-324,-1-1-79,3 1-50,-2 5-29,5 3-6,0 7-6,0 9 5,5 7 0,1 2 0,2 9 0,-3 6 1,0 11 2,-2 24 13,-1 69-8,-4 23 5,2-14 71,2-47-53,-4-12-18,-1-54-5,0 0-5,0-7 5,-4 34-1,1-19-5,1-20 5,0-17-4,5-11-2,4-10-61,-2-45-200</inkml:trace>
  <inkml:trace contextRef="#ctx0" brushRef="#br0" timeOffset="2365.1353">3707 5081 537,'-1'1'144,"-2"-1"-42,3 3 35,-2-3 50,2 1-4,-1-1-30,2 0-12,-2-1 18,1-2 0,1 2-39,-2-6-22,-2-7-83,1-10-15,1-14 0,1-15 9,3-16 8,3-60 4,8-26-9,-5-3-11,-4 57 13,-4 49-13,1 4 9,-2-124-10,-7-36 0,9 81-1,3-3-5,-4 14 6,1 75 0,-2 4 0,0 2 0,0-34 0,-3 12 1,-2 6 0,-3 10 0,4 13 1,1 5 7,-1 7-9,1 7 1,3 2-1,-1 1 1,1 5 0,0-1 0,0 2-1,0 2-1,0-2 0,0 1-11,0-1-10,-3 3 11,3-3 1,3 0 1,1 3 3,3 4 6,3 5 1,7 1-1,3 8-1,5 0 0,5 3 0,3-2 1,1 1 0,5-1 0,7 0-1,5 0 1,3-5 0,4-1 0,3-5 0,-1 1 8,2 2-8,-2-2-1,3 0 1,4-2 0,3-1-12,-3-2 11,5 3 1,2-3 0,-1-4-7,5-2 7,1 1-2,45-2-15,7 2 16,9-1 2,-42 2 0,-8-6 8,-2 3 5,9-3-14,8 1 0,17-2-1,17-6-2,-14-7-7,5 1 7,-1 0 3,-2 4 0,-18-4 6,-18 3-6,-52 9-2,-1-6 2,2 6 1,39-8 0,52-13 7,20-2-8,22-8-1,-43 4 0,14 7-12,-6 14 13,-7 5 8,-7 5-7,-11 0 12,5 9-13,0 6 19,-2 11-7,-19-1-11,0 1 0,14 1 7,-2-7-2,10-17-5,6-3 6,-2-3-7,-1-17-8,8-9 8,4-10 0,-2 1 0,-23-4-4,-13 3 3,-7 2-6,-56 16-2,-4 3 3,-11 6-75,15-9-114,-63-5-146</inkml:trace>
  <inkml:trace contextRef="#ctx0" brushRef="#br0" timeOffset="3385.1937">3788 7218 562,'-5'-3'151,"0"0"-53,-5-8 11,-3 6 7,-2 1-23,0 2 0,0 1-41,0 2-10,4 1 5,0-2 38,9 0 20,1 0-33,1 0-39,1 0-33,5 4-28,10 1-9,8 9 37,16-1 26,22 3-5,59-4 13,38-15 7,33-20-11,-60-3-14,9 7-2,6-5 3,11 12-16,-15-2-1,13 4 31,6 0-5,16-3-13,-8 11 19,31-6-5,51 0-27,-40-35 1,3 4 9,-15 2 23,-26 3-9,1-2 17,24 2 4,-7-15-26,-22-8-1,-7 0 2,-10 4-2,-21 8 7,-23 20 5,-8 7-15,-2 10-15,-11 33 0,-5-15-10,-55-5 10,-4-2 0,-6-1 6,19 0-5,-14-2 5,-10-2-6,-7 0 0,-4 0-21,-8-4-45,-7-3-232,-75-44-168</inkml:trace>
  <inkml:trace contextRef="#ctx0" brushRef="#br0" timeOffset="4452.2547">6947 3596 106,'-4'-1'218,"3"-2"-64,-5 2 46,1-5-1,2 1 17,-1-5-34,-1 1-32,3-5-54,0-4-18,2-1-39,0 4 0,2 2-30,0 1 6,-2 7-5,0 1-8,0 0 3,0 4-5,-2 4-7,2-1-8,-2-2-6,0 0 4,2 3-2,2 5 14,2 7 5,2 10 7,0 14-1,0 11 0,4 11-4,-4 17 7,-1 5-8,-1 9 8,-1 1-8,-1 2 7,1-2-7,-1 2-2,-2 6 1,-8 72 0,-14 56 83,-3 28-2,8-88-48,-1-9-10,4-3-11,-6-21-3,3-12 1,1 0-9,1-18-1,12-58 1,0-8 0,1 0 0,0 38 0,2-10 1,4-3-1,0-1-1,2-7 0,0-8 0,0-9 1,-1-11 0,-1-3-1,-1-4 0,-1 1 1,-1 2-1,1 11 0,-2-2 1,1-2-1,-1-4 0,0-13 1,0-7-1,2-6 1,-2-1 0,0-2-1,0 0 1,0 0 0,1 0 0,-1 0-1,-1 0-17,2-2-58,-1 2-33,0 0-55,3-6-110,16-52-296</inkml:trace>
  <inkml:trace contextRef="#ctx0" brushRef="#br0" timeOffset="5651.3233">7201 3653 520,'0'-3'210,"0"3"-41,-1 0 8,1 0-12,-2 0-12,2 3-39,-1-3-37,-3 2-20,3 0-11,1 0-10,-2-2-1,0 1-10,0 2-11,2-2-13,-1-1-1,2 2-11,5 2-1,2 2-23,1 3-113,0-5-41,1-4-24,-4-4 36,0-5 171,-6-7 6,-3-7 12,-3-2 4,0-3 16,-1 1 10,-1 5 24,2 5 43,2 8 8,1 5-45,-1 1-46,4 3-16,0 0-9,0 0 5,0 0 0,0 0 6,0-6 15,-1 0-4,-1-4-8,0-1 0,-1-7 6,1 6-11,-1-3 1,2 3-1,1 6-2,-2 2 4,2 0-11,0 4 5,0 0-6,0 0-1,0 0-13,0 4-2,2-1-4,-1 4 10,4 10 9,2 5 1,2 13 0,-1 8 0,-2 8 0,0 12 1,1 13 0,-4 3-1,3 3 2,-2 1 6,1-3-7,0-5-1,-1 2 1,-1-5-2,0 6 2,-3 6-2,7-1 1,-5 7 0,2 2 0,-2 0 1,-2 6 0,1-2 15,-1-2-2,-1-1-5,-1-3-3,-1-4-5,0-7 0,-1-1 8,-1-8 0,1-4-8,1 4-1,1-2 0,0-5 0,-1-4 0,2-9 1,1-6-1,0-5 1,-3-1-1,6-7 1,-3-5 0,1-3 0,0 0 0,-1 3 0,-2 0 0,-1 2 5,-3 11-5,2 1-1,1-6 0,-2-1 1,2-14-1,1-9 1,2-5 0,-2-3 6,2 0-5,0-2 4,0 0-5,0 0 0,0 0 5,-1 0 0,1 0-6,0 0-10,-1 0-62,-3 4-96,1 9-137,-22 51-300</inkml:trace>
  <inkml:trace contextRef="#ctx0" brushRef="#br0" timeOffset="6327.3619">7310 5996 731,'-4'0'134,"2"0"-74,-7 0-38,3 5-8,2-1 8,1-1-5,-2 5-16,4 4 6,-1 6-6,2 7-1,0 6 0,-3 10 35,0 11 19,-1 8 7,-2-1 2,-1 0-36,2-10-15,3-11-3,-1-12-8,3 0-1,3-10 0,-2 5-18,0 4-195,5 23-366</inkml:trace>
  <inkml:trace contextRef="#ctx0" brushRef="#br0" timeOffset="7026.4019">7056 7411 544,'-1'-5'503,"-1"4"-206,-1-2-134,3 3-82,-1 4-65,2 10-16,4 13 0,0 22 28,0 20 16,-4 11-23,-4 64-8,-4-98 4,-3 47-10,-3-11-1,-2-9 2,2-15-8,5-9-82,3-17-113,7-18-154,25-56-176</inkml:trace>
  <inkml:trace contextRef="#ctx0" brushRef="#br0" timeOffset="7477.4277">7129 7570 677,'-2'-19'191,"-2"7"125,0-13-71,1 17-104,2 7-80,2 4-58,4 7-2,8 15-1,6 15 24,7 12 9,2 13 12,-1 6 12,-3 9-12,-8-5 10,1-5-20,-4-6-17,0-4-12,2-10 3,2-10-9,-5-14 0,-5-18 0,0-12-2,0-14 2,2-18 39,1-18-21,5-28-17,5-72-1,3-32 1,-17 137 25,1 13-25,6-35 8,-3 31-9,-1 25-4,-2 16-62,4 15 24,8 15 42,8 22 15,6 17-9,1 16 0,2 5-5,-6-7 14,-3 0 3,-5-13 6,-4 12-7,-2 3-5,-1-9-11,-4-10-1,-5-32-58,-6-22-44,0-16 7,-6-9-247,-37-102-468</inkml:trace>
  <inkml:trace contextRef="#ctx0" brushRef="#br0" timeOffset="8004.4579">6988 2641 985,'-3'-1'266,"3"1"-85,-6 0-125,6 1-56,-2 5-3,2 7-17,-2 15 14,0 18 6,1 15 14,-3 14-1,1 10-13,-1 3 15,-1 6-1,-2-5-4,-6-10-10,5-17-6,-1-20-163,3-17-121,8-20 28,15-73-22</inkml:trace>
  <inkml:trace contextRef="#ctx0" brushRef="#br0" timeOffset="8394.4802">6952 2557 709,'-3'-14'232,"1"2"-19,-2-8-51,-1 5 11,4 7-52,1 5-64,-1 4-57,2 8-36,6 5 0,5 8 23,4 14 13,4 13 1,3 11 5,-2 11 12,-1 9-16,3 5 20,-4 5-8,2-16-1,-2-16-11,-2-21 4,-5-16-6,-3-11 12,-3-10 77,0-16 107,6-19-34,2-21-105,3-25-28,7-9-16,12-60-7,-27 100-4,14-50 4,-4 6-5,-2 11-1,1 8 0,-6 14-1,-2 19-5,-1 12-10,-3 20-65,-1 17-499,2 29 81,-2 139-80</inkml:trace>
  <inkml:trace contextRef="#ctx0" brushRef="#br0" timeOffset="9196.526">6943 3557 569,'4'-22'151,"-1"1"-26,2-17-2,-2 5 43,-3 10 11,-2 8-6,-1 4-64,0 5-20,2 4-29,1 2-37,0 2-4,1-2-17,1 0-17,2 0-10,7 2 27,7-1 0,7 3 17,5-4-1,6-1-14,-5-3-1,-1 0-1,-3 0 7,-9 2-1,-3 1 0,-9 1-5,-3 1-1,-5-1-7,-1 2-2,0 1-17,-3-3 26,-3 1 53,-4 3-8,-13-3-26,-5 6-10,-6-3-7,-3 3 4,5-4-5,6 1 5,7 0-5,3-3 1,10-1-1,4 3 4,5-6-5,3 2-30,5-1-33,11 0 61,7 1 2,11-2 15,3 3-1,2-6-7,-5 2-6,-4 0 1,-15 1 4,-6 2-5,-6 1-1,-11 1 6,2 2-4,-4 1 37,-2-4 63,-7 0-72,-4 0-8,-2-4-14,3 4-2,8-3-6,5 3-9,5 7-253,2 11-389,11 71 24</inkml:trace>
  <inkml:trace contextRef="#ctx0" brushRef="#br0" timeOffset="9805.5609">6713 6671 670,'0'0'150,"0"0"-66,-3 0-63,3 0-6,0 0 77,3-1 16,-3 1-33,2 1-24,2 1 21,0 4 13,13-1 34,8 5-34,14 2 13,16-3-22,10-2-37,8-1-19,4 0-20,-4-6 6,-5 1 4,-12-1-9,-15 0 7,-15 3-8,-12-2 1,-11-1 9,-5 2 17,-4-2 71,-6-2-5,-3 1-93,-4-3-2,0-2-80,2 0-172,-13-20-474</inkml:trace>
  <inkml:trace contextRef="#ctx0" brushRef="#br0" timeOffset="10721.6133">7435 4908 880,'-5'-3'269,"1"-1"-71,-3-5-45,0 5-6,0 0 12,3 2-30,3 0-56,1 2-41,0 0-21,1 0-11,8 2-33,7-2 26,14 0 7,18-2 16,11 1-2,9-2-5,5 3-8,1 0 0,1 3 8,-6-2-2,-5 1-1,-3-2-4,-10-3-1,-9-2 6,-11 0 14,-13 1-1,-8 0 11,-10 0 29,0 0 15,-3-2 0,-1-6-46,-2-13-17,-7-9-11,-6-3 0,-6 0 7,-6-5-8,-7 4 0,-5 5-6,1 4 6,4 4-1,8 11 0,9 5 1,10 1-2,6 8-4,3 0-13,11 4-32,3 7-3,16 7 42,13 9 11,8 7 1,4 5 1,-6-1 0,-6 2-1,-6 2-1,-6-1 0,-6 0 0,-4-7-8,-8-6 8,-6 0 1,-7 0 1,-7 7 1,-17 10 10,-12 16-12,-14 8-26,-11 5-158,-1-9-298,-77 41-501</inkml:trace>
  <inkml:trace contextRef="#ctx0" brushRef="#br0" timeOffset="11373.6506">8438 4340 805,'1'-4'207,"1"1"-47,-1-1-50,1 3-38,-2 2-20,3 7-52,7 12 0,5 12 30,3 12 9,2 13-7,0 13-19,2 15-1,4 58-3,-20-95 2,9 49 1,-5-11-3,-3-9-2,0-13-6,2-12 6,3-20-7,-3-19 1,0-13 46,4-13 126,10-23 31,11-19-87,5-22-57,4-14-23,20-66-14,-4-31-22,-11 22 8,-39 129-7,-1 12-1,-4 5 0,7-17-1,-6 16-62,-2 18-193,3 52-658</inkml:trace>
  <inkml:trace contextRef="#ctx0" brushRef="#br0" timeOffset="11751.6722">9053 5228 135,'-3'29'271,"1"3"-100,-1 22-37,0-13-44,5-13-24,1-15 13,1-7 13,5-13 82,3-2 40,3-15-80,9-4-70,3-7-25,-5-4-6,-3-1-13,-3-1 4,-8 4 22,-5 11 37,-8 3-14,-1 7-41,-3 2-14,-2 7-13,0 3 16,1-1 2,3 5-19,-2 0-39,4 1-78,-1 7-60,0 3-79,2 1-88,-10 33-295</inkml:trace>
  <inkml:trace contextRef="#ctx0" brushRef="#br0" timeOffset="12319.7047">9127 5121 252,'-1'-2'831,"-2"4"-585,3-1-238,-2 9 7,1 11-15,2 12 27,1 11 7,5 5-11,7-4-22,-4-12 10,1-6-14,2-13 10,-4-6-1,-4-6 6,-3-2 20,-1-10 76,1-5-50,-2-11-25,0-7-21,-2-2-1,-1-1-10,-2 13-1,-1 11-16,1 6-19,0 9 22,-2 10 13,-3 9 6,-3 7-6,2 0 1,2-6 0,5-9-1,7-10-16,3-7-22,7-4 38,8-12 16,11-9-16,1-11-45,0-2-1,-5-4 33,-12 13 13,-10 12 9,-6 7-9,-9 9 17,-9 4-5,-5 8 20,-3 5-31,-3 3 25,4 6-26,7 0-134,3 27-400</inkml:trace>
  <inkml:trace contextRef="#ctx0" brushRef="#br0" timeOffset="12815.7331">9527 4251 285,'-10'6'635,"4"0"-473,-9 5-55,-3 6 41,-1 4-11,-5 8-44,3 6-32,-5 7-14,2 3-16,1 4-8,1 9-1,-1 6-4,4 4 11,-1 4-13,2-3-1,2-2-3,5-1-6,5-5 0,5 0 3,5-8-9,2-9 2,4-8 13,4 0-8,0-5 11,5-1 12,1-1-18,-4-3 18,6-7-29,-3 1 22,1-3-16,-4-6-6,2-4 7,0-7 10,4-6 3,1-6 7,4-11-22,7-9-6,-1-6-196,4-8-321,41-105-479</inkml:trace>
  <inkml:trace contextRef="#ctx0" brushRef="#br0" timeOffset="13049.7464">9702 4675 1389,'-2'-6'366,"4"4"-169,-2-4-92,3 2-102,10 4 18,14-7-21,19 0 25,16-5 1,6 1-13,2-1-1,-5-4-12,-9-1 1,-1-5-2,-12 0 1,-8 3-97,-14-7-172,-8-41-427</inkml:trace>
  <inkml:trace contextRef="#ctx0" brushRef="#br0" timeOffset="13283.7598">10027 4296 836,'-9'6'588,"3"4"-465,-6 15-97,-3 18 8,6 14 8,4 18 2,5 15-26,11 59-2,-6-102-14,10 41 10,-2-13-11,5-17 0,-3-13-1,0-13-11,0-13 11,-1-13 3,0-9 0,11-15-3,62-78-649</inkml:trace>
  <inkml:trace contextRef="#ctx0" brushRef="#br0" timeOffset="13513.773">10692 4195 1612,'0'0'267,"0"1"-212,3 8-55,7 10 0,10 12 0,7 16 6,5 10 0,0 13-6,-3 6-1,-12 8-9,-13 0 10,-15 7 27,-15-8-2,-12 3 28,-10-9-41,-6-2-12,-10 4-252,-137 148-567</inkml:trace>
  <inkml:trace contextRef="#ctx0" brushRef="#br0" timeOffset="16442.9405">4732 3943 539,'1'-2'126,"2"4"-114,4-2-12,-3 3-50,-2 4-70,-6 20-10</inkml:trace>
  <inkml:trace contextRef="#ctx0" brushRef="#br0" timeOffset="21613.2362">5719 4773 91,'9'33'230,"-2"-4"-167,10 31-63,-1-14-5,-2 1-1,18 22-109</inkml:trace>
  <inkml:trace contextRef="#ctx0" brushRef="#br0" timeOffset="22132.2659">5372 4108 810,'-1'-3'282,"1"0"-84,-3-1-112,7 4-62,12 4-5,0 6 46,12-1 1,5 13-30,1 2-12,-3 7-12,3 6 1,-4 4-4,-3 4-1,-3 1-8,-3 2-57,-2-3-167,2 46-329</inkml:trace>
  <inkml:trace contextRef="#ctx0" brushRef="#br0" timeOffset="22350.2784">5652 4143 361,'-5'0'713,"-1"0"-494,-5 4-126,-6 13-47,1 5-16,-8 16-9,0 5-6,-4 12-9,0 0-4,5 2-2,-1-1 0,10-3-210,-9 41-436</inkml:trace>
  <inkml:trace contextRef="#ctx0" brushRef="#br0" timeOffset="22626.2942">6413 4129 1214,'4'2'165,"3"2"-147,8 4-10,6 10-7,7 3 5,6 11 0,-1 9 0,4 2-5,-2 4 10,-7 4-1,-7 0-1,-6-2 0,-6 8-9,-3 5-19,-3-2-115,-8 44-653</inkml:trace>
  <inkml:trace contextRef="#ctx0" brushRef="#br0" timeOffset="22825.3056">6667 4169 962,'-4'5'201,"0"3"-142,-7 12-47,-7 13 18,-2 8 25,-10 19-25,-12 16-13,-36 79-17,-76 121-343</inkml:trace>
  <inkml:trace contextRef="#ctx0" brushRef="#br0" timeOffset="23153.3243">5250 5983 1153,'-2'1'303,"4"7"-223,2 12-68,8 7-12,9 18 6,10 10 5,7 5 2,3 2-7,5-4-4,-4-10 5,0 0 7,-2-8-13,-7-9-1,-3-1-119,20 48-336</inkml:trace>
  <inkml:trace contextRef="#ctx0" brushRef="#br0" timeOffset="23385.3376">5563 5975 990,'-10'1'215,"6"9"-139,-15 12-52,-2 20-18,-6 13-5,-4 10 1,-2 8 4,-1-2-5,3 0 0,-1-6 0,5-11 4,4-5-5,10-4-237,-2 24-588</inkml:trace>
  <inkml:trace contextRef="#ctx0" brushRef="#br0" timeOffset="23603.3501">6088 6037 363,'12'12'238,"0"6"-71,14 14-52,0 6-19,6 5-10,2 5 100,6-2-101,3 8-43,-1-8-21,0-1-7,-9-8-14,-5-4-141,-1 48-320</inkml:trace>
  <inkml:trace contextRef="#ctx0" brushRef="#br0" timeOffset="23800.3613">6326 6124 1358,'-13'11'207,"0"1"-149,-13 15-40,3 9-9,-1 11-9,-3 10-53,-43 141-428</inkml:trace>
  <inkml:trace contextRef="#ctx0" brushRef="#br0" timeOffset="36940.1129">2434 9199 1015,'-3'-9'619,"2"5"-491,-3-3-28,3 5-20,0 6-4,-1-2-22,2 0-54,0 3-4,3 7-14,6 8 7,4 14 11,3 14 0,-3 9 19,-4 20-18,-9 1 9,-10 6-10,-4 1-93,-7-10-117,7-9-88,10 30-268</inkml:trace>
  <inkml:trace contextRef="#ctx0" brushRef="#br0" timeOffset="37159.1254">2779 9018 1151,'2'7'71,"-1"6"-70,2 15-1,1 14 79,-3 13-1,-1 10 11,-1 12-38,0 5-29,-5 4 1,3 4-11,-4-4-12,5-1-15,2-4-354,19 57-265</inkml:trace>
  <inkml:trace contextRef="#ctx0" brushRef="#br0" timeOffset="37388.1385">3104 8948 1204,'-1'0'256,"1"1"-190,-1 11-46,-1 16-20,-1 21 18,3 23 9,1 71 1,9 46-5,-9-9-8,2-62-3,-6 6 0,-3-13 7,-1-7-10,2-58-9,2 0-54,0-8-297,-3 81-517</inkml:trace>
  <inkml:trace contextRef="#ctx0" brushRef="#br0" timeOffset="37608.1511">3411 9086 1538,'2'0'275,"0"0"-238,1 0-37,12-2 0,13-9 65,17 1-10,15-8-20,7 2-13,-3-4-2,-5 2-20,-5 0-61,-12 6-125,-14 6-126,-28-1-530</inkml:trace>
  <inkml:trace contextRef="#ctx0" brushRef="#br0" timeOffset="37780.1609">3701 9225 1225,'-1'5'181,"-2"0"-107,-1 11 110,-2-4 97,-10 9-110,0 5-110,-11 14-38,-11 20-23,-10 10-50,-6 10-221,4-8-270,-35 47-243</inkml:trace>
  <inkml:trace contextRef="#ctx0" brushRef="#br0" timeOffset="37962.1713">3377 9432 1022,'-2'-4'358,"2"4"-193,0 0-165,2 11-25,4 7 25,5 12 58,2 9 22,1 5-1,-2 2-22,-3 5-33,-8 7-15,-4 2-9,-7 3-91,-4-7-271,-13 36-264</inkml:trace>
  <inkml:trace contextRef="#ctx0" brushRef="#br0" timeOffset="38222.1862">3518 9689 1001,'10'-12'322,"2"0"-179,12-9-73,2 5 2,7 4-3,3 2-24,2 0-18,5 5 2,-2 4-29,-4 1-15,-9 3 13,-5 4-25,-10 5 2,-7 4-7,-6 5 32,-10 15 45,-16 11 10,-7 8-55,-9 6-18,-3-8-73,6 0-76,-1-11-40,7-14-37,3-10 67,10-15-53,-16-44-148</inkml:trace>
  <inkml:trace contextRef="#ctx0" brushRef="#br0" timeOffset="38412.1971">3613 9760 654,'2'3'210,"1"4"-159,6 4 120,-2 4 38,2 4-22,0-2-52,-3 4-28,-1 1-34,-4 2 2,-4 7-31,-6 10-17,-14 8-6,-6 11-21,-12 8-63,0-6-111,8-9-99,11-17-237,9-10-106</inkml:trace>
  <inkml:trace contextRef="#ctx0" brushRef="#br0" timeOffset="38555.2053">3598 10142 850,'9'-3'285,"0"2"-114,10-2 35,3 7-79,-6 3-49,8 4-3,-2 9-37,6 0-19,3 3-19,2 3-28,4 1-262,62 41 4</inkml:trace>
  <inkml:trace contextRef="#ctx0" brushRef="#br0" timeOffset="39910.2828">4526 9044 1622,'-5'-6'200,"2"4"-122,-5-2-78,8 10-33,0 15 6,1 16 9,5 30 18,6 74 0,4 39 7,-13-126-6,-1-8-1,1 57 12,-2-6-6,-2-4-6,-2-6-121,0-10-139,1-16-237,4 2-145</inkml:trace>
  <inkml:trace contextRef="#ctx0" brushRef="#br0" timeOffset="40249.3022">4564 9116 1365,'1'-1'237,"5"-4"-177,9-5-51,17-1 19,18-8 17,55-11 2,-65 25-23,35-8-17,-5 9-7,-19 4-15,-12 14-10,-14 8-7,-8 10 8,-11 18 24,-12 23 29,-21 75 19,-24 41-26,-8-25 2,21-58-12,22-58-6,4-1-5,-2-7 5,-9 37-5,6-8-1,-3-21 8,10-13-8,0-12 0,-3-8-120,-2-7-245,-42-31-386</inkml:trace>
  <inkml:trace contextRef="#ctx0" brushRef="#br0" timeOffset="40416.3117">4594 9694 1178,'1'-13'361,"0"2"-131,8-14-74,8 2-33,6-3-50,13 0-10,6 0-41,6 8-22,-3 10-13,-4 10-38,-10 18-156,-9 17-289,-39 130-106</inkml:trace>
  <inkml:trace contextRef="#ctx0" brushRef="#br0" timeOffset="40589.3216">4545 10164 1377,'0'-3'375,"2"-1"-159,1-2-69,1 1-81,8-3-52,14-9-1,10-2 1,16-3-8,12-3-6,2 5-71,4-6-175,-3 1-132,88-51-369</inkml:trace>
  <inkml:trace contextRef="#ctx0" brushRef="#br0" timeOffset="40762.3315">5358 9416 1069,'4'-1'248,"2"-2"-142,8 0 10,5 0 14,7 3 32,12-4-25,10-4-28,6-3-44,4-9-65,4 1 0,-1-9-92,-2-1-244,43-49-581</inkml:trace>
  <inkml:trace contextRef="#ctx0" brushRef="#br0" timeOffset="40978.3439">5577 9118 1438,'0'4'248,"0"0"-208,2 9-38,2 15-1,2 17 16,8 18 13,-2 16 4,6 8-5,-1 4-19,-3-1 4,-3-6-1,-6-1 5,-8-8-9,-11 6-9,-8 2 0,-13 4-207,-79 79-670</inkml:trace>
  <inkml:trace contextRef="#ctx0" brushRef="#br0" timeOffset="41136.3529">5439 9738 1395,'-7'-6'273,"3"-1"-45,-3-4-50,7 8-86,1 2-88,5 2-4,12 2-27,12 1 18,13 0-156,7-1-288,77-29-734</inkml:trace>
  <inkml:trace contextRef="#ctx0" brushRef="#br0" timeOffset="41333.3642">6323 8887 1592,'0'-3'249,"0"-1"-81,0-3-112,0 11-47,-2-4-9,2 10-71,0 9 13,-2 11 57,-2 17 0,-15 11-15,-12 17-110,-16 13-152,-80 133-364</inkml:trace>
  <inkml:trace contextRef="#ctx0" brushRef="#br0" timeOffset="41484.3728">6215 9287 584,'22'-30'288,"0"3"-52,23-24 28,2 2-45,0 8-69,-3 9-24,-5 7-66,-5 11-54,-4 10-6,-7 12-8,-6 8-119,-11 12-227,-12 12 6,-64 89-242</inkml:trace>
  <inkml:trace contextRef="#ctx0" brushRef="#br0" timeOffset="41662.383">6261 9502 345,'-2'4'226,"0"-1"-71,2-2-79,9-5-14,14-11 187,9-3-72,14-9-89,7-3-43,1 1-25,-3 3-20,-8 9 6,-11 3-17,-13 14-20,-19 14-181,-21 17 203,-19 18-144,-130 120-354</inkml:trace>
  <inkml:trace contextRef="#ctx0" brushRef="#br0" timeOffset="41805.3912">6191 9799 379,'6'-5'363,"7"1"-93,12-9 18,10-7-75,11-9-63,7 0-46,2-4-61,3-1-34,2 2 2,-4 1-11,-5 4-72,-17 3-170,-4-21-498</inkml:trace>
  <inkml:trace contextRef="#ctx0" brushRef="#br0" timeOffset="42028.4039">6494 9544 768,'-6'6'255,"-1"4"-153,-7 3 17,2 14 31,-1 5-11,-2 3-46,3 16-12,3 4-7,3 6 62,6-1-56,3-3-32,6-11-8,7-4-16,1-12-24,4-9 2,2-5 4,3-7-6,6-9-20,6-10-118,10-11-182,92-58-299</inkml:trace>
  <inkml:trace contextRef="#ctx0" brushRef="#br0" timeOffset="42382.4242">6924 9409 1227,'-12'-8'252,"4"3"-104,-8-4-43,6 6 23,8 3 13,2-1-96,13 5-45,17-1 0,18 1 46,61-4 20,24-15-34,-4-10-31,-87 16 7,-8-1-8,-4 3-1,33-9-76,-18 0-277,8-23-288</inkml:trace>
  <inkml:trace contextRef="#ctx0" brushRef="#br0" timeOffset="42579.4354">7225 9025 1505,'0'4'184,"-2"7"-155,-1 16-28,1 14 30,5 18 28,7 22-8,11 64-18,-12-93-18,7 53 1,2 0-16,-1-11-61,-1-4-259,-1 112-961</inkml:trace>
  <inkml:trace contextRef="#ctx0" brushRef="#br0" timeOffset="42953.4568">8237 8987 784,'8'-16'375,"-2"10"-170,6-11-43,-5 13-18,-5 4-34,-2 5-89,2 9-20,5 6 18,4 11 11,5 6-30,-5 2-18,-2 7-206,-11 3-65,-10 1-55,-79 85-251</inkml:trace>
  <inkml:trace contextRef="#ctx0" brushRef="#br0" timeOffset="43291.4762">8038 9383 840,'19'-20'187,"4"3"-104,28-19 26,13 1-22,9 4 2,6 3 7,4 11 4,40-1-7,-87 16 15,35-6-27,-11 8-36,-16 8-16,-14-1-25,-7 6-4,-7 3-10,-5 4-13,-2 8 22,-4 13 0,-1 8-5,-4 8 6,-4 10 14,-1 0 2,-6 3 32,2 1-12,-7 1-15,-6 6-4,-2 5-7,-10-4-1,-7-1-3,-1-14 2,0-13-8,5-13-20,9-15-53,7-13 17,11-23-74,-2-15-167,-5-132-368</inkml:trace>
  <inkml:trace contextRef="#ctx0" brushRef="#br0" timeOffset="43500.4881">8809 8802 1449,'0'-1'262,"-1"2"-203,-2 2-59,-5 8-11,-5 15 11,-11 18 47,-8 19-23,-15 24-5,-39 76 1,-21 37-5,20-9-15,39-87-5,32-57-191,-19 77-520</inkml:trace>
  <inkml:trace contextRef="#ctx0" brushRef="#br0" timeOffset="43668.4977">8645 9516 1472,'2'0'337,"1"4"-295,-2 2-42,4 6 0,-1 0 41,2 7-1,3 3-17,5 1-23,4 3-68,55 34-311</inkml:trace>
  <inkml:trace contextRef="#ctx0" brushRef="#br0" timeOffset="44617.552">9827 8654 1307,'-2'0'299,"1"2"-137,-2-1-108,-12 15-44,-7 12 8,-14 12-3,-10 18-3,-3 6-12,7 2 2,6 1-2,8-6 0,14-14-1,8-17-6,9-13-8,4-12-8,10-5 23,13-7 36,13-8-19,11-7 1,10-4-2,4-1-32,0 0-19,0 1-130,-8 0-97,-6 3-110,52-41-139</inkml:trace>
  <inkml:trace contextRef="#ctx0" brushRef="#br0" timeOffset="44786.5617">10156 8775 852,'-1'0'267,"1"2"-129,0 4-114,1 6-7,-1 5 97,5 9 10,-2-3-28,2 0-28,-1-2-37,-1-1-17,0-1-7,-10 7-7,-15 9-9,-17 11-232,-139 89-676</inkml:trace>
  <inkml:trace contextRef="#ctx0" brushRef="#br0" timeOffset="44972.5723">9443 9477 1487,'5'-4'246,"9"-4"-192,15-9 117,17-7-12,17-6-57,12-3-43,56-13-32,17-4-22,-105 38-5,-2 0-33,36-13-114,-12 9-144,-12 9-238,8-3-348</inkml:trace>
  <inkml:trace contextRef="#ctx0" brushRef="#br0" timeOffset="45168.5835">9939 9177 588,'-9'2'560,"3"0"-446,-11 3-47,3 9 28,0 8 31,-5 4 25,-3 10-26,-6 12-71,-7 7-24,1 4-18,-5 1-12,3-1-6,2-8-126,7-6-51,9-10-174,19 7-401</inkml:trace>
  <inkml:trace contextRef="#ctx0" brushRef="#br0" timeOffset="45336.5931">10096 9446 838,'19'0'557,"0"0"-422,19 2 7,-2 4 8,-3 0-36,-4 1-36,-2-1-31,-3 1-26,1 0-11,-4-3-10,-3 5-180,-6 3-396,-33 24-241</inkml:trace>
  <inkml:trace contextRef="#ctx0" brushRef="#br0" timeOffset="45531.6043">9910 9670 1242,'-7'1'267,"-3"1"-163,-10 6-62,-8 7-18,-11 11 0,-6 3-8,-1 4-4,9-5-4,7-5-8,16-3 0,10-11-98,7-2-152,11-1-98,61-27-396</inkml:trace>
  <inkml:trace contextRef="#ctx0" brushRef="#br0" timeOffset="45694.6136">10155 9790 1048,'-15'4'314,"-1"2"-163,-23 10-44,-13 7-49,-14 13-31,-10 4-15,3 5-12,11 0-48,21-8-157,22-8-266,53-16-382</inkml:trace>
  <inkml:trace contextRef="#ctx0" brushRef="#br0" timeOffset="45873.6239">10145 9935 623,'4'10'136,"-7"-1"5,0 14 20,-10 6 86,-17 11-43,-14 8-81,-17 3-64,-10-2-31,-2-8-11,7-10-5,9-8-12,19-12-34,11-8-149,3-41-359</inkml:trace>
  <inkml:trace contextRef="#ctx0" brushRef="#br0" timeOffset="46108.6373">10818 8855 1379,'0'0'262,"0"0"-134,0-1-91,3 1 28,2 0-5,3 0-2,6 0-28,8 0-30,6 0-7,8 0-25,7 0-85,11-4-201,91-18-340</inkml:trace>
  <inkml:trace contextRef="#ctx0" brushRef="#br0" timeOffset="46480.6586">10928 8661 1372,'-2'-1'184,"2"2"-124,-3-1-60,5 12 0,-1 9 12,6 13 52,-1 11-7,4 4-34,-6 6-1,-7 3-16,-13 7 9,-20 8-15,-16 13-123,-10-4-196,-5-8-229,7-16 294,16-26 49,14-22 205,16-20 108,14-16 102,18-12 27,4-9 34,16 1 47,2 0-123,10 7-58,4 10-56,7 10 3,9 4-20,1 9-23,6 2-19,1 4-5,-8 3-17,-6-2-7,-12 4-105,-15 0-241,9-9-354</inkml:trace>
  <inkml:trace contextRef="#ctx0" brushRef="#br0" timeOffset="46693.6708">11144 9005 1414,'-9'5'202,"-2"3"-145,-9 6 36,-1 5 96,2 0-30,-5 10-72,-9 8-36,-7 13-22,-14 17-17,-4 12-6,-12 11 0,0 0-6,2-3-29,12-15-105,17-9-227,-4 54-373</inkml:trace>
  <inkml:trace contextRef="#ctx0" brushRef="#br0" timeOffset="46888.6819">11116 9344 1599,'9'-5'243,"4"-2"-166,7-3 22,8-3 28,4-9-46,-2 2-49,4 2-32,-1 1 0,-7 7-93,0 4-206,-9 12-275,-18 28-408</inkml:trace>
  <inkml:trace contextRef="#ctx0" brushRef="#br0" timeOffset="47210.7003">11127 9577 969,'-20'23'335,"-1"-5"-158,-14 18-21,10-13 31,13-7-31,7-13-81,9-3-75,6 0-7,7 0 7,13-2 32,14-1-2,9-3-30,-2-2-14,-5 1-5,-12 4 17,-6 7 2,-4 5-13,-5 7 1,-1 6 4,-2 4 8,2 1 7,1 8-7,-2 1-8,-3-1 7,-5-3-12,-9-2 13,-12-4 49,-9 5 41,-19-1-18,-15 1-30,-57 21-25,-31-10-8,7-20-9,111-24-43,4-8-199,-32-76-925</inkml:trace>
  <inkml:trace contextRef="#ctx0" brushRef="#br0" timeOffset="47722.7296">11972 9054 231,'-20'0'0</inkml:trace>
  <inkml:trace contextRef="#ctx0" brushRef="#br0" timeOffset="48342.7651">12181 8496 1239,'-3'3'276,"6"-2"-189,-3 3-62,0 4 43,2 2-20,-1 9-2,2 3-11,-6 13-14,-4 6-3,-7 7-18,-14 7-29,-8 2-151,-10-5-82,-2-3-32,1-13 87,8-13 114,9-16 93,9-8 98,10-5 94,7-4 45,4 5 51,8-3-144,9-3-54,13-4-11,12-2 13,13-3-32,8 7-23,4-6-20,5 0 4,-2 2-21,-12 2-10,-13 5-116,-17 7-120,-24 9-225,-23 10 206,-115 35-544</inkml:trace>
  <inkml:trace contextRef="#ctx0" brushRef="#br0" timeOffset="48756.7888">12012 9006 79,'-10'16'758,"4"2"-542,-8 23-60,12 10 9,3 10-42,5 7 68,3 9-56,-3-3-23,-6-2-46,-6-2-15,-8-10-3,-4-7-16,2-2-14,-7-6-11,0-8-7,4-5 0,6-11-66,5-13-48,7-9 17,5-17-157,9-18-79,11-19 83,16-19 53,2-13 110,9-8 87,0 9 161,0 9 89,-5 22 26,-8 12-84,-3 20-28,-5 12-85,-5 13-40,2 8-30,-2 12 17,0 9-2,4 16 10,-1 14 5,-5 5-3,-8 4 6,-8-2-19,-18-5 8,-9-3 1,-14-1-4,-7-6-11,-1-5-17,-2-9 0,10-16-56,11-20-68,17-24-354,54-143-900</inkml:trace>
  <inkml:trace contextRef="#ctx0" brushRef="#br0" timeOffset="49146.8111">12966 8516 611,'3'-5'1034,"-3"2"-861,3-1-149,-4 8-24,-3 4 0,0 11 8,-5 9 58,-10 18 0,-10 8-32,-11 8-22,-9 8-12,1-5-87,3-11-90,11-7-66,12-15-84,13-15 54,8-17 158,7-11 16,11-17 99,4-1 89,3-3 81,1 9 13,-4 13-36,0 10-54,1 14-9,1 11 48,-1 16 0,-2 7 4,-3 6-26,-3 5-40,-2 8-46,-2 8-9,-6 10-4,1 2-5,0-3-6,-1-7-126,0-11-98,1-14-113,-1-9-118,14-12 113</inkml:trace>
  <inkml:trace contextRef="#ctx0" brushRef="#br0" timeOffset="49501.8314">13150 8812 1318,'2'-7'252,"3"1"-102,7-9-77,1 6-26,8 1 20,12-5-14,10 1-40,17-5-2,6-2-1,7 3-10,-5 1 0,-8 3-15,-13 12 6,-10 10-6,-12 10-1,-9 11 16,-8 18 16,-5 10-10,-3 11-5,-2 11 1,2 3 7,3 9 16,0 1 8,-3 2 15,0 0-3,-4-4 0,-5-4-7,-6 0-16,-5-6-14,1-8 4,0-16-12,5-19-48,2-12-113,-1-12-151,-36-15-236</inkml:trace>
  <inkml:trace contextRef="#ctx0" brushRef="#br0" timeOffset="49951.8571">13247 9138 1391,'-4'0'221,"0"0"-115,-5 0-10,-1 3 0,-1 1 21,2 0-33,2-4-34,7 0-25,2-4-25,3 0-3,6-5-1,8-5 4,11-8 0,7-4 19,2 0-18,-6 8-2,-5 6 1,-4 7-1,-5 6-14,-4 7-9,0 9 6,-1 5 13,-4 10 5,0 1 0,-2 4 7,-5-2-1,-2-3 5,-2-4-10,-7-3 30,-8 0 29,-8-7 2,-8 4-13,-9-9-25,-5 1-10,3-8 1,2-6-9,7-2-5,7-6 5,8 1-4,7-3-2,2-1-34,6-4-40,4-4-65,9-2-163,-1-3-230,16-36-54</inkml:trace>
  <inkml:trace contextRef="#ctx0" brushRef="#br0" timeOffset="52202.9859">2957 12859 1466,'-7'-9'207,"4"5"-66,-8-4-96,0 16-28,-8 15-16,-2 5-1,-3 11-6,5 5-3,5 6 2,8 5 6,4 0-14,7 2 15,7-2-4,6-2 4,5-6 11,2 1-11,5-16-1,1-9-14,2-9 6,5-18 9,6-12 25,5-20 28,8-16 40,-2-12-26,2-13-28,-4-5-10,-9 3-7,-14-3 10,-11 8-1,-18 2-2,-15 6-17,-15 5 15,-10 6-2,-6 7-14,-2 14 13,-3 16 0,-2 14-6,-4 14-17,5 12 0,0 8-1,1 5-9,11 3 8,5-2-14,8-2-36,10-1-75,8 3-56,2-4-67,8 4-94,2 39-324</inkml:trace>
  <inkml:trace contextRef="#ctx0" brushRef="#br0" timeOffset="52495.0026">3132 12367 1640,'-11'-6'327,"2"3"-177,-3-11-66,0 8-26,6 3-2,3 0-4,0 3-26,5-4-26,-1 8-24,2 8-3,6 17 16,2 30 11,3 65 0,-12-73 10,-2 48-10,0 0 0,-6-5 2,-2 4-1,-3 50-1,6-100-30,-4 56-74,-5 49-173,-7 4-80,4-3-342</inkml:trace>
  <inkml:trace contextRef="#ctx0" brushRef="#br0" timeOffset="52780.0189">2591 13803 1185,'3'-6'312,"3"-2"-167,12-15-29,16-3 29,17-7 19,15-1-77,8-1-30,50-12-11,-81 33-29,38-9-7,-6 7-1,-1 6-9,-7 2 0,-4 6 0,-12 0 0,-5 2 1,-8 0 0,-7-2-1,-7 2-14,-8-4-68,-7 1-76,-2 0-169,-16-32-7</inkml:trace>
  <inkml:trace contextRef="#ctx0" brushRef="#br0" timeOffset="53151.0401">2796 12124 877,'-6'-2'532,"5"2"-325,-3-3-71,4 3-29,0 0-7,0-3 20,0 3-31,0-2-32,3 2-18,-1 0-39,9-2 0,7 0 16,11 2 11,14-1-15,6 2 0,8 1 3,4 0-15,3-2 1,8 0 5,1-4-4,-3-1-1,0-1-1,-9-3 1,-7 2-1,-12 7-12,-13 4-98,-9 8-209,-23 58-394</inkml:trace>
  <inkml:trace contextRef="#ctx0" brushRef="#br0" timeOffset="53816.0781">3993 12634 1405,'-4'-3'312,"1"3"-94,-1-1-49,4 1-61,3-4-51,1 3-57,8-4-1,18-3 1,19-3 33,15-3 15,11-3-15,-2 2 0,-2-2-15,-7 5-4,-2-2-13,-3-1 6,1 5-1,0-3-5,-5 3 5,-4 4-6,-6-3-1,-7 4-21,-11 5-37,-10 4-38,-7 6-175,-7 12-241,-60 77-341</inkml:trace>
  <inkml:trace contextRef="#ctx0" brushRef="#br0" timeOffset="54117.0954">4132 13190 1269,'-6'-3'304,"5"3"-115,-5-6-36,6 5-27,4-5-58,0 3-56,10 1 1,15-3 29,13 1 32,12-4-32,10-6 0,3 1-9,7-6-21,6 2 12,45-10-15,6 5-3,-99 14 0,-4 2-5,28-6 4,-13 4-5,-5 2-13,-6 3-76,-10 5-199,-5 5-349,-27 23-434</inkml:trace>
  <inkml:trace contextRef="#ctx0" brushRef="#br0" timeOffset="61100.4948">5741 12232 756,'0'-4'238,"0"4"-131,0-3-74,1-1-33,9 1-324</inkml:trace>
  <inkml:trace contextRef="#ctx0" brushRef="#br0" timeOffset="62127.5535">5788 12276 1141,'-6'-6'486,"3"2"-195,-5-1-51,3 2-69,3 3-57,2 0-57,0 3-49,2 1-8,4 11-23,7 19 22,8 22 1,5 23 5,-1 10-3,-7 4 4,-4 4-5,-10-1 0,-6 54-1,-16 6 0,-7 1-10,19-114-31,1-6-22,3-14-34,0 23-79,2-24-107,6-21-207,12-85 122</inkml:trace>
  <inkml:trace contextRef="#ctx0" brushRef="#br0" timeOffset="62652.5836">5820 12314 1087,'-2'-10'354,"4"1"-132,-1-13-8,10 1-116,12 4-55,15-2 8,15 6-24,14 5-10,3 8-16,-1 5 0,-14 7 5,-11 8-6,-12 6-10,-12 3 10,-10 10 34,-13 12 16,-12 20-8,-14 9-15,-15 12-12,-12-2-3,-5-6-7,3-17-5,14-19-9,16-21 3,13-15 6,12-11-11,2-4 11,1-7-29,1-4 22,2-2-19,10 1 4,5 0 22,15 3 1,13 2 8,12 6-7,5 4 5,-2 4-7,-3 9 0,-9 1-1,-4 14-17,-12 1 18,-9 8 12,-9 9 33,-10 3 7,-10 9-1,-10 4-12,-10 7-9,-13 2-6,-9 2-13,-8-5-4,-2-11-6,-5-9-1,3-10 6,-1-12-6,5-11-23,8-15-49,11-13-67,-9-81-577</inkml:trace>
  <inkml:trace contextRef="#ctx0" brushRef="#br0" timeOffset="62856.5952">6833 12836 1790,'-2'2'302,"2"2"-212,0 0-45,3 5-36,3 9 18,5 4 1,8 9-11,2 2-8,5-1-9,-1-2-8,-6 1-130,18 59-434</inkml:trace>
  <inkml:trace contextRef="#ctx0" brushRef="#br0" timeOffset="63367.6245">7880 12300 1472,'-5'-3'453,"0"1"-279,-3-2-48,-1 3-28,-4 1-31,-7 0-19,-5 1-27,-6 11-15,-7 7-5,-5 14-1,1 5-1,2 5 1,10 4-1,8-4-8,8-2 8,8-1-19,14-2 11,7-3 3,13 1-3,12-3-21,8-7-12,7-4 26,0-9 3,-1-2 13,-6-1 0,-9-5 0,-9 4 0,-5-3 0,-8 7 2,-1-3 14,-3 13-4,-2 5 2,-4 6 1,-5 2-3,-7-3 0,-6 0-3,-6 3 4,-9-1-4,-6 2-8,-10 0 13,-10-1-14,-7-4-78,-5-9-223,-97-10-994</inkml:trace>
  <inkml:trace contextRef="#ctx0" brushRef="#br0" timeOffset="65220.7304">8687 12525 1503,'-3'-3'353,"2"1"-122,-2 1-104,3 1-53,1 0-20,2 0-15,2-4-20,11-5-10,14-7 5,12-7 4,11 0-8,1 5-4,10 3-4,-2 4 4,6 0-5,-1-1-1,-3 5 12,-3 2-12,-8 1 2,-10 1-2,-4 3-25,-8 1-84,-2 3-187,6 27-388</inkml:trace>
  <inkml:trace contextRef="#ctx0" brushRef="#br0" timeOffset="65484.7455">8809 13152 1533,'0'0'313,"2"0"-289,1 3-18,7 1-6,10 3 134,11 4 28,11-1-53,6-4-32,5-2-10,1-8-19,1-4-10,10-8-17,3-1-6,2-7-3,0 2-12,-5 9-35,-4 7-91,-3 10-187,69 11-447</inkml:trace>
  <inkml:trace contextRef="#ctx0" brushRef="#br0" timeOffset="66023.7764">10106 11971 954,'3'-11'318,"-3"7"-57,0-7-26,0 8-59,0 6-121,2 4-55,7 14 0,5 15 54,6 25 14,2 20-11,12 74-17,-13 36-20,-7 9-1,-11-84-1,-6 1-7,-1-9-2,4-59-9,0-11-53,4-7-112,0 29-109,4-21-281,12-38-341</inkml:trace>
  <inkml:trace contextRef="#ctx0" brushRef="#br0" timeOffset="66519.8047">10167 12058 1403,'2'-12'368,"1"2"-182,8-16-96,14 3-42,14-4-14,14 2-1,11 9-4,10 6-10,1 5 2,-5 10-3,-12 8-13,-16 7-5,-12 5-2,-16 13-22,-14 11 24,-22 19 15,-20 16 6,-54 62-21,55-98-18,-37 41-2,9-18 11,14-22-1,21-24 10,14-14 1,13-8-1,10-6-40,12-4-46,19-5 55,18-2 25,57-1 5,-66 15-13,35 4 14,-5 9 0,-9 1 5,-13 3 62,-10-2-2,-12 2-10,-8 0-11,-7 3-13,-9 2 2,-5 7 6,-6 9-3,-12 5-3,-8 10-16,-13 7-1,-12 0-5,-10 2-4,-2-7-7,-2-8-44,5-14-29,9-7-79,-30-20-422</inkml:trace>
  <inkml:trace contextRef="#ctx0" brushRef="#br0" timeOffset="66784.8199">11444 12342 1893,'0'2'246,"0"-1"-192,3 9-54,-1 0 1,4 2 11,3 5 7,2-1-4,0 0-9,-5-6-4,-3-2 8,-1-1 7,-4-3 4,-2 1-11,-4 2 8,-1 6-18,-8-4-77,-21-9-433</inkml:trace>
  <inkml:trace contextRef="#ctx0" brushRef="#br0" timeOffset="67637.8687">11757 11744 1444,'-11'-6'256,"2"3"-83,-12-6-61,4 8-38,-3 8-28,-3 5-14,-1 15-17,-3 18-8,0 16 2,-3 16 0,-7 62 5,15 27-2,16 11 9,6-52 0,3 1-6,2-16-2,1 6-5,1 13-7,-1 22 10,8 10-10,-1-42 5,-7-74 2,1-4-8,1-3-10,8 34-25,-2-16-40,3-15-148,-2-17-106,17-17-471</inkml:trace>
  <inkml:trace contextRef="#ctx0" brushRef="#br0" timeOffset="74028.2342">12110 11997 752,'-6'-14'546,"5"4"-264,-6-15-54,4 3-33,3 7-51,-1 7-28,-1 5-43,2 3-37,0 3-18,0-2-1,0 2-4,0-1-11,0 0-2,0-1 0,3 7 0,-1 4 15,-1 8 5,2 8-4,-3 4 10,0 5-7,-1 4 2,-2 5-3,0 5 0,-3 0-12,3 4-5,0-4-1,0-1 1,0-2 7,1 0-8,1-4 1,1-1 0,0-6-1,0-9-1,1-5 1,1-5 1,-2-7-1,1 0 0,-1-6 6,0 4-5,0-4-1,0-1 0,0 4 0,0 2 1,2-2 0,-2 3-1,0-1 1,0-4-1,0 4 1,0 4-1,2-3 1,-2 4-1,0 0 0,1 3 0,-1-5 1,0 7-1,1-7 0,-1 2 0,2-2 1,0-2-1,-1 2-1,0-5-5,2-3 0,-1-3 5,-2 1 1,0-2 0,1 1 5,-1 2-4,0-4-1,0 0 0,0 0 1,0 0-1,0 0 0,0 0 2,0 0-2,0 0 1,0-4-1,0 4 0,2 0 0,-4 0 0,2 0 0,0 0 1,0 0 0,0 0 0,0 0-1,0 0 1,0 0-1,0 0 1,0 0-1,0 0 1,0 0-1,0 0 1,0 0-1,0 0 1,0 0-1,0 0 0,0 0 0,0 0 0,0 0-1,0 0 1,0 0 0,-1 10 2,1-6-2,0-2 1,1-1-1,-1-1 0,0-1 0,2 1-6,-1-2 4,-1 2-8,2 0-1,-1-2 2,-1 2 8,0-2 0,2 2-1,-2-2 1,6 0 1,3-7 11,5-2-2,6-7-1,-5 2-7,1-3 5,0 2-5,-1-1 0,-3 4 0,2-2 5,-4 7-6,-1-5 1,2 2-1,1 2 0,-2-2 0,-2 5 0,-1-1 1,-1 2 0,1 0 0,-3 0-1,-2 3 0,0 0 0,-2 3 1,0 0 1,-1 0-1,0 0 1,1 0-2,-2 0 0,2 0 0,0 3-45,0-3-70,2 1-152,2-5-801</inkml:trace>
  <inkml:trace contextRef="#ctx0" brushRef="#br0" timeOffset="76364.3678">12678 12336 688,'0'0'259,"0"0"-83,0 2-71,0 0-50,1 0-19,-1 1-18,2 4 51,2 4 3,1-4-10,-1-2-22,-2 0-10,0-2-22,1-3 10,-2 0-17,-1 0 6,3-3 4,-3 0-10,0-1 17,0-3 69,-3-4-34,2-4-26,-2 7 33,0 1-8,0 4-1,1 3-39,0 3-4,-2 4 23,-5 3-14,2 7-16,-3-1 8,0-2-7,7-6 8,2-8-2,1 0-1,1-3-7,1 0-1,-1 1-23,4 0-81,4 0-9,1-3 18,8 0-138,31 0-262</inkml:trace>
  <inkml:trace contextRef="#ctx0" brushRef="#br0" timeOffset="78016.4623">12721 12389 772,'-1'0'258,"1"0"-59,-2 0-77,2 0-58,2 0-19,-1 4-19,4 0-5,-1 6 42,4 2-8,-1-6-20,-2 1-2,-3-7 10,2-4 16,-4 2 40,0 2 22,0-1-13,-2-6-30,0-8-46,-2-8-17,1-2-9,0 5 7,-1 6-13,0 9-7,3 5-14,1 3-4,0 0 16,-1 7 9,-1 9 6,0 1 3,1 6-9,1-1-2,0-3-95,3 0-116,5 1-89,14 13-424</inkml:trace>
  <inkml:trace contextRef="#ctx0" brushRef="#br0" timeOffset="80124.5829">3928 7551 675,'0'-7'216,"0"3"-57,0-4 32,0 7-1,0 1-89,0 4-80,4 1-14,8 9-1,4 6 24,10 5-7,6 4-7,7-2 7,6-2-4,9-3-4,3-6 3,5-4-4,3-10-5,0-6 6,2-13-6,6-5 3,4-10-5,51-29 1,-88 38-7,39-21 7,-13 2-2,-13 10-6,-14 15 2,-9 7-2,-11 10-1,0 10-8,-3 7 9,6 11-1,5 9 0,3 4 1,10-2-1,5-4 1,6-11 1,5-12 0,-1-6 0,-2-6 1,-5-10 4,-7-7 0,4-4-5,3-8 0,3-2 5,1-3-5,-1-1 1,-4 8-1,-7 8 0,-7 10-1,-4 5 0,-1 2 0,3 2 0,7-1 1,5-5 0,0 5-1,-1 1 0,1 1 0,-2 8 1,-6 0-1,-3 6 0,-7-3-1,-3 1 0,-5 2-1,-2-4 1,1-2 1,5-9 0,12-9 2,9-11-1,10-7 7,2-7-7,-11 4 0,-13 8 0,-12 8-1,-12 6 0,-8 14-66,-11 10-120,-65 68-327</inkml:trace>
  <inkml:trace contextRef="#ctx0" brushRef="#br0" timeOffset="80598.61">4888 8083 630,'5'-6'303,"4"-4"-195,17-12-48,10-11 99,14-8-14,6-4-40,4 2-28,-7 5-23,-3 11-9,-9 11-11,-11 14-7,-8 10-12,-3 14 8,-5 15 37,-1 18-15,3 2-12,-7 5-14,2-1-10,2 0-1,1-6-7,2-4 7,2-10-8,-5-11-24,-2-9-83,-1-12-74,-4-8-116,6-37-158</inkml:trace>
  <inkml:trace contextRef="#ctx0" brushRef="#br0" timeOffset="80823.6229">5530 7789 1181,'-5'1'329,"-5"5"-217,-10 10-22,-3 6 5,-7 7-1,-3 6-32,3 2-32,0 3-21,1-3 1,3 0-8,3-2 4,6-3-6,2-1-7,9-5-113,2 1-135,25 24-325</inkml:trace>
  <inkml:trace contextRef="#ctx0" brushRef="#br0" timeOffset="81115.6396">5784 8161 831,'0'9'335,"0"4"-172,1 6-53,4 1-23,3-2-38,6-3-17,2-5-5,7-5 0,1-5 1,1-5-5,-4-3-5,1-9 1,-8-1 2,-2-2 6,-12-2 20,-9-1-14,-5 4-18,-5-1-6,-5 7-3,-3 6-6,0 0 6,4 10-6,6 2-8,8 1-13,7 1-253,22 22-477</inkml:trace>
  <inkml:trace contextRef="#ctx0" brushRef="#br0" timeOffset="82867.7398">13045 12299 114,'0'-12'0</inkml:trace>
  <inkml:trace contextRef="#ctx0" brushRef="#br0" timeOffset="82967.7455">13051 12261 75,'3'-9'199,"-3"5"-133,0-8 11,0 2-11,-3-17-66</inkml:trace>
  <inkml:trace contextRef="#ctx0" brushRef="#br0" timeOffset="83706.7878">13208 11973 225,'-5'-6'721,"2"3"-414,-2-3-50,1 4-43,2 0-10,0 2-37,-1 0-64,1 2-46,-1 2-28,-4 7-21,-8 12-8,-3 13-6,-6 17 6,3 10 1,2 9 0,4 10 9,0 60-9,8 25-1,7-120 6,3-2 0,4 37-6,4-11-8,2-16 7,5-18-7,1-9-17,0-9-26,3-9-65,0-7-40,-3-5-60,4-3-102,18-46-545</inkml:trace>
  <inkml:trace contextRef="#ctx0" brushRef="#br0" timeOffset="84028.8062">13430 12365 1064,'0'-2'486,"0"0"-310,0 0-130,4 1-31,4 1-1,8-3 49,11 0 24,8 3-33,2 6-24,2 1-12,-1 5 10,-6 8 10,-3 2-7,-3 10 1,-8 10-2,-3 10 1,-5 8-5,-2-1-7,-2 1-11,1-5-8,-3-2-27,1-8-48,-2-6-24,0-15-146,-6-15-2,-14-28-226</inkml:trace>
  <inkml:trace contextRef="#ctx0" brushRef="#br0" timeOffset="84254.8191">13788 12309 485,'-1'0'990,"-1"1"-639,-3-1-133,3 4-73,-2 1-43,-7 4-40,-7 8-34,-5 15-14,-9 10-4,-5 6-9,-1 11 0,-1 2 5,3-6-6,6-6-12,8-2-64,9-4-125,6 4-400,21 34-685</inkml:trace>
  <inkml:trace contextRef="#ctx0" brushRef="#br0" timeOffset="84562.8368">14030 12724 1398,'0'12'185,"0"4"-79,0 13 77,0 9-51,3-9-48,0-4-70,7-15-14,6-6 0,4-4 27,8-14-3,5-13-9,0-9-3,-2-3 0,-4-6-1,-18 2-2,-9 5 6,-9 4 12,-10 6 12,-11 12-12,-5 19-21,-6 14 0,2 8-5,3 5 0,11-1-1,11-10-6,12-4-95,9-6-218,42-3-205</inkml:trace>
  <inkml:trace contextRef="#ctx0" brushRef="#br0" timeOffset="84790.8498">14537 12314 1505,'0'0'312,"2"2"-260,1 1-51,6 0 68,7 1 60,15-4-12,11-5-30,12-7-50,1-4-22,0-4-4,-7 6-5,-7-1-6,-9 9-26,-11 3-117,-12 8-450,-49 16-559</inkml:trace>
  <inkml:trace contextRef="#ctx0" brushRef="#br0" timeOffset="84999.8617">14733 11983 1683,'-2'10'264,"-1"2"-219,2 13-6,-1 15 27,4 2-1,2 7-29,3 0-20,1 7-5,2 6-10,0 13 13,-6 11-14,2 4-204,-6 1-331,7 106-610</inkml:trace>
  <inkml:trace contextRef="#ctx0" brushRef="#br0" timeOffset="85741.9042">15310 12065 1211,'0'-6'462,"-3"5"-195,3-1-99,0 2-69,0 0-38,0 2-39,3-1-22,1 5-12,2 2 5,5 6 7,5 5 9,-2 3 0,2 4 3,-3 3-3,-1 6 4,-1 5-5,-1 5-1,-1 4-1,-1 3 2,-1 3-7,0 1 5,0-7-4,-1-2-1,-2-9 5,2-4-5,-1-4 0,-1-1 1,-1-6-2,0-1 0,1-3 2,-2-4-1,3-1-1,-1-7-1,-3-7 1,1 0 1,0-4 5,-1 2 11,2-6 29,1-17-16,7-13-4,4-21-11,4-19-2,18-63-5,7-42-8,15-16 1,-12 84 1,3 12 1,-29 65-2,-4 9-2,-5 9 2,11-20-1,-12 18 0,-8 16-5,-3 6 4,-3 3-23,-1 4-25,-3 11-8,-6 9-27,5 11-144,-11 63-364</inkml:trace>
  <inkml:trace contextRef="#ctx0" brushRef="#br0" timeOffset="86651.9562">16213 11920 1381,'-3'0'382,"1"2"-164,-4 1-77,-3 6-95,-6 15-37,-3 12-9,0 20 1,6 14 5,2 13-6,4 9 0,2 0 0,-1-5 13,4-10-13,2-19-1,1-18-15,7-12 16,4-15-1,3-6-81,11-10-197,48-46-575</inkml:trace>
  <inkml:trace contextRef="#ctx0" brushRef="#br0" timeOffset="88487.0612">16039 12248 1125,'-2'-2'338,"0"2"-109,-4-2 53,5 0-85,-1-2-68,-1 1-17,0-4-49,0 0-15,2 6-22,-1-1-14,4 2-7,-2 0-5,0-2-11,1 2-4,-1 0 0,2 0 8,-1 0 1,1-2 4,-2 0-11,0 2-26,3-2-30,5-2 0,6 1-9,4-1-213,33-5-366</inkml:trace>
  <inkml:trace contextRef="#ctx0" brushRef="#br0" timeOffset="89766.1344">16857 11883 1510,'-1'2'335,"2"2"-247,-1 7-86,6 14 67,1 8 21,5 13-33,7 4-27,4 8-11,1 7-10,-2 6 48,0 16-15,-9 3-24,-7-3-4,-9-2 7,-12-17 4,-10-5-14,-10-4 4,-8-8-15,3-8-18,4-11-57,7-19-54,14-14-189,-7-74-713</inkml:trace>
  <inkml:trace contextRef="#ctx0" brushRef="#br0" timeOffset="90039.15">17223 12293 1491,'0'2'258,"-2"0"-155,2 1 11,-1 1-4,2 2-31,1 6-19,5 4-22,2 4-28,-2-7 4,3 5-7,-2-4-6,-1-2 1,-2-7 4,-4 1-5,-1-6 0,0 0 2,-2 0-3,-4 0-87,-33 6-405</inkml:trace>
  <inkml:trace contextRef="#ctx0" brushRef="#br0" timeOffset="101161.7862">3719 7432 922,'-2'-1'266,"2"1"-112,-4 0-112,1 1-31,3-1 8,0 3 2,3 1-13,1 3 7,5 4 15,2 6 7,2 4 1,4-2 2,1 7 1,2 3 4,5 7-5,3 9-2,5 9-5,5 9-11,1 2-5,4-4-8,3-10-3,4-16 1,4-16 5,-1-11 0,5-16-10,2-15 10,1-21 0,3-8-3,-4-15-3,-2-4 0,-5 1 1,-3 4 1,-5 4-7,-5 13 0,-6 12-1,-4 19 0,-4 7-11,5 11 4,5 7 6,6 4 0,4 8 0,-2 2 0,-1 3 1,-5 1-1,-5-6 0,-6-4 1,1-7 0,1-8 11,5-7-10,11-12 5,10-4 0,9-15-4,5-1 8,-3 4-5,-2 5-5,-11 11-6,-11 6 5,-9 13-5,-14 6-1,-4 7 1,-4 3 5,-3 6 1,7-1 0,4 7 0,12 2 1,15 2-1,14 6 0,11-3 1,4-1 1,-2-8-1,-2-10 0,-8-7 0,-8-12 5,-9-7 3,-11-7 0,-11-5 6,-2-15 23,-4-10 26,0-7-22,-2-4-19,-2 5 7,-1 5-18,-5 17-1,-2 10-11,-2 9 0,-2 5 0,-2 4-2,0 6-5,0-3-4,0 1 4,-2-1 5,2 0 1,0 2-11,2 2-50,0 3-59,3 3-226,-9 22-370</inkml:trace>
  <inkml:trace contextRef="#ctx0" brushRef="#br0" timeOffset="103971.9469">7543 7045 172,'-5'-4'92,"-1"3"-58,-4-1-34,2 0 0,2 2 0,0 0 24,1-2 68,1 0 41,0-1 20,4-1-18,0 1 9,0 3 14,0 0-52,0 0-52,0 0-45,4 3-1,3 4 4,4 5 46,5 7 46,4 3-32,3 1-20,4 4-4,1 1-7,2-1-19,4-9-1,0-4-15,4-8 9,6-8 0,4-9 2,4-12-5,8-9-2,-3-6-2,-1 1-7,-3-3 1,-14 13-1,-14 11 0,-6 8-1,-10 10-9,0 8 2,3 12 6,3 5 1,1 4 0,2 5 6,3-7 1,4-6 2,1-7 0,4-6-1,4-6 2,0-8 2,7-7 0,3-11-1,7-4-2,-2-7-2,-1 2-5,-3-6 4,-9 5-6,-4 4 1,-6 9 0,-10 3 0,-5 11-1,-8 1 1,-5 4-1,1 0 1,-1 3-1,0-2-59,1 3-168,-14 19-305</inkml:trace>
  <inkml:trace contextRef="#ctx0" brushRef="#br0" timeOffset="104639.9851">8235 7838 861,'0'-13'322,"0"-1"-154,5-20-99,6 1-31,6-1 44,5-2 11,7 2-24,-1 6-19,0 7-11,-2 7-23,-3 11-5,-5 6-10,0 4 11,2 5 5,-2 6 4,2 4-2,-1 5-4,0-1-3,3 3-6,-1 3 2,-2-1-7,1 6 5,-4 1 0,-4 2 0,2-5-4,-8-5 4,0-5-5,-2-6 0,1-6 0,-3 1 0,2 0 9,-2 1-10,3 1 0,3 5 0,-2-9 9,4 2-9,-3 0-39,2-6-48,0-4-18,-3-3-45,-4-5-21,-2-25-129</inkml:trace>
  <inkml:trace contextRef="#ctx0" brushRef="#br0" timeOffset="106262.0779">15301 11497 784,'0'-7'267,"0"0"-41,-3-1-8,-2-2-46,0 0 35,-1 4-99,-3-1-43,1 1-8,-1 5-24,2-2-18,-2 6-5,-6 1-9,4-1-2,2 6 1,-4 5-1,6-2-6,-2 12 6,3 7-1,1 6-8,2 8 9,0 4 0,0-1 2,-3 4 4,2-4 1,2 0-6,-2-3-6,4 5 6,-2 2-9,4 9 9,1 4 1,3 7-1,4 5 0,3 9-2,4 10 1,-1 1 1,1 1 1,-2-2 0,-5-8 0,-2-12 0,-8-7 0,0-12 6,-3-4-7,0 2 2,0-10-1,-3 0 1,0-6 5,-5-1 4,1-3-11,-3-2 8,-7-1-8,-1-5-31,-6-6-139,2-8-101,-47-34-267</inkml:trace>
  <inkml:trace contextRef="#ctx0" brushRef="#br0" timeOffset="107028.1217">17718 12212 1080,'-9'-8'273,"0"-1"-92,-12-10-86,0 4-49,0-1-29,-3-1-2,1 3 12,2 6-9,1 3-6,2 7-11,0 5 0,1 8-1,-6 8 0,4 10-8,-7 12 8,3 10 7,-4 9-7,9 9-1,0-4-5,9-1 6,6-11 0,4-11-1,7-13-16,3-10 14,5-9 3,0 0 0,8-14 1,1-4 8,6-8-9,4-9 0,1-9-13,0-14-16,-1-8-26,-2-12-91,-2-9-136,34-137-215</inkml:trace>
  <inkml:trace contextRef="#ctx0" brushRef="#br0" timeOffset="107252.1345">17714 11539 868,'-2'0'279,"2"0"-191,0 3-88,0 13 0,0 7 62,0 22 115,2 18-42,-2 11-51,-2 5 3,0 7-18,0 0-33,0 1-15,4-7-6,2 0-5,2-6-1,4-3-9,4-2-106,-2-6-160,2-14-74,13 12-140</inkml:trace>
  <inkml:trace contextRef="#ctx0" brushRef="#br0" timeOffset="109108.2407">18642 11151 1134,'-11'-3'211,"2"-3"-4,-7-2-28,5 6-11,5 0-21,2 0-44,4 2-55,0-2-48,2 2 0,1 0-15,5 2 7,9 2 8,11 0 1,12 2 10,2 1-10,-4-2 0,-1-3 5,-10 1-5,-5-3 0,-9 0 0,-1 1 0,-1 2 1,-5-3-2,2 3 0,1 1 0,-1 5-1,4 1 1,-2 5-1,-4 7 1,0 7 0,-3 9 0,-3 11 0,-3 12 6,-3 13-5,2 19 7,-4 72 2,-6 54 10,14 77 13,6-91-26,-6-12-6,5-54 0,-2-8 5,-6-27 0,-2-64-5,5-9 6,-6-5 8,2 21 8,0-13 5,-1-12-4,-1-9 2,-5 0-2,-4-9 1,-14-1-13,-17-6-5,-15 0-7,-56 2-40,-39 20-35,-56 49-84,36 6-386,-30-7-274</inkml:trace>
  <inkml:trace contextRef="#ctx0" brushRef="#br0" timeOffset="110858.3408">17822 11877 141,'10'-13'0</inkml:trace>
  <inkml:trace contextRef="#ctx0" brushRef="#br0" timeOffset="111481.3764">18443 11735 304,'-2'-3'636,"-1"3"-522,0-4-23,3 4-22,-1 4-31,2-1-8,1 7-6,2 8 66,3 8 18,3 5-35,3 5-32,1 5-22,3 4-2,-3 18-10,2 8 5,-4 8 21,0 10-6,-12-1 0,-10 0 8,-14 4 4,-13 1-14,-11-7-4,-10 2-21,-8-6-70,-126 102-281</inkml:trace>
  <inkml:trace contextRef="#ctx0" brushRef="#br0" timeOffset="112838.454">13214 12124 283,'0'-8'520,"0"1"-371,-2-5-83,2 2-21,-1 6 66,-1 4-3,2 0-26,-1 0-28,-2 4-27,3-4 3,-2 0-3,2 0 27,-1 0 12,-1 0-1,-2 0-7,-2 3-23,-2 0-23,-1 1-6,3 2-6,-4 3-6,1 11-2,-2 3 8,-4 19 0,1 5 0,0 13 0,1 3-1,3 10-8,5 2 9,4-3 0,1-3 1,3-5 4,1-4-5,5-4-93,4-1-114,43 64-243</inkml:trace>
  <inkml:trace contextRef="#ctx0" brushRef="#br0" timeOffset="113596.4974">11574 11583 192,'-12'-7'640,"2"0"-434,-7-8-25,1 3-14,2-6-22,4 3-37,1-3-25,4 7 13,4 2-14,1 5-25,7 2-47,11 1-9,14 1-1,11 0 11,12-6 2,11 2 2,4-5-4,-1-1-5,-4-3 3,-12 1-8,-12 5 5,-13 3-6,-14 1-7,-9 6-102,-5 1-74,-7 2 0,-3 5-75,-51 33-243</inkml:trace>
  <inkml:trace contextRef="#ctx0" brushRef="#br0" timeOffset="114258.5352">11618 11677 647,'-4'-2'335,"1"0"-52,-4 0-107,2 2-97,-2 4-46,0 6-12,0 8-12,-3 7 0,3 11 0,0 7 8,3 9 2,4 1 17,-1 10-12,-2 8 18,-3 11-4,-6 4-11,3 0-17,-3-1 5,5-7-13,1-3 8,3-4 4,1-6-14,2-7 10,3-3-9,0 3 0,0 0-1,3 1 1,-5 1 8,2 5-7,-1 0 5,-4 9-6,2 1 13,-1 4-4,1-7-2,1-6-7,-1-7 5,2-4 2,-1-7-7,2-6 5,2-5-5,-2-3 1,0 2-1,0-1 8,-5 8-8,-2 5 8,-2 6 9,-3-7-10,2-6-2,2-9 0,4-15-6,1-5 0,3-2-1,1-5-1,9 2 2,4 0 1,8-1 8,7-6 15,12-12-6,0 0-3,6-5-8,1 0 1,3-2-7,-2 4 5,3-3-5,-5-1 0,0 0 0,-5-2-1,-4 2 2,-6 0-2,-7 8 0,-10-3 0,-3 5 0,-6 3-20,2-2-169,0-27-349</inkml:trace>
  <inkml:trace contextRef="#ctx0" brushRef="#br0" timeOffset="117975.7479">3222 15307 696,'0'0'251,"0"-2"-143,0 2-81,1 0-27,7 8-543</inkml:trace>
  <inkml:trace contextRef="#ctx0" brushRef="#br0" timeOffset="118341.7688">3391 15345 971,'-8'0'303,"4"-3"-157,-8 1-58,1 2 34,4-2-8,-5-2 22,6 0-53,0 2-46,1-2-19,2 3-3,0-2-7,-1 3-1,4 0-1,-3 0 0,3 0-6,0 0 0,0 0-10,0 0-25,0 6-169,3 8-48,-3 10-257,-13 52-324</inkml:trace>
  <inkml:trace contextRef="#ctx0" brushRef="#br0" timeOffset="119061.81">3431 15431 726,'0'-3'494,"-3"3"-259,-4-4-13,-6-1-22,-4 0-80,-7 1-42,-9 4-33,-4 9-26,-7 7-10,-3 8-7,0 8-1,3 8 0,5 1 1,6-3-1,9 0-1,5 7 0,4-6-7,5 0-1,8 4 2,6-9-1,6 1 6,12-5-6,6-9 6,11-10 1,10-11 0,11-15 1,5-14 5,2-4-5,-5-6 1,-6-1-1,-13 3 7,-19 11 1,-11 10 9,-10 9 9,-9 11-2,-8 2 20,-12 11-40,-22 18-5,-12 17-2,-9 16 2,4 12-2,3 5 1,10 0 0,12-10-5,13-9 6,9-10-8,12-9-4,8-9 2,6-11 2,8-7 2,5-3 5,9-8-1,4-3 2,10-6 1,7-7 14,-3-7 0,0 1-7,-8-5-8,-3 3 5,-1 1-5,2-5-153,60-42-470</inkml:trace>
  <inkml:trace contextRef="#ctx0" brushRef="#br0" timeOffset="119459.8327">3849 15860 884,'-1'0'1029,"1"2"-876,0-2-116,-2 2-19,2 0-4,0 3-14,-2 10-2,-2 14 2,-8 15-99,-5 14-165,-8 9-75,-4 1 17,1-6 163,2-11 105,4-13 42,5-12 12,10-13 19,5-11 45,12-11-13,12-13-22,12-7-11,12-7-6,5 2 39,-3 7 76,-8 12 13,-5 14-62,-14 10-11,-7 14 40,-7 10-25,-7 11-10,-3 6 8,-4 7-32,0-6-23,3-4-16,4-12-3,1-7-5,6-10-1,3-5-12,5-7-126,3-10-69,49-62-257</inkml:trace>
  <inkml:trace contextRef="#ctx0" brushRef="#br0" timeOffset="119668.8447">4529 15859 1272,'2'0'534,"-2"0"-453,3 0-61,3 0-10,7-4 28,14 1 17,15-8-19,16 0-3,11-4-15,-1-3-6,-1 2-5,-13 3-7,-10 7-154,-12 12-326,-25 49-675</inkml:trace>
  <inkml:trace contextRef="#ctx0" brushRef="#br0" timeOffset="119855.8554">4580 16316 1601,'-2'0'314,"2"0"-169,-3-2-49,6 2-40,0 0-34,10 0-22,11 0 0,9 0 0,18-4 9,6-3-1,0 1-8,4-1-2,-3 1-221,74 3-505</inkml:trace>
  <inkml:trace contextRef="#ctx0" brushRef="#br0" timeOffset="120223.8764">6420 15080 1522,'-3'-6'315,"-1"2"-193,-2-7-88,2 4-19,1 3-9,1 1-6,1 3-8,1 0-67,0 0-37,1 0 5,-1 3 14,2-3-37,-1 7-224</inkml:trace>
  <inkml:trace contextRef="#ctx0" brushRef="#br0" timeOffset="120612.8987">5669 15955 1676,'0'0'314,"3"-3"-224,3 3-71,7-4-19,11-2 38,13-2 16,13-2-12,0 2-17,2 3-10,-7 1-4,-7 4-10,-5-4 0,-6 4 7,0 4-8,-1-4-6,2-4-134,5-2-315,79-59-325</inkml:trace>
  <inkml:trace contextRef="#ctx0" brushRef="#br0" timeOffset="121029.9225">7063 14974 1587,'-4'-5'336,"-2"-3"-198,-7-5-85,-3 1-35,-3 2-6,-1 4-5,-7 10-6,-1 2-1,-2 14 0,-2 6-1,-3 5 1,0 10-2,2 4 2,3 8-6,4 12 5,6 5 0,10 3-7,10 1 7,12-3 0,6-11-5,8-16 6,3-11 0,5-21 0,2-18 2,5-22-1,4-21 8,2-17-1,1-14-8,-2-11-19,-3-1-91,-7-3-73,-8-1-66,2-142-258</inkml:trace>
  <inkml:trace contextRef="#ctx0" brushRef="#br0" timeOffset="121202.9324">7086 14365 1232,'-6'9'214,"2"8"-160,-9 21-28,3 18 11,0 18 26,2 12-7,9 7-7,9 56-2,10 8-16,-10-110-17,3-4-2,7 45-12,6-5-62,3-13-218,48 46-524</inkml:trace>
  <inkml:trace contextRef="#ctx0" brushRef="#br0" timeOffset="121578.954">7547 14776 1678,'-7'0'296,"-1"4"-196,-10 13-61,4 15-22,3 15-11,5 17-5,8 9 1,11-2 4,6-3-5,5-7 0,-3-13 0,-1-9 0,-3-16 0,0-15 6,5-13 4,5-10-2,3-11 0,4-13-9,-1-7-1,-3-13-11,-6-2-6,-11-5 3,-11 4 8,-14 7 7,-15 10 1,-7 17 1,-12 23 14,-5 22-5,-3 24-4,9 18-5,6 2 3,16-6-4,12-14-2,8-10 0,10-10-51,7-14-187,4-14-95,36-77-501</inkml:trace>
  <inkml:trace contextRef="#ctx0" brushRef="#br0" timeOffset="121997.9779">7665 14359 1514,'-6'-4'295,"4"1"-79,-5-1-91,7 4-61,2 10-58,3 12-5,8 20-1,0 22 6,2 19-4,0 12 7,-5 54-8,-23 4 7,2-105 4,-1 0-11,-14 48 0,-6-2-1,-4 0 0,-1-5-28,6-14-50,8-16-14,7-21 1,9-19 32,4-10 43,6-12 16,1 0 8,8-9 32,4 2 34,10-6 23,2-3-26,5 6-10,0 2-11,4 3 4,-4 4-18,14 6-14,0 2-7,0 0-7,-2-4 4,-10-8-12,-10-1 0,-5-1-13,-10-2-61,-6 2-38,-8-8-169,-18-77-323</inkml:trace>
  <inkml:trace contextRef="#ctx0" brushRef="#br0" timeOffset="122225.991">7480 14276 1388,'-10'4'259,"3"-1"-112,-3 9-99,10 3-16,3 5 5,15 2 28,15-4 50,12-3-17,13-9-49,6-8-28,-6-2-9,-1-4-12,-11 6 0,-4 7-114,-9 12-365,3 86-407</inkml:trace>
  <inkml:trace contextRef="#ctx0" brushRef="#br0" timeOffset="122601.0124">6683 16093 1258,'-7'-6'245,"1"3"-43,-1-2-19,5 2-55,4 2-50,9-5-30,18-5-21,23-5-14,81-21-12,62-8 8,23 0 8,-93 23-4,-22 0-2,3 6-1,-1-3 16,8 42-23,-22-27-3,-55-3-1,-5 0-57,-4 4-190,20-3-104,-12 19-534</inkml:trace>
  <inkml:trace contextRef="#ctx0" brushRef="#br0" timeOffset="123209.0472">7280 16497 1024,'-22'0'276,"-1"0"-113,-20-4 26,4 4-39,1-3 27,2 3-76,1 6-52,3 13-31,-1 12-9,-2 16-9,4 12 0,7 5-1,9 6-1,9 2-5,13-1 1,3-4 5,9-8 0,2-11 0,1-11-1,-1-13 2,3-9 0,-1-13 6,2-13-5,-4-11-1,7-19-13,-4-14-77,1-17-64,2-11-38,-2-11-23,16-64 35,2-25 39,-22-17 101,-15 74 40,-13 13 13,4 73 91,-1 5 46,-1 13 10,-3-19 8,2 18-13,-1 16-26,4 11-84,-3 12-45,0 16-7,0 23 7,-3 21 12,6 17 15,-2 60 18,5 4 9,-2-3-6,1-107-9,2-3-21,-1 0-17,4 40 1,0-7-2,7-12-18,1-14-68,4-14-152,3-15-100,1-18-152,29-81-154</inkml:trace>
  <inkml:trace contextRef="#ctx0" brushRef="#br0" timeOffset="123400.0581">7443 16578 1190,'3'-9'460,"4"6"-284,3-3-94,10 6 31,8 2 7,7 0-27,5 0-36,5-4-18,4-3-24,-1-6-2,-3-3-7,-5 0-4,-7-3-2,-5 3-18,-9-5-56,-4 1-106,-7-5-389,-41-47-677</inkml:trace>
  <inkml:trace contextRef="#ctx0" brushRef="#br0" timeOffset="123615.0704">7650 16213 1521,'-4'7'327,"2"5"-236,-4 12-46,2 17 65,1 10-1,0 20-23,0 10-31,3 8-22,4 1-15,1-7-10,2-5-8,4-11 1,5-16 0,-1-14 0,6-18 5,-2-10 0,5-11-6,2-16-11,6-9-85,68-104-407</inkml:trace>
  <inkml:trace contextRef="#ctx0" brushRef="#br0" timeOffset="124147.1008">8741 15577 1249,'-4'-18'209,"-1"4"-40,-4-17 13,6 16 2,3 6-32,2 6-73,2 6-46,9 4-16,11 1 13,10 0 19,13-1-4,7-6-15,4-6-15,4-6-1,-2-10-8,3-1-2,-3 5-4,-7-2-40,-7 9-34,-11 8-94,-4 36-469</inkml:trace>
  <inkml:trace contextRef="#ctx0" brushRef="#br0" timeOffset="124396.1151">8744 16254 768,'-24'11'993,"7"-4"-777,-11 5-146,15-3-11,16-7-11,18-6-18,19-2 27,67-9 15,59-19-21,13-3-17,-87 18-7,-60 11-3,-2 1-1,-7 4-5,22-11-9,-16 8-3,-9 2-6,-9 2-11,-6 4-92,1 2-134,-2 9-435</inkml:trace>
  <inkml:trace contextRef="#ctx0" brushRef="#br0" timeOffset="126415.2306">10018 15507 852,'0'0'452,"0"0"-268,0 0-53,0 0-22,-1 0-10,1 0-37,0 3-62,3 8-13,4 20 13,4 20 18,-1 21 9,-2 15-9,-4 3-3,-2-4-8,-6 0 4,2-1-5,-6-7 1,6-3-7,2-12-159,0-3-135,5 39-301</inkml:trace>
  <inkml:trace contextRef="#ctx0" brushRef="#br0" timeOffset="126946.2609">10042 15401 1134,'0'-8'340,"-2"5"-149,1-4-92,1 3-24,3 2-38,11 0-31,12-4-6,17-3 14,11 1 19,8 2 7,0 5-4,-10 2-15,-9 5-12,-11 3-3,-14 7-4,-4 8 8,-14 11 13,-14 19-2,-13 21-21,-15 15-14,-12 0-32,-4-1 5,1-12-13,3-17 14,13-15 23,11-19 17,15-12 1,9-10 0,10-8-1,10-7-120,16-10 79,21-10 29,16-3 11,55-25 1,-83 44 0,38-11 39,-12 8 21,-13 11-6,-16 9-14,-13 8 1,-7 6 26,-9 8 8,-7 9-15,-7 8-15,-9 10-7,-10 7-14,-9 4-3,-12 4-11,-4-1-4,-10-4-4,2-9 5,1-6-7,8-15-1,12-19-56,12-14-103,8-53-435</inkml:trace>
  <inkml:trace contextRef="#ctx0" brushRef="#br0" timeOffset="127220.2766">11006 15817 1220,'0'-2'214,"1"2"-115,1 0 17,-2 0 17,0-1 19,0 1-14,0 0-53,0 1-52,0-1-21,0 2-4,5 1-8,0 1 9,2 8-9,3 0-27,3 4-213,5 21-323</inkml:trace>
  <inkml:trace contextRef="#ctx0" brushRef="#br0" timeOffset="127677.3028">11528 15190 1419,'-4'3'227,"2"-3"-125,-4 0-57,6 0-12,2 0-32,0 11 5,6 7-3,2 12 17,2 8-4,3 10 7,-8 11 10,-1 12 6,-6 13 7,-9 64-13,2-96-13,-5 51-7,0-2-2,-1-3-10,6-4 8,5-13-9,4-19-1,2-17 0,5-16-7,4-15 8,1-4 1,2-8 0,2-4 20,4-10 26,-1-3 2,4-5-7,-2-6-19,-1 1-13,2-4 1,0-1-10,0 1 0,-2-3-1,2 3-32,-2 3-113,3 1-335,23-30-342</inkml:trace>
  <inkml:trace contextRef="#ctx0" brushRef="#br0" timeOffset="127986.3204">12257 15817 1704,'2'0'227,"1"2"-227,1 3-27,8 3 16,2 6 11,3 4 1,5 3 7,-5-5 8,-3 3 26,-4-5 3,-4-6 11,-4-4 13,-2-2 6,-2-2-9,2-2-23,0 2-20,0 0-14,-3 0-3,3 0-6,0 0 0,-1 0-12,1-1-24,-2-2-27,2-7-160,-21-36-778</inkml:trace>
  <inkml:trace contextRef="#ctx0" brushRef="#br0" timeOffset="130220.4482">15443 13313 726,'-3'-4'174,"0"2"-4,-3-5-32,1 4-17,1-3-10,-1 5-7,0-2-22,-3 1-31,0 0-6,2 2-10,1-2 14,0 2 11,5 0-22,0 0-28,0 0-10,0 2 0,0-2-10,2 4-17,1 6 26,1 6 1,2-1 0,1-1 0,6-2 0,-3 1 0,0-5 0,-1 0 0,1-4 0,0-4 6,-3 0-6,4-7 0,-1-2-6,3-8 0,-2-1-8,-2-2 13,-3-3 1,-2 5 0,-4-1 6,-4 5-5,-1-6 0,1 7 5,-2-3-5,0 4 6,-3 0-6,3 5 9,-3 0 1,6 4-10,-3 0 7,-1 2 1,1-2-9,-2 0 0,-4 9-7,2-2-47,-4 8-137,-1 9-278,-19 29-317</inkml:trace>
  <inkml:trace contextRef="#ctx0" brushRef="#br0" timeOffset="131062.4964">15395 11322 54,'-2'2'370,"0"-2"-215,1 2-35,0-2 4,1 0 5,0 0 23,-2 0 4,2 0-15,-2 0-21,2 0-26,0 0-8,0 0-22,0 0-19,0 0-24,0 0-14,0 0-7,2 2-1,0 0-7,2 3 8,4 2 1,3-1 0,2 0 1,0 0-1,3 1 0,0-1 0,-2-3 0,0 0 7,0-2-7,-6-1 0,1 0 0,2-1 0,2-2 5,4-2-5,6-5 0,0 3 0,0-5 0,-6 2 5,-2 4-4,-9 0-1,-3 5 0,-6 1 1,3 0 8,0 0 1,0 0-10,0 0-1,0 0-12,-2 0-55,1 0-59,1 0-135,-7-3-242</inkml:trace>
  <inkml:trace contextRef="#ctx0" brushRef="#br0" timeOffset="131452.5187">15553 11235 450,'0'0'322,"0"0"-172,-3 0-61,3 0 16,0 0 1,-2 3-35,0 1-28,1 6-5,0 5 26,-3 8-7,2 6-10,-5 4 13,1 8-6,-3 8-26,3 4-7,-3 2-9,0-2-3,1-7-7,4-4 4,2-14-5,1-11 0,1-8-1,1-3 1,-1-6-1,0 0 1,2 0-1,-2 0 1,3-2-1,0 2 6,9-5 0,6-3 0,5-2 1,3-6-6,7 2-1,4 3-56,65-19-254</inkml:trace>
  <inkml:trace contextRef="#ctx0" brushRef="#br0" timeOffset="134605.699">15255 13766 766,'-3'-8'200,"-2"2"29,-1-10-25,-1 9-4,3 3 25,1 1-59,3 3-71,0 0-56,1 3-28,1-6-11,0 3-9,6 3 0,4-2 1,12 3 8,16 1 20,18-4 16,8-7-3,59-5-17,20-8-2,4-1-13,-43 9 5,-2 7-6,-2 5 1,-5 3-1,-57-1 1,-3-2 0,2-1 1,37-4-1,6-4 5,42-12-4,3 0-1,1 5 0,-91 15 0,-3 3 0,-4 1 0,28 0-1,-6 3 0,-6-4 0,-7-1 1,-4-2-1,-5-2 1,2-4 0,0-2 1,10-3-1,2-1 0,7-2 0,-3 6 0,-2-2 0,-8 3-1,-6-1 1,-1 6 0,-1-5-1,2 4 1,3-1-1,5-3 0,6 2 1,5-5-1,-2 1 1,-1-5 0,-8 7 0,-9 0 8,-10-3 5,-10 6 5,-5 3 5,-6 1-3,0 0-6,0 0-13,7-2-1,2 0 0,-1 1 0,4-3-1,-1 1 1,-4 3 0,2-6 1,-5 5-1,-4 1-1,0 0 9,-3 0-9,-1 0-11,-2 1-64,-4 9-245,-49 25-548</inkml:trace>
  <inkml:trace contextRef="#ctx0" brushRef="#br0" timeOffset="183090.4722">12664 15371 450,'2'3'66,"3"0"-45,5 6 22,-1 14-4,3 6-22,-2 4-10,-2-3-7,-1-7 0,0-2 0,1-12-13,-6-1-2,-20 15-188</inkml:trace>
  <inkml:trace contextRef="#ctx0" brushRef="#br0" timeOffset="183884.5176">12715 15535 1256,'0'0'366,"0"0"-207,0 0-84,0 0-31,0 0 19,0 0-32,0 1-31,6 5-6,3 2 6,9 7 11,0 4 13,0 4 3,0 5-3,-1 7-5,3 8-7,-2 10 15,6 4-7,-5 5-8,1-1-12,-5 4 8,1 8-7,0-2 1,1 3-1,-5-10 0,-3-15 0,0-12-1,-2-9-1,-2-16-6,-1-10-11,6-4-14,4-16 32,13-17 0,10-24 23,35-73-7,-43 81 7,22-47 2,1 4 14,-4 14-16,-3 5-5,-9 17-6,-5 11-12,-16 15 8,-3 16-2,-9 6-5,-3 12 5,0-1-6,-2 3-21,2-1-43,-1-2-58,-4 6-179,-15 30-597</inkml:trace>
  <inkml:trace contextRef="#ctx0" brushRef="#br0" timeOffset="201294.5134">16617 12181 369,'-9'6'133,"3"-3"-97,-4 6-9,-1-5 20,4-4 44,1-4-7,-1 0-33,4-1 44,-4 2 32,3-1-41,-2 8-59,1-4-27,-2 8-30,-2 0-25,1 3 5,-3 1-8,3 0 22,-1-2-26,2 1 31,0-5 31,1-2 0,2-3 43,0-1 34,1 0 70,3 0 3,0 0 7,-2-1 8,2 1 14,-1-3-22,1 3-34,0-1-28,0 2-28,-3-1-22,3 0-21,0 0-24,3 0-1,-2 0-25,1-1-7,9-5 26,11-5 7,7-2 21,10-6 0,-5 2-20,1-1 15,-4 8-16,0-3 0,-4 3 3,1 0-3,-2 4 1,-7-2 8,-5 6-9,-2 0-33,-9 4-45,-3 0-30,-1-1-45,-4 9 11,-8 1 37,-4 8-197,-53 37-370</inkml:trace>
  <inkml:trace contextRef="#ctx0" brushRef="#br0" timeOffset="201632.5328">16605 12290 340,'-3'0'765,"3"0"-486,-3-3-45,3 6-58,0-3-67,0 0-56,-1 3-53,1 4-6,-4 14 6,0 6 1,-1 14 0,0 2 5,0 6-6,-1 0 1,-2 0 7,2-2-7,-4-8 0,4-3 0,0-11-1,3-9 1,2-8-1,1-8 0,2-1-31,2-2-11,3-1 42,8-3 4,5-4 35,9-3-9,3 1-10,-1-5-11,2 0-6,4 6-3,2 1-254,50 22-497</inkml:trace>
  <inkml:trace contextRef="#ctx0" brushRef="#br0" timeOffset="202496.5822">17869 12359 600,'-8'-4'224,"3"-3"-52,-8-5-14,4 2 47,-1-2-22,1 1-15,2 1-6,3-3-57,2 6 5,1 0-65,1 5-8,1-1-31,-1 3-6,6-3-21,8-5 21,4-2 11,12-2-10,2 0 0,6 2 8,-1-1-9,1-3 1,-2 4-1,-7 0 0,-5 0-54,-10 7-106,-3 1-46,-8 2-19,-6 0 56,-28 5-100</inkml:trace>
  <inkml:trace contextRef="#ctx0" brushRef="#br0" timeOffset="202880.6041">17996 12293 681,'0'0'264,"0"0"-59,0 0-56,0 0-56,1 4-57,2 3-24,-3 5 16,7 8 1,-4 10-8,3 7 18,-3 4 3,0 5-12,-4 2-14,-3 5 4,0-2-2,-2-3-5,2-6-5,1-5-2,0-5-5,2-5 0,2-10 5,2-3-6,1-6-1,2-6-25,0-2 26,3-5 11,6-8 40,3-2 27,4-7-24,1-5-14,-1-1-17,-5 4-14,3-2-3,-6 4-5,-1 6-1,-4 3-6,-1 6-60,-4 1-153,-1 3-290,-6-1-181</inkml:trace>
  <inkml:trace contextRef="#ctx0" brushRef="#br0" timeOffset="295605.9077">20809 2179 805,'-2'0'262,"2"0"-79,-3 0-67,3 0-5,0 0-26,-2 0-26,2 0-25,0 1-7,0-1 27,-2 0 23,2 0-16,0-1-23,0 1-19,0 1-7,0-1-12,0 2-8,0 0-16,0 6-9,4 6-23,1 11 1,1 8 41,3 13 13,-1 10 0,2 11 1,-1 2 0,0-1 0,3 3 0,-5-4 0,4-1 0,1 7 0,3 9-1,10 59 1,9 29-1,2-8 1,-12-54-1,-5 15 1,-5 20 0,7 3 1,-11-11 7,0-13-7,-2-3-1,-1 16 7,-5 14-6,3 15-1,-2-5 6,3-11-6,-2 14 2,0 2-2,1 3 1,-1-9 5,8-5-5,-7 9 0,-3-1 1,-7 6-2,-6-24 5,-2-5-4,0 3-1,2 8 1,-5 10 5,2-2-6,3-7 1,3 6 0,-3 10-1,7 12 0,1-13 0,1-9 0,-1 2-1,3 5 1,2 4-1,-2-5 1,1 1 1,-1 9-1,3 9 0,-1-1-1,1-23 1,0 2 5,3 2-5,0 8 0,-2 0 1,-3 3-2,6 29 1,-19 17 0,4-9-1,-1-11 0,-9 14 1,-1 5 6,-2-4-5,3-13 0,8 1-1,1 6 0,1-24 0,1-6 0,5 4 0,-2-5 0,1-1-1,3-1 1,0 21-1,0 17 1,-2 0 0,1-21 0,-2-2 0,9-16 1,7-21-1,-4-16 0,6-15 0,-7-5-1,8 2 1,-10 8-2,0 11 2,-3-20-2,-3 5 2,-3 7 0,0 1 2,0-11-1,0-70 7,3-5-8,3-5 1,-3 35-1,6-16 0,3-16 0,0-10 0,1-6-7,1-5 7,-2 5 1,1 4 0,4 8 7,-5 7-8,-3-2 1,-2-4 8,-2-6-8,0-8 11,0-9-11,-1-9 1,-1-4 10,2-6 1,-2 3-1,0 0-1,0 0-11,0 0-48,0 4-123,-2 8-197,1 29-118</inkml:trace>
  <inkml:trace contextRef="#ctx0" brushRef="#br0" timeOffset="300500.1877">22597 3615 82,'0'0'513,"0"0"-513,-5 9-258</inkml:trace>
  <inkml:trace contextRef="#ctx0" brushRef="#br0" timeOffset="304397.4106">22661 2451 1055,'-7'-10'249,"0"6"-46,-5-4-44,4 2-21,-1 2-35,1 3-32,-1 4-29,-4 5-23,-1 3-13,-2 9-6,2 5-6,4 2 5,1 4 0,3 2-1,1 6-13,5 0 8,2 2 6,3 7 0,3 0 0,3 8 1,1 2 11,4 3 1,2 7 12,8 13-8,-3 0 10,1 2-8,-3-9-5,-2-7-5,-3-11 2,-3-3-4,-4-9 0,-6-8 0,-3-5-4,-5-1 11,-11 6 5,-13 9-18,-20 2-87,-12 4-210,-9-10-268,-84-9-120</inkml:trace>
  <inkml:trace contextRef="#ctx0" brushRef="#br0" timeOffset="304617.4232">22326 3253 1080,'8'-12'288,"0"-5"-86,11-17 32,2 1-46,4-2-73,-2 8-46,3 5-39,4 6-15,6 6-9,9 3-5,1 4-1,6 3-27,3-1-56,7-1-145,2-5-272,95-56-405</inkml:trace>
  <inkml:trace contextRef="#ctx0" brushRef="#br0" timeOffset="304839.4359">23125 2627 1230,'-17'0'287,"5"4"-80,-13 5-11,0 2-113,4 13-62,0 13-21,3 16 0,3 16-1,4 12 1,3 12-1,8 3 0,4-5 1,5-15 1,5-16-1,5-11-36,3-11-144,8-13-106,48-17-259</inkml:trace>
  <inkml:trace contextRef="#ctx0" brushRef="#br0" timeOffset="305087.45">23359 2847 1048,'0'0'344,"4"4"-277,2 6-66,2 5 47,10 7 15,0 11-8,5 5 1,6 3-17,2 4 6,1 2 0,-1-2-9,-1-2-23,-5-6-5,-1-1 4,-8-9-12,-1-2-47,-9-1-61,-6-3-93,-9-2-142,-42 7-284</inkml:trace>
  <inkml:trace contextRef="#ctx0" brushRef="#br0" timeOffset="306161.5115">23259 3030 467,'0'0'513,"0"-1"-312,2 1-24,-1-4 6,2 0-16,2-5-32,5-5-74,3-4-19,2-1 9,2-2 2,-3 6-10,-1 0-4,3 7-16,-1-3-11,3 4-11,8 5 5,0 0-6,-1 1 2,7-2 8,-4 1-9,0-2 5,1 0-1,-6 1-5,-3-1-38,-12 2-55,-4-2-49,-10 1-65,-49-16-623</inkml:trace>
  <inkml:trace contextRef="#ctx0" brushRef="#br0" timeOffset="306461.5286">23437 2637 810,'0'3'466,"0"-2"-394,0 8-26,3 10 76,1 6 20,2 12-4,1 8-42,-1 10-21,2 9-6,-2 11-36,2 10-13,2 1-8,-4-5-11,1-11 5,3-15-5,0-16 0,2-9 6,0-7-5,-2-12-2,8-4 9,0-7 4,6-10 4,5-12-4,3-1-13,-1-15-12,-1-1-93,-3-10-235,16-129-628</inkml:trace>
  <inkml:trace contextRef="#ctx0" brushRef="#br0" timeOffset="306717.5433">23868 2560 1132,'1'4'269,"1"-1"-235,4 12-19,5 5 74,2 9 62,6 13-37,-1 5-46,6 7-16,-1 8 13,4 4-5,-7 2 4,2-1-10,-6 1-16,-8-2-16,-8-2 5,-9-1-7,-10 6-8,-11-5-11,-8 1-1,-6-4-129,-70 28-511</inkml:trace>
  <inkml:trace contextRef="#ctx0" brushRef="#br0" timeOffset="309316.6919">21928 3298 364,'0'0'320,"-3"-2"-89,3-2-30,-1 2-27,-2-2 9,3 0-54,0 1-15,-3 0-39,0 0-9,1-3-20,-1 2-2,0-2-16,0-1 5,-4-2-3,1-5 6,-5 2-4,-2-7-17,-1 2 13,-2-2-11,2 6 4,3 3-9,3 3-11,2 6 8,3-2-9,2 3-5,1 0-7,-4 0-9,-1 5-9,-1 4-2,-8 8 5,-2 5 2,0 3-4,-1 5 10,1-4 2,3 0-7,2 4-21,2 7-31,7 12-10,4 6 16,7 7 26,6 1 20,6-5 17,3-6 5,0-8-4,-2-6 6,0-12-1,-7-5 0,0-11 0,-4-6 1,-1-5 8,-4-8 20,6-12 5,4-13-33,-1-12 0,-1-15-69,-1-10-160,-2-148-288</inkml:trace>
  <inkml:trace contextRef="#ctx0" brushRef="#br0" timeOffset="309556.7057">21891 2429 873,'-2'1'261,"0"6"-171,-5 13-28,0 8 26,1 13 10,3 18-17,0 16-5,0 73-5,-2 46-4,-2 49-11,11-108-7,4-9-28,9-7-6,14-14-13,-9-56-2,1-3-156,8-5-206,109 130-572</inkml:trace>
  <inkml:trace contextRef="#ctx0" brushRef="#br0" timeOffset="309937.7275">21566 4360 990,'2'0'129,"4"0"-96,11-3 12,10-7 69,16-3 17,21-11 26,59-29-7,53-22-43,31-2-32,-52 48-29,6-1 13,-15 19-11,-23 13-18,19 2-20,23-10 11,1 0 0,-11-14-12,-17-18-3,-12-15-6,-17-8-6,-21 6 5,-61 32-8,-7 3-27,-10 4-81,10-12-39,-27 11-100,-118 29-320</inkml:trace>
  <inkml:trace contextRef="#ctx0" brushRef="#br0" timeOffset="310352.7512">22695 4467 992,'-5'-3'461,"-2"2"-329,-9-5-53,-1 0-16,-12 4-25,-7 0 5,-5 4 7,1 8-29,1 1-15,2 5-5,9 3-1,5 2 0,5 6-6,1 14-2,4 14 0,4 15 7,6 7-6,6 1-11,8-8-9,9-12 6,4-9 12,4-18 3,2-11 6,5-14 0,3-16-18,9-21 17,3-15-18,1-18-106,-1-19-104,40-175-131</inkml:trace>
  <inkml:trace contextRef="#ctx0" brushRef="#br0" timeOffset="310561.7631">22704 3785 1193,'-3'0'285,"1"0"-85,-2 0-82,4 10-83,3 17-20,3 21 31,0 25 25,9 19-14,10 59-11,2 22-16,-7 15-9,-10-71-6,-3-10-15,1-68-7,1-9-137,2-5-179,6 18-249,21-18-284</inkml:trace>
  <inkml:trace contextRef="#ctx0" brushRef="#br0" timeOffset="310732.7729">23117 4526 987,'8'-4'351,"-1"3"-186,11-5 88,2 3-56,2-4-76,5 6-43,4-5-34,8-3-23,4-7-6,2-6-15,-2-7-32,-3-1-143,-10-3-303,-3-63-415</inkml:trace>
  <inkml:trace contextRef="#ctx0" brushRef="#br0" timeOffset="310959.7859">23302 4135 1136,'-9'8'304,"5"-1"-203,-7 13-55,9 12 43,6 2 16,3 14 0,5 13-14,-1 12 7,-1 7-38,2 4-32,-5-2-5,3-9-8,3-15-14,2-18-1,9-14 10,5-17-10,8-12-29,13-20-98,5-13-167,12-15-333,110-131-251</inkml:trace>
  <inkml:trace contextRef="#ctx0" brushRef="#br0" timeOffset="311266.8035">24573 3476 1045,'6'0'136,"3"3"-58,9-2 132,3-1 30,3 0 6,3-7-39,3-2-78,0-8-63,4-1-33,0-5-25,3 2 2,1 0-10,-2 2 0,2 1-7,-2 6-24,-2 2-2,-11 1-6,-2 3-15,-12 4-15,-6 2-78,-9 4-153,-62 35-495</inkml:trace>
  <inkml:trace contextRef="#ctx0" brushRef="#br0" timeOffset="311559.8202">24517 3945 1694,'-4'8'208,"2"-4"-161,-4 12-47,8-5 0,8 1 0,7 4 8,12-7 10,5 4 27,-1-8 11,1-3 5,1-2 14,1-4-9,2-5-21,5-3-19,2 1-20,1-2 0,-2 5-6,-5 3-3,-4-1 1,-9-1-43,-3-2-18,-8 2-39,-6-2-117,-19-23-264</inkml:trace>
  <inkml:trace contextRef="#ctx0" brushRef="#br0" timeOffset="312431.8701">26462 2374 58,'-1'0'1040,"1"0"-752,-2 0-102,2 0-50,-2 0-68,0 0-68,2 4-228,-8 13-651</inkml:trace>
  <inkml:trace contextRef="#ctx0" brushRef="#br0" timeOffset="312957.9002">25670 2418 1265,'-7'-3'375,"5"0"-105,-5 0-76,3 6-86,3 3-77,-4 9-31,1 21-8,-5 25 8,-1 78 0,2 53 0,-4 42 6,6-65-5,0-51 7,5-12-1,2-59-5,4-8-2,2-3 1,10 34-1,2-14 8,7-13-8,2-10 1,4-14-1,3-10 8,2-12-7,-1-9 10,3-17-11,-7-12-39,2-8-84,-8-11-334,0-117-494</inkml:trace>
  <inkml:trace contextRef="#ctx0" brushRef="#br0" timeOffset="313368.9237">26093 2809 258,'0'-1'1127,"2"1"-896,0-3-134,-1 6 10,1 1-34,3 4-10,0 11-18,-4 11-28,-4 15 4,-10 17-21,-9 9-27,-4 1-39,3-12-21,5-18 12,11-14 3,2-17 34,5-7 33,1-4 5,3-1 1,3-5 8,7-4-9,10-3 1,6 3-1,3 4 45,-2 3 25,-5 7 4,-10 3-23,-5 7 9,-4 3-20,-1 11-2,-5 3-11,-2 10-2,-2 4-7,3 0-9,0-6 2,4-6-10,3-5 0,-1-9-1,1-9-22,2-6-45,4-5-38,5-9-60,6-9-105,2-10-275,59-80-307</inkml:trace>
  <inkml:trace contextRef="#ctx0" brushRef="#br0" timeOffset="313850.9513">26556 3204 586,'4'0'299,"-3"0"-83,3 4-29,-4 0 7,4 8-29,-2 5-42,2 5-26,0 5-43,-3 3-21,-1 1-13,-1 0-5,-3-1-5,0-5-4,4-11 2,-2 0-8,4-10-25,-2-7-65,4-6-84,9-9 57,3-16-24,8-14 27,1-4 68,4 0 46,0 8 15,-1 6 100,-3 18 58,-5 10-38,-3 14-30,-5 8-9,-5 10-24,-1 7-30,-1-2-18,-3 2-5,0-5-8,1-7-4,-2-10-7,-1-4-5,5-9-2,-1-11-35,7-12 9,4-19 1,4-10-37,2-4-4,3 7 53,-4 13 20,-3 18 9,-8 14 21,-5 16 24,0 14 35,-1 14-17,-3 8-11,0 10-22,0-4-21,-3 1-7,1-7-11,0-1-5,-5 4-163,-41 91-402</inkml:trace>
  <inkml:trace contextRef="#ctx0" brushRef="#br0" timeOffset="314136.9676">26019 4137 1025,'-3'0'683,"3"0"-530,0 0-68,-2 3-25,-2 14-22,-5 10-10,-6 20-14,-2 13-5,-2 8-2,0-2-6,3-9-1,5-11-18,5-17-52,3-12-68,6-16-59,0-16-92,8-15-170,41-120-293</inkml:trace>
  <inkml:trace contextRef="#ctx0" brushRef="#br0" timeOffset="314412.9834">26123 4021 775,'0'-1'347,"0"1"-88,0-1-56,0 2-55,2 7-56,3 9-34,5 9 16,5 8-41,8 8-20,0 7-5,1 5 5,-2 2 11,-5-2-1,-10 1-2,-6-3 7,-3-1 5,-6-6-7,-7-3-1,-4-6-2,-5-4 2,-6-7-5,-7-3-8,-5-3 1,-3-11-7,1-4-5,0-4-1,5-6-45,8-5-41,9-11-188,7-56-454</inkml:trace>
  <inkml:trace contextRef="#ctx0" brushRef="#br0" timeOffset="314595.9939">26317 4212 850,'11'2'374,"4"-1"-205,12-1 16,6 0-23,4-5-56,-2 0-56,0-8-25,-1 0-7,-4-2-9,0-6-9,-9 3-100,-6 1-116,-17-34-462</inkml:trace>
  <inkml:trace contextRef="#ctx0" brushRef="#br0" timeOffset="314858.0089">26486 3953 1232,'-3'13'342,"0"5"-231,-3 17-11,0 13 25,1 10-46,1 9-35,4 4-28,3 0-10,6-5 0,5-3-5,5-11 0,1-10 5,2-7 3,-3-11 3,1-6-1,-4-6-11,-3-5 15,5-7-15,-8-4-6,2-5-99,6-9-160,29-61-432</inkml:trace>
  <inkml:trace contextRef="#ctx0" brushRef="#br0" timeOffset="315420.041">26832 4281 852,'0'3'559,"3"-3"-489,6 5-38,3-2 98,6-3 20,6 0-12,6-8-9,4-6-34,6-5-35,2-1 3,1-5-32,-4 5-16,0 1-13,-5 5 3,-7 7-4,-6 1-1,-6 5 0,-5-1-1,-7 2 0,-1 0 1,-5 0 7,-3-2 8,-3-2 3,-6-6-10,-4-3-7,-7-4 5,-1-1-5,2-5-1,-2-2 0,6 5-1,0-1 0,9 8 0,3 2 1,2 4-1,3 7 1,2 0 0,2-3 0,0 6-1,2-3-13,2 0 5,5 4-7,4 2 16,5 1 1,5-1-1,-1 2 0,-3 0-1,-2 5 1,-2 1 0,-5 2-1,-1-1 1,0 6 0,-3 2 0,-5 8 0,-5 8 1,-5-1 0,0-4 1,-1-3 5,-6-3-6,3-4 5,-6-2-6,-2 1-15,3-3-28,-4-9-34,5-6-76,0-5-141,-9-24-282</inkml:trace>
  <inkml:trace contextRef="#ctx0" brushRef="#br0" timeOffset="315780.0616">27422 4012 1246,'1'17'139,"-1"0"-64,1 17 38,-2 4 1,1 1-51,6-5-33,4-1-12,6-2-9,6-6 87,2 0-51,1-5-30,-4-8 0,-2-6-8,-7-8 17,3-6-3,-6-13 18,3-7-18,-2-11-12,-1-4 0,-4-8-7,-5 2 4,-6-8 0,-6 2 13,-7 8 31,-7 8-7,1 15 4,1 10-16,2 11-22,3 4-9,5 10-1,8 4-57,4 10-238,14 35-822</inkml:trace>
  <inkml:trace contextRef="#ctx0" brushRef="#br0" timeOffset="316267.0895">28300 2869 1339,'0'-3'207,"0"2"-152,-4-1-34,4 4 59,0-1 37,0 2-63,3 1-35,3 5-19,9 4 45,13 2 17,18 2-1,24-7 10,74-4-16,50-14-25,36-13-9,-93 5-9,-1 2 0,-2-5-3,0-7 0,5-8 2,-13-6-4,-5 2-5,-5 9-2,-12 4 1,-15 6-1,-56 15-1,-1 1-8,-4 1-13,26 0-4,-8 2-22,-9-2-37,-7 4-103,-12 0-61,-22 3-386</inkml:trace>
  <inkml:trace contextRef="#ctx0" brushRef="#br0" timeOffset="316779.1188">29291 3641 1487,'-2'2'457,"2"-2"-383,-3 3-74,0 4-6,-1 6 6,-5 13 6,-1 18-4,-5 15 5,1 12-5,-2 9 8,-8-1-4,5-2 0,-3-15-5,8-18-1,3-12 0,4-13-167,7-13-173,19-47-231</inkml:trace>
  <inkml:trace contextRef="#ctx0" brushRef="#br0" timeOffset="317102.1372">29319 3629 1078,'0'0'382,"0"0"-229,2 4-106,2 6-26,13 14 45,4 11-14,14 6-26,9 11-4,8-2-8,3 1-7,0-1 13,-9-6 5,-5-5 19,-10-1 11,-10-7-4,-9-8-10,-6 2-8,-12-4 18,-6 0-5,-9-1-2,-10 0-16,-9-7 1,-10 1-8,-6-6-20,-6-4 7,1-4-7,6-2-1,9-2 0,11 0-27,13-2-31,12 5-74,5 1-227,22-25-367</inkml:trace>
  <inkml:trace contextRef="#ctx0" brushRef="#br0" timeOffset="317268.1467">30014 3725 1578,'12'-6'246,"2"-1"-180,13-3-30,-2 0-9,3 2-16,-2 0-10,2 2-1,3 0-61,2 1-119,33-13-298</inkml:trace>
  <inkml:trace contextRef="#ctx0" brushRef="#br0" timeOffset="317510.1606">30116 3490 1398,'-3'5'218,"-2"5"-179,-5 12-33,3 17 40,-1 24 38,3 18 23,1 73 1,4 21-33,4-126-32,3 0-17,9 45-8,3-20-12,4-22 3,-1-23 1,2-23 5,-1-14 0,6-13-15,1-11-36,0-11-250,36-120-684</inkml:trace>
  <inkml:trace contextRef="#ctx0" brushRef="#br0" timeOffset="317989.188">28549 1480 1232,'-1'-1'367,"1"1"-164,0-3-70,0 1-44,0 0-61,0 0-28,1 2-72,1-1-207,10 4-514</inkml:trace>
  <inkml:trace contextRef="#ctx0" brushRef="#br0" timeOffset="318579.2217">28532 1041 1136,'-14'0'259,"0"0"-94,-12-1 2,3 1-53,3 0-63,9 1-12,6-1-23,4 2-16,0 6-20,-1 10-5,0 9 14,1 14 11,1 14 1,0 2-1,1 5 12,3 7 0,0 5 18,2 5-9,3-1-3,6 3 7,5-3 1,5 1-7,0-1 1,5 3 4,-2-5 1,-4-3-5,-2-11-8,-8-3 3,-4-10-3,-6-10 1,-4-7 4,-4-4 1,-5-5 0,-6 2 0,-13-3-2,-11 0-16,-6-9-30,-4-1-97,2-14-211,-67-54-365</inkml:trace>
  <inkml:trace contextRef="#ctx0" brushRef="#br0" timeOffset="318786.2336">28311 1692 1207,'0'0'536,"-2"0"-322,2 0-62,0 0-62,0 3-60,2-3-30,9 3-14,8 3 12,15-1 2,15 1-2,14-10-35,10-5-124,49-23-107,41-36-373</inkml:trace>
  <inkml:trace contextRef="#ctx0" brushRef="#br0" timeOffset="319062.2493">29060 1078 800,'-1'0'759,"0"-2"-499,-2 2-76,-1 5-85,-2 6-76,-6 14-23,-9 18 1,-6 21 5,0 20-5,-12 62 0,20 31 0,19-130 6,5-6 1,6 38-8,5-13 0,3-11 1,3-8 1,-4-5 4,3-11-6,3-9-11,-2-9-149,2-11-89,37-54-122</inkml:trace>
  <inkml:trace contextRef="#ctx0" brushRef="#br0" timeOffset="319264.2609">29153 1519 1039,'2'0'532,"1"0"-469,11-4-19,5 1 44,11-7 26,4-4-36,0 5-30,4-5-25,1 2-13,-5-1 2,-5 4-12,-9-2-103,-5 3-150,-27-19-395</inkml:trace>
  <inkml:trace contextRef="#ctx0" brushRef="#br0" timeOffset="319505.2747">29302 1230 10,'-5'5'1306,"-3"9"-1119,-2 8-112,-3 15 26,2 12-17,3 15-32,8 17-13,8 2-10,1 6-4,6-10-14,1-17 8,0-14 7,0-15 8,1-6-8,-4-9-13,0-6 14,-1-8-27,1-1-82,2-9-260,30-48-924</inkml:trace>
  <inkml:trace contextRef="#ctx0" brushRef="#br0" timeOffset="319690.2853">29685 1574 1587,'0'-2'366,"1"2"-169,1-2-65,5-2-57,8-3-54,12-5-10,9-4-11,7 3-1,1 1-6,-1 8-47,-6 4-47,-4 0-130,-11 0-126,-13 4-479</inkml:trace>
  <inkml:trace contextRef="#ctx0" brushRef="#br0" timeOffset="319912.298">29840 1294 1430,'-2'1'313,"2"2"-220,-3 7-52,2 3-10,1 22-19,0 17 9,1 10-1,0 15-7,1 0-2,-4-6-11,0-7 0,-2-12-101,-1-12-76,5-9-183,0-1-471</inkml:trace>
  <inkml:trace contextRef="#ctx0" brushRef="#br0" timeOffset="320122.31">30253 1202 1678,'-3'2'302,"2"-2"-193,-7 10-43,1 6-49,-8 18-11,2 17-5,2 13 0,5 13 0,2 10-1,-1 3-106,-1-2-170,1-11-30,1 37-463</inkml:trace>
  <inkml:trace contextRef="#ctx0" brushRef="#br0" timeOffset="320427.3274">30276 1321 868,'0'-1'297,"-2"1"-60,2-1-63,0 6-81,6 12-92,7 9 1,10 15 10,7 4-12,8 7 6,1 0 20,0-3 29,-7-1 8,-8-10 12,-11-5-15,-6-9 6,-7-4 14,-7-1-11,-8-2-14,-7 4-22,-5-2-13,-2-7-11,1 2-3,5-3-5,-3-1 4,2-2-5,2 0-33,2-1-72,1-6-371,-22-15-590</inkml:trace>
  <inkml:trace contextRef="#ctx0" brushRef="#br0" timeOffset="320610.3379">30586 1430 1424,'6'-6'314,"2"3"-244,6-2-34,-2 3 39,3 0-28,-1 4-29,2 0-8,-1 0-10,3 1-1,-6 0-160,-1-2-164,-17-5-447</inkml:trace>
  <inkml:trace contextRef="#ctx0" brushRef="#br0" timeOffset="320848.3515">30724 1198 1034,'-3'2'518,"-1"7"-453,-6 8-44,1 13 60,-4 13 21,5 14-35,4 11-37,2 10 8,2 4-1,3 0 14,2-11 2,2-12-19,5-18 7,-3-8-22,5-5-4,-1-6-4,0-1 1,5-8-12,2-4-50,0-6-215,43-24-376</inkml:trace>
  <inkml:trace contextRef="#ctx0" brushRef="#br0" timeOffset="321201.3717">30993 1104 1738,'0'1'231,"0"-1"-206,2 4-25,5 13-30,2 11 30,10 18 3,4 14 23,4 10-1,-2 11 14,-1 0 14,-7 7-28,-6 1-1,-11-1 2,-16 9-20,-28 64-6,-40 19-122,-1-41-622</inkml:trace>
  <inkml:trace contextRef="#ctx0" brushRef="#br0" timeOffset="321555.3919">31574 1647 534,'1'0'1001,"-1"0"-802,0 0-134,2 0 28,-2 0 21,3 0-50,5 4-35,8-4 14,9 0 17,6-4-9,7-3-22,-1 0-10,1 3-1,-5-4-9,-5 1-8,-9 1-1,-5 4-27,-4 2-134,-10 15-490</inkml:trace>
  <inkml:trace contextRef="#ctx0" brushRef="#br0" timeOffset="322478.4447">30434 2741 630,'3'-4'189,"-3"-2"-69,0-4 67,0 4 17,0 0-51,0 2-27,0 1 0,0-1 6,-3 1-22,3 3-26,0-1-24,0 1-9,0 0-21,0 1-20,0-1-9,4 0-1,11 3-24,18-3 24,25-8 12,75-18 1,52-18-5,18 4-2,-66 17-5,17 3 0,19 10 8,-17 2 3,-2 1 3,-13-1-9,-16 9-4,-17-6 8,-10 3-9,-13-8-1,-49 7-1,-4-3-24,-4-2-8,28-6 3,-15-2-2,-14 0-65,-14-5-136,-46-46-439</inkml:trace>
  <inkml:trace contextRef="#ctx0" brushRef="#br0" timeOffset="323176.4847">32442 824 1099,'-11'-5'246,"-1"3"-155,-11 1 1,-4 2-5,2 3-17,-2 8-14,2 2-19,8 0-20,3 3-7,-1 1-10,9 3-5,3 5-7,3 11 7,2 4 5,2 8 12,4 6-10,2 2-1,-2 4 6,0 1-5,2 4-2,4 6 1,-1-1 17,1 3 0,2-3 26,-2-7 20,-3-2 1,-2-7-23,1-1-18,-5-3-12,0-4-5,-5-4-1,-2-6 0,-3 1-4,-8-5 11,1 3 1,-6-3-4,-6-2 4,-6 0-14,0-3-15,-4-6-93,-3-12-123,4-8-289,-39-46-324</inkml:trace>
  <inkml:trace contextRef="#ctx0" brushRef="#br0" timeOffset="323366.4955">32032 1557 675,'0'0'476,"2"0"-380,-1 2-31,2 2 37,14-1 90,7 1-11,15-4-76,8-4-51,8-3-24,2-9-9,0 4-21,3-7-12,-2 3-198,68-33-467</inkml:trace>
  <inkml:trace contextRef="#ctx0" brushRef="#br0" timeOffset="323607.5093">32861 1137 1522,'-14'3'318,"-2"2"-198,-17 6-45,-4 15-10,1 15-38,5 18-17,6 15-8,9 17-1,10 3 0,6-4 6,5-13-6,7-15 0,0-14-1,7-13-9,1-6-169,5-9-172,35-17-364</inkml:trace>
  <inkml:trace contextRef="#ctx0" brushRef="#br0" timeOffset="323777.519">32919 1561 1311,'2'-4'307,"-1"1"-176,1-4-5,4 3-39,7 2-53,5 1-14,10 0-7,-2-3-2,4-2-2,-2-5-9,-3-1-33,0-2-168,13-31-466</inkml:trace>
  <inkml:trace contextRef="#ctx0" brushRef="#br0" timeOffset="323986.531">33120 1347 1293,'-5'3'357,"-1"4"-247,-8 15-22,4 11-8,2 16-20,4 15-30,4 9-12,3 1-5,0-5-1,2-10 3,2-12-15,2-14-34,0-8-131,0-14-149,21-31-480</inkml:trace>
  <inkml:trace contextRef="#ctx0" brushRef="#br0" timeOffset="324203.5434">33435 1231 1409,'0'2'345,"-1"8"-317,1 11-27,-2 20 90,4 15-11,1 22-16,4 2 23,1 7 2,0-7-47,-1-6-23,-6-3-10,-5 0 0,-7 3 2,-10 4-11,-7 3-24,-13-2-182,-75 87-630</inkml:trace>
  <inkml:trace contextRef="#ctx0" brushRef="#br0" timeOffset="324639.5684">32497 2557 770,'0'-3'307,"1"-1"-148,-1-1 8,4-3 68,-3 5 17,1 0-96,5 2-84,5 1-43,13 1 5,17-2 26,14-2 18,9 2-46,4-6-17,2-3-3,-1-7-5,5-6-5,2 1-1,1-6-1,-5 5-1,-3 7-20,-4 8-9,-8 5-10,-6 6-22,-9 7-37,-13 4-166,-13-2 125,-10 1-427,-37 1-331</inkml:trace>
  <inkml:trace contextRef="#ctx0" brushRef="#br0" timeOffset="332125.9966">14982 13800 1538,'-8'-3'240,"5"3"-18,-7-4-130,10 4-41,3 0-8,-3-3-2,1 3-20,1 0-18,8 0-3,11 3-1,9-3 1,6 4 1,7 5 8,0 7-8,6 2 0,1 8 5,2 5-5,6 1 1,2 4 7,-1 3-9,3-8 1,0-12 0,-3-12 5,-3-14-5,1-12 10,1-12-10,-6-13 5,-1-1-6,-10-4 7,-4 5-6,-9 7 0,-2 10-1,-7 9 0,0 13-9,6 8 9,4 17-2,8 5 1,5 12 1,4 5-1,-3 3 1,3-3 0,1-5 1,2-4-1,-1-10 1,4-11 0,5-14 0,9-15 1,59-39 4,36-37-5,3-6 5,-57 22-6,-3 3 0,-5 5 0,-13 12 0,-55 38 0,-7 8 6,-2 4 0,17-7-5,-9 14-1,-6 12 0,-2 4 0,2 15 1,10 5-1,9 16 1,9 7 0,5-2-1,3-5 0,-5-12 0,-1-14 0,-5-10 1,-1-8 5,-5-10-5,-3-11 7,-4-14-2,-4-10-5,-4-12-1,-9-6 0,-6 2-1,-6 2 1,-6 12 1,-1 14 24,-1 9 19,1 10-34,1 5-10,2 1-9,7 1 0,6 5 9,8 0-1,6 1 0,-3 7 0,0-2 1,-6-2 1,-2 5-1,-5-6-15,-2 1 9,-6 0-79,-8-9-275,-38-9-575</inkml:trace>
  <inkml:trace contextRef="#ctx0" brushRef="#br0" timeOffset="342187.572">22794 7204 295,'-2'0'625,"0"0"-424,1 0 6,0 0-46,-1 0-40,2 0-31,-2 0-46,2 0-35,0 0-9,0 0-75,4 1-188,8 22-243</inkml:trace>
  <inkml:trace contextRef="#ctx0" brushRef="#br0" timeOffset="343202.6301">22767 7222 255,'3'4'24,"9"9"-24</inkml:trace>
  <inkml:trace contextRef="#ctx0" brushRef="#br0" timeOffset="343402.6415">22758 7312 465,'-2'0'123,"4"0"-123,8 8-277</inkml:trace>
  <inkml:trace contextRef="#ctx0" brushRef="#br0" timeOffset="346759.8336">23027 6739 847,'-7'-4'250,"3"0"-77,-5-3-19,0 1-52,-3 3 21,-1 0-60,-2-3-22,-2 5 1,1-3 19,2 4-7,2-3 0,2 3 3,3 0-30,5 0-15,-2 0-1,2 0-5,0 3 0,-2-2-6,1 3-1,-3 2 0,-1 4-14,1 6 14,2-1 0,-3 5 0,3-3-11,1 5 0,1 5 12,2 3-7,2 6 5,-2-1 2,4 2 0,-1 0 0,4-1 9,-5-2 11,3-2-7,1 5 5,0 0-3,1 3 5,-1-3-19,0 8 7,3-4-1,-3 0 1,4 0-2,-2-2 0,-1 1 0,2-3-6,-3 4 8,0-1 1,2-2-3,-2 6 0,-1 1 6,2 2-11,-1 8 13,-2 0-7,1-4 2,1-8-8,-2-7 1,-3-5 4,3 2-6,-3-1 2,2-1 5,-3-2 2,2 1-1,-2-2-8,0-4 8,0 0-8,0 0 2,-2-1-1,2-5 0,0 2 1,-2-7-1,2-1 7,-1-4-7,1 0 1,-1-2-1,-1 1 5,0 0-5,0-2 8,-6-1 3,2 3 0,-4 0 0,-4 1-3,-3-4-1,-3 0-3,-1-4-4,-4-7-2,1-2-6,-3-8-84,0-7-158,-40-65-359</inkml:trace>
  <inkml:trace contextRef="#ctx0" brushRef="#br0" timeOffset="347600.8817">21254 8054 217,'-2'-4'700,"2"3"-485,-1-3-49,-2 1-17,1 3 16,1 3-35,-1-2-94,2 6-36,2 7-14,4 5 14,-2 17 21,-1 12 20,2 14-20,-5 12-20,-2 9 43,1 7-22,-5 59 1,4-102-8,1 43-15,1-14 1,4-17-1,2-17 0,3-14-6,-1-14-10,1-7 16,2-5 9,3-6 18,10-8 10,6-14 8,4-13-6,5-12-22,-2-5-17,-2 0-18,-4 1-261,29-78-337</inkml:trace>
  <inkml:trace contextRef="#ctx0" brushRef="#br0" timeOffset="347783.8921">21667 8202 1242,'0'0'263,"0"0"-179,0 3-56,0-2-28,-2 1 0,0 4-45,0 12 6,-4 15 12,-4 17-164,-11 15-121,-29 87-160</inkml:trace>
  <inkml:trace contextRef="#ctx0" brushRef="#br0" timeOffset="347997.9044">21619 8490 274,'5'-11'246,"2"-1"-61,5-11-32,-3 8 13,-4 4-1,-2 9-67,-3 8-98,0 2-26,0 13 26,0 7 38,0 11-10,-2 3-2,2 3-20,3-3 9,3-3-10,3-3-5,4-4-14,1-3-17,2-10-83,4-6-113,1-12 10,34-37-349</inkml:trace>
  <inkml:trace contextRef="#ctx0" brushRef="#br0" timeOffset="348493.9327">21988 8512 584,'0'3'354,"-2"-2"-238,2 8-73,2 1 67,1 10-17,0 6 31,1 5-58,1 4-25,-1-5-20,-1-5-11,2-7-8,-2-10-2,-2-7-12,2-2-8,0-3 20,3-5 12,3-8-5,3-8-7,6-9 0,-2 3 1,4 4-1,-7 6 0,0 12 1,-1 5 5,-3 8 4,2 2 11,-4 10-21,1 4 0,1 2 23,-2 1-8,-2-7-14,-1-3 17,-1-7-18,0-4 1,-1-2 2,-2-4 13,0-6 10,0-2-13,3-13-13,4-12 0,4 1 1,2-3-1,0 12 0,-2 12 0,-4 12-8,-1 7 8,0 11 28,-1 10 33,-2 8-16,0 6-16,-6 0-16,0 0-4,-7 5 8,-4 0-17,-8 6-147,-10 2-170,-78 90-630</inkml:trace>
  <inkml:trace contextRef="#ctx0" brushRef="#br0" timeOffset="348751.9475">21433 9432 1351,'-5'6'238,"-1"2"-161,-10 13-59,0 7-11,-4 9-5,2 1-2,2 2 0,1-1 0,6 1 0,3-11-78,6-9-48,3-9 13,3-6-77,4-15-34,48-61-2</inkml:trace>
  <inkml:trace contextRef="#ctx0" brushRef="#br0" timeOffset="349032.9636">21531 9235 803,'-1'0'462,"1"3"-271,-3 0-125,1 4-56,1-1 8,1 13 11,3 13 25,7 13 10,4 14-38,3 1 1,1-3-17,1-6-1,-3-6 5,-4-6-2,-3-9-12,-5-3 9,-2-11 3,-4 1-4,-6-5 13,-5-2-5,-7 1 4,-5-8-8,-4-6-2,-4-10-10,0 2-26,0-4-19,1 6-57,2 5-159,4 6-93,-21 19-97</inkml:trace>
  <inkml:trace contextRef="#ctx0" brushRef="#br0" timeOffset="349230.9749">21706 9487 1104,'13'-3'173,"-7"2"-8,9-5 19,0 2-46,6-2-57,1-4-42,7-1-21,3-3-9,3-2-9,-4-1-111,-1-2-118,-6-5-127,-20-39-419</inkml:trace>
  <inkml:trace contextRef="#ctx0" brushRef="#br0" timeOffset="349462.9882">21795 9204 1057,'-1'8'181,"2"8"-119,-1 16-4,0 13 23,3 11 0,2 11-19,-1 2-22,1-1-13,2-8-16,4-14-10,-2-7-1,4-13 0,-4-7-1,0-7 1,-1 1 12,2-8-12,-3-1-12,2-6-75,1-4-105,25-49-167</inkml:trace>
  <inkml:trace contextRef="#ctx0" brushRef="#br0" timeOffset="349966.0169">22057 9522 801,'6'6'126,"1"1"60,5 4-3,9 0 9,1-2-42,2-5-40,3-1-25,3-3-25,-2-4-19,-4 0-7,-2 0-7,-7-3-3,-6 1-7,-1 2-1,-5 0 25,-3-1 47,-1-4-5,-3-7-43,-6-4-23,-2-7-11,-2-8-5,-7 0-1,2-4 0,0 3 0,2 5-17,2 4 2,2 5 5,5 6 4,1 5 6,4 4 1,3 5-1,0 2-1,0 2-17,3 3-5,4 2 4,4 5 12,4 8 6,4-3 1,3 5 0,-1 1-1,0 2 0,-1 0-9,-5 2 9,2-2-7,-4 4 7,-2-5-9,-3 1-5,-5-1 14,-6 1 1,-8 5 11,-7 1-11,-8 9-57,-7 0-93,0 2-63,0-5-51,6-7-114,-13-1-455</inkml:trace>
  <inkml:trace contextRef="#ctx0" brushRef="#br0" timeOffset="350267.0342">22585 9600 1085,'0'12'189,"1"1"22,-1 7-4,2 8-72,3 5-70,7-3-55,8-3-10,2-6 0,1-11 17,0-5-1,-4-10-4,-2-4-6,-1-10 0,-5-9 6,-3-6-3,-8-7 8,-8-6-4,-8 0-5,-7 0 2,-4 9-10,-5 14-12,-4 18 6,-6 19-3,3 10-60,8 9-120,7 48-504</inkml:trace>
  <inkml:trace contextRef="#ctx0" brushRef="#br0" timeOffset="351872.126">23259 8232 887,'0'0'203,"0"0"-124,0 0-34,0 3 5,0-3-5,0 4-45,0 3 7,2 7-5,2 3 38,-1 12 8,-1 5 6,2 3-18,-2 2-12,6 0-9,0-5 2,2-11-17,1-5 9,2-4 3,0-13 10,1-11 17,6-3 35,-2-16 4,-2-8-18,1-4-23,-6-7-7,-6 3-6,-5 3-9,-5 4 24,-6 6-1,-2 9 4,-5 9-29,-1 8-11,-2 6 16,5 6-18,-4 4-44,8 6-134,2 3-67,2 3-100,-3 21-245</inkml:trace>
  <inkml:trace contextRef="#ctx0" brushRef="#br0" timeOffset="352548.1646">23171 6646 873,'-3'-1'338,"2"0"-65,-4-2-71,2 1 1,2 2-62,-1 0-65,2 0-44,0 2-17,0-2-14,0 0-1,0 0-8,2 0-28,0-2-5,3 1 10,8-6 31,10 2 13,8-9 2,11-6-7,0-5 11,-3 3-4,-7 2-15,-6 3 4,-9 5-4,-10 6-66,-3 5-85,-4 1-107,-6 3-23,-34 20-226</inkml:trace>
  <inkml:trace contextRef="#ctx0" brushRef="#br0" timeOffset="352825.1805">23295 6406 964,'-5'4'255,"2"1"-115,-6 6-25,0 7-11,-1 11-43,-1 10-2,5 2-26,-1 12-11,7 1-4,7-2-15,2-11 8,5-3-10,1-9 1,5-3 17,-3-5-5,5-5-5,-3-4-2,3-5 5,-1-4 2,5-6-14,1-8-65,0-10-176,48-72-346</inkml:trace>
  <inkml:trace contextRef="#ctx0" brushRef="#br0" timeOffset="353013.1912">23648 6577 1130,'0'0'366,"2"0"-216,-2 2-73,1-2-17,5 0-32,11-2-7,5 0 8,12-3-16,1-2-2,-1 0-4,-6 2-7,0-2-77,-8-2-127,-8 4-40,-12-13-113</inkml:trace>
  <inkml:trace contextRef="#ctx0" brushRef="#br0" timeOffset="353224.2033">23763 6392 497,'-2'0'598,"-3"3"-419,-1 4-67,-3 6-4,-2 6-1,0 14-29,0 4-26,-1 10-28,6 3-10,3 6-8,3-1-6,3-10-5,6-3-93,1-17-85,1-6-114,22-19-321</inkml:trace>
  <inkml:trace contextRef="#ctx0" brushRef="#br0" timeOffset="353467.2172">24147 6245 1288,'0'2'219,"-2"-2"-132,1 8-23,-4 4-10,1 12-13,-5 13-23,2 5-5,-1 10-5,0-1-2,0 1 0,2 0-6,0-5-39,4-14-48,2-10-84,3-11-39,2-12-52,11-46-19</inkml:trace>
  <inkml:trace contextRef="#ctx0" brushRef="#br0" timeOffset="353749.2333">24167 6263 787,'0'2'321,"0"2"-262,6 10-50,2 5 39,5 13 22,4 4 19,3 4-20,-1 0-17,5-5-26,-5-1-14,-4-2-3,1-6 1,-8-3 2,-4-3 15,-5-1 18,-2-5 35,-5 3 25,-4-4 19,-6-2-14,-5 3-43,-6 0-32,-4-2-17,4-5-12,-4-3-6,7-4-5,7-4-68,0-6-133,-4-41-310</inkml:trace>
  <inkml:trace contextRef="#ctx0" brushRef="#br0" timeOffset="353931.2437">24397 6426 910,'9'3'166,"1"-3"-11,13 0 28,1 0-36,6-3-57,0-1-38,4-3-29,-6 0-23,-1 1-3,-5-1-153,7-33-305</inkml:trace>
  <inkml:trace contextRef="#ctx0" brushRef="#br0" timeOffset="354208.2596">24569 6205 948,'-5'13'252,"1"5"-135,-9 15 8,9 6 23,0 6-35,4 2-46,4 9-29,0 7-17,6-2-14,0 3-5,-2-12 8,2-7-9,4-12 0,-4-8 0,1-10 0,-3-7 0,3-2 13,-2-14 4,4-6 1,1-9-19,3-10 0,-4-2-156,18-61-458</inkml:trace>
  <inkml:trace contextRef="#ctx0" brushRef="#br0" timeOffset="354803.2936">25033 7540 744,'-2'-5'339,"4"2"-339,-1-1-81,10-6-656</inkml:trace>
  <inkml:trace contextRef="#ctx0" brushRef="#br0" timeOffset="355627.3408">25042 7170 833,'-3'-3'220,"0"3"-89,-2-4-82,1 2-25,1 1-21,0 1-3,3 3-180,3 4 0,1 19-121</inkml:trace>
  <inkml:trace contextRef="#ctx0" brushRef="#br0" timeOffset="356250.3764">24664 7439 908,'-1'-15'249,"1"6"-75,0-14 0,0 8-21,1 5-4,1 3-41,0 7-93,2 1-15,9 5-12,4 2 12,6 6 18,4 5 0,3 5 31,-3 4-22,-4 7-6,-1 2-13,-3 8-8,-1 7 1,-2 6 27,-6 5-21,0-2 2,2-9 3,-4-11-1,-2-15-11,1-11-11,-3-11 5,-1-6 6,1-11 11,9-17 64,7-18-33,12-19-18,4-18-8,0-1-2,4 7-8,-12 7-5,1 13 8,-9 11-9,-5 14 7,-6 10-6,-4 11 5,-5 4-6,1 8-1,-2 1-11,0 1-48,1 3-55,0 1-209,10 12-502</inkml:trace>
  <inkml:trace contextRef="#ctx0" brushRef="#br0" timeOffset="356768.406">25550 7335 941,'-3'-7'350,"-1"5"-100,-2-4-26,0 2-55,-1 3-44,1 1-59,-4 5-41,0 6-24,-10 12-1,4 13 0,-1 12-1,3 8-8,10 7 3,4 5 5,4 3 1,7-4-8,2-5-1,2-12 9,7-10-1,-2-11-58,6-16-52,6-9-57,1-15-84,47-86-388</inkml:trace>
  <inkml:trace contextRef="#ctx0" brushRef="#br0" timeOffset="356957.4168">25719 7383 987,'0'-3'453,"2"2"-259,5-7-71,12-6-66,11 0 19,15-9-17,10-1-11,7-1 1,-1-2-23,-6-1-16,-6 8-10,-12 7-63,-10 4-177,-17 9-285,-54 26-159</inkml:trace>
  <inkml:trace contextRef="#ctx0" brushRef="#br0" timeOffset="357175.4293">25979 7394 535,'0'11'189,"0"2"-43,1 15 44,1 6 28,-2 8-31,1 6-55,1-3-10,2 1-43,4-7-22,2-9-27,6-5-21,1-13 6,2-5 14,7-11-10,-1-10 4,5-8-23,0-12-77,-5-5-179,34-102-385</inkml:trace>
  <inkml:trace contextRef="#ctx0" brushRef="#br0" timeOffset="357415.443">26345 6914 1211,'0'1'255,"5"9"-222,3 5 49,7 15 64,5 10-19,4 10-22,2 12-46,-1 1-19,0 5-1,-4 3-12,-7 0-9,-11 8 0,-9 7-1,-9-1-4,-14 6 7,-3-2-20,0-16-42,1-15-165,-9 8-423</inkml:trace>
  <inkml:trace contextRef="#ctx0" brushRef="#br0" timeOffset="357782.464">26981 7415 1200,'-1'-9'224,"-1"2"-77,-5-9-62,-2 0 23,1-2 5,-2-2-59,-1 3-33,-5 1-15,3 3-6,-4 5-1,-2 0-6,2 15-10,-3 5 2,3 10-4,-4 13 19,8 8-1,2 14-16,6 6 17,5 4-7,3-4 1,6-5 0,1-12 5,6-6 0,-1-16 1,0-6 0,6-15 6,0-13-6,5-15-17,2-14-161,-1-13-130,20-101-367</inkml:trace>
  <inkml:trace contextRef="#ctx0" brushRef="#br0" timeOffset="357993.4761">26988 6701 1153,'-1'-5'248,"-2"3"-80,0-3-48,3 12-80,3 17-34,0 19 32,5 22-17,2 17-9,8 63 12,-6 18 10,-11-114 1,-2-1-11,-1 42-6,-2-15-9,0-12 0,1-15-9,3-11-135,18-6-546</inkml:trace>
  <inkml:trace contextRef="#ctx0" brushRef="#br0" timeOffset="358179.4867">27280 7275 1108,'1'-1'714,"-1"1"-509,2-3-95,-1 3-10,1 0-20,8-4-55,13-6-13,6 0-4,11-7-8,7-1-6,1-8-22,-1 1-59,-2 2-114,-6 3-87,-17 6-5,-13 0-61</inkml:trace>
  <inkml:trace contextRef="#ctx0" brushRef="#br0" timeOffset="358463.503">27504 7185 581,'-2'0'910,"2"1"-727,-1 2-93,-1-2 48,-1 8-27,-1 8-63,-5 11-26,1 11-10,1 9-6,2 13-1,2 4-4,2 7-1,1-10 0,1-9 0,2-10 0,0-14 8,2-11 2,3-8 8,0-7 0,7-14 24,9-7 2,9-10-37,1-8-7,3-6-172,53-58-429</inkml:trace>
  <inkml:trace contextRef="#ctx0" brushRef="#br0" timeOffset="359199.5451">28396 7289 787,'-6'-9'207,"-5"4"-4,-4-9-17,-2 6 12,3 0 21,3 2-39,1 1-26,7 5-53,3 0-58,2 0-43,2 1-7,7 3 7,15-2 8,18-4 42,17-6-10,14-1-8,-4-12-10,-2 5-7,-11-2-3,-10 2-11,-8 0 11,-11 3-4,-12 3-7,-6 4 1,-6 4 4,-5 0-6,-1 2-9,-3 0-35,2 0-43,-5 2-129,-4-4-724</inkml:trace>
  <inkml:trace contextRef="#ctx0" brushRef="#br0" timeOffset="360080.5955">29816 6231 535,'-4'-9'86,"2"1"-44,-4-4 48,-3 0 45,2 5 25,-5 0-55,-4 5 5,-6 4-32,-6 2 45,1 4-24,-1 0 0,0 1-8,5-4 10,2-1-32,2 4-15,3 1-32,2-1-14,5 0-8,0 8-1,3 1-14,-3 13-5,3 7 12,0 8 7,2 1-6,2 1-2,4-2 9,3 5 1,1 0-1,4 0 9,-3 4-1,5-5 11,-1 6 16,5-2-8,-3 6 0,5 1-11,0 3 2,2-1-6,3 3-1,-3 2-10,2-5 5,-5 4 1,1-1-7,-9-5 6,-2 0 0,-4-1-4,-3-4 19,-3 1-8,-3-6-4,2-3 5,-4-4-5,-1-2 1,0-1-2,0-5-2,-3 4-5,-4-1 8,1-1-3,-7-2-5,2-4 8,-4-5 0,-4-6 0,-9-6 2,-5-5-10,-5-7 6,-6-12-7,-1-5-4,4-9-31,5-7-8,9 0-23,15 5-122,12 7-288,37-28-385</inkml:trace>
  <inkml:trace contextRef="#ctx0" brushRef="#br0" timeOffset="360416.6147">29961 8015 789,'-2'24'99,"1"4"-64,0 21-19,3 2 49,6-8-5,5-9-35,-2-9-10,2-11 15,3-6 59,-4-6 53,3-6 11,-1-8-16,-1-8-44,-1-8-20,-3-6-4,-3-6-15,-4 0-13,-5-4 1,-5 1-23,-3 4 5,-5 7 26,-4 14 1,-4 5-30,-3 11-21,-2 6-6,7 7-156,-11 10-463</inkml:trace>
  <inkml:trace contextRef="#ctx0" brushRef="#br0" timeOffset="360874.6409">29737 6283 1129,'0'-3'277,"1"0"-43,1-1 9,6-4-121,11-6-91,5 6-8,10-4-1,5 3 2,-3 5-7,-2-2-8,-4 0-2,-3 0 1,-3 1-7,-7-2-1,-7 2-21,-3-1-100,-6 2-95,-20-16-404</inkml:trace>
  <inkml:trace contextRef="#ctx0" brushRef="#br0" timeOffset="361211.6602">29880 6025 1221,'-1'3'290,"1"-3"-124,0 1-59,0 4-97,3 2-10,3 9-7,1 7 7,1 15 6,-1 7-5,-1 8 7,0 8 5,-3 3 14,1-1-6,-2-7 9,0-4-15,0-11 0,3-5 2,3-6-17,1-10-3,1-6-20,10-10 23,-1-8 23,12-11 2,6-11 10,2-16-35,0 0-30,-5-1-90,-9 2-131,-2-40-631</inkml:trace>
  <inkml:trace contextRef="#ctx0" brushRef="#br0" timeOffset="361859.6972">30510 6918 721,'0'-6'342,"0"0"-14,0-5-86,2-4-37,-1 4-56,0 2-55,1-1-52,-2 7-29,0 3-13,0 3-87,6 0-259,0 5-102,22 8-107</inkml:trace>
  <inkml:trace contextRef="#ctx0" brushRef="#br0" timeOffset="362376.7268">30614 6860 166,'-2'1'1133,"2"1"-950,2 4-182,3 8 8,6 9 32,9 15 7,5 12-9,5 9-21,2 4-2,-8 4-7,0-5 6,-5-9-14,-5-6 0,-4-15 0,-4-14-1,-2-5 0,-2-10 14,2-6 157,-3-4 57,5-15-104,11-16-65,7-23-34,12-19-16,31-67 6,1-22-15,-48 124 1,-4 6-2,14-30-1,-9 15 2,-5 22 12,-10 15-12,-3 9-37,-4 12-139,1 10-457,1 46 4</inkml:trace>
  <inkml:trace contextRef="#ctx0" brushRef="#br0" timeOffset="362661.7431">31607 6626 1346,'-3'0'352,"-3"0"-100,-12 5-123,-8 9-54,-12 8-40,-9 9-13,-2 12-4,4 6-6,5 7-12,14 8-6,9 11-3,11 3 7,8-3-5,6-8-7,8-9 2,4-9 3,2-8-12,5-11-18,0-11-58,4-10-53,5-18-95,54-75-406</inkml:trace>
  <inkml:trace contextRef="#ctx0" brushRef="#br0" timeOffset="362850.7539">31668 6873 1300,'0'-3'466,"0"2"-207,-2-1-95,4 2-94,4-2-70,8 0 0,13-1 11,9-6-11,9 4-12,6-1-28,-4 4-22,-2-2-128,-10 1-98,-13 1-71,-20 1-309</inkml:trace>
  <inkml:trace contextRef="#ctx0" brushRef="#br0" timeOffset="363030.7642">31870 6877 714,'-3'6'219,"-1"3"-87,-6 14-23,4 12 17,-2 11-13,-4 15-25,2 4-20,-1-1-16,4-6-11,3-18-14,5-9-15,6-15 1,3-2-12,0-10 14,11-8 24,2-10-12,7-5-27,54-65-351</inkml:trace>
  <inkml:trace contextRef="#ctx0" brushRef="#br0" timeOffset="363255.7771">32317 6584 1400,'0'8'240,"0"8"-198,0 17-18,7 10 40,6 14 118,8 7-82,2 4-26,2-1-22,-3 3-29,-8-3-5,-7 1-8,-12-1 4,-9-2-14,-12-3-30,-9-6-243,-51 55-508</inkml:trace>
  <inkml:trace contextRef="#ctx0" brushRef="#br0" timeOffset="363591.7963">33051 6910 996,'-6'-10'450,"-4"1"-269,-12-13-19,-6 3-6,-6 4-43,-1 2-26,4 7-39,6 6-34,5 8-14,5 12-9,1 10 3,1 14-28,0 15-7,4 9 16,3 9 11,-1 0 7,2-9 1,2-13 4,6-14-28,5-9-5,1-12 35,8-13 0,3-11-23,8-13-127,4-13-106,53-94-231</inkml:trace>
  <inkml:trace contextRef="#ctx0" brushRef="#br0" timeOffset="363795.808">32991 6389 948,'-5'-13'351,"2"7"-93,-4-5-46,5 7-62,1 12-150,1 19-23,1 19 22,1 22 1,2 18 46,5 62 16,-8 10-19,-8 6-29,-6-63 10,6-57-24,3-4-45,-4-2-215,-28 114-433</inkml:trace>
  <inkml:trace contextRef="#ctx0" brushRef="#br0" timeOffset="363986.8189">33240 6944 1498,'3'-8'506,"-1"4"-413,0-3-21,0 0 61,-1 7-47,4-3-64,5 0-20,11 1-2,6-3-25,3 2-56,0 0-104,-1-1-172,42-18-362</inkml:trace>
  <inkml:trace contextRef="#ctx0" brushRef="#br0" timeOffset="364178.8299">33363 6951 240,'-10'16'789,"0"8"-613,-9 16-65,1 10 10,6 4-8,4 7-34,4 0-29,2 4-13,4-3-5,1-1-16,4-11-9,7-9-6,7-10 4,2-9-5,6-12-72,5-13-186,46-53-687</inkml:trace>
  <inkml:trace contextRef="#ctx0" brushRef="#br0" timeOffset="365551.9084">23398 9297 201,'-7'-3'156,"2"-4"-21,-6-3-5,1-10 16,1-2-22,-2 2 38,-2-2-9,-6 0-33,-4 7-31,-2 4-17,-5 4-2,7 5-25,1 2-3,9 0 9,6 2-4,8-1-47,5 5-13,7 2 13,13 2 1,13 4 5,16-8 3,16-8 19,59-19 19,22-5-11,18 10-17,-53 2-8,-14 3 4,15-1-15,13-3 8,12-6-1,9 8-5,-3-8-1,5 3 5,21-10-6,-2-1 1,-21 3-1,-5-1 1,-3-1 7,7-3-7,-13 2 0,-5 3 4,8 3-5,6 1-6,-2 0 5,-11 4 1,9 7 0,-1-1 0,4 0 0,-6-5 8,1 9-7,6-4 0,4 9-1,-12 3 0,-8 0 0,6 0 0,8-4 0,3-5 1,-1-3 0,-3-9-1,6-7 1,7-3-1,-20 8 1,2 9 4,-3 7-5,1 7 0,-4 3 0,3 1 1,-2 2 1,7 2-1,10 4-1,-13-1 1,2 0-1,0-4 0,9 1 0,-2 0 0,4-5 2,-3-10-1,-1 5 0,2 2-1,-32 3-2,1 6 2,0-6 1,11-1 6,3-4 25,-2-4 23,4-1 10,-2 2-16,-1 1-28,-5 1-10,-16 3-5,-25 0-5,-49 0 1,-5 0-1,-7 3 8,18-2-9,-17 2-32,-22 2-152,-28 8-50,-179 36-605</inkml:trace>
  <inkml:trace contextRef="#ctx0" brushRef="#br0" timeOffset="366123.9411">27375 8999 831,'0'-3'350,"0"2"-100,-1-1-130,-2 4-54,3 2-24,0 3-27,0 16 14,0 11 4,0 13 1,-6 14-16,-3 9 6,-6 5 0,-2 3-13,-6-1 5,0-6-1,-4-7-9,3-7-6,0-9-112,10-4-142,-6 19-297</inkml:trace>
  <inkml:trace contextRef="#ctx0" brushRef="#br0" timeOffset="366467.9608">27374 9218 1116,'0'0'278,"1"4"-227,8 4-50,7 13-1,7 8 46,13 13 19,4 9 1,7 1-17,3 6-11,1-6-17,-4-3 28,-9-7-17,-7-3-4,-8-10-1,-9-5-3,-8-6 3,-6 0 23,-7-5 26,-12 7 4,-13 1-25,-20 1-25,-15 1-13,-9-5-11,0-4 1,2-9 1,12-8-2,10-5-6,8-10-37,9 5-73,11-5-125,7 3-59,28-29-287</inkml:trace>
  <inkml:trace contextRef="#ctx0" brushRef="#br0" timeOffset="366640.9707">28062 9425 761,'13'0'263,"-1"0"-11,15-3-21,-1-3-8,10-8-38,8-5-79,8-11-61,15-5-45,0 0-7,2 1-172,-5 0-274,46-42-508</inkml:trace>
  <inkml:trace contextRef="#ctx0" brushRef="#br0" timeOffset="366932.9874">28317 9041 381,'-6'-1'952,"4"1"-735,-4 1-145,3 13-71,3 4 14,0 15 69,3 16 3,-3 12 4,0 13-25,0 13-34,-7 3-5,1 0-9,1-3-5,-1-5 7,2-2-1,10-7-4,3-18-6,10-12-3,8-20 2,9-17 7,10-22 16,7-20 7,4-14-20,0-9-18,-6-5-17,-8 1-155,14-85-567</inkml:trace>
  <inkml:trace contextRef="#ctx0" brushRef="#br0" timeOffset="375793.4942">21743 11754 1148,'-3'-3'304,"2"3"-67,-2-2-97,0 7-91,0-1-49,2 5 1,0 17 9,-2 17 2,3 15 5,0 12-16,0 8 15,-4 2 5,2 8-6,-5 8-3,1 53-6,6-104 2,-2 38-8,4-18 0,2-26 0,5-13-11,0-15-10,2-7 15,5-4 6,10-8 23,6-11 43,8-17-65,2-10-1,3-13-39,1-4-257,50-102-418</inkml:trace>
  <inkml:trace contextRef="#ctx0" brushRef="#br0" timeOffset="375974.5045">22149 11997 1183,'0'0'316,"0"3"-169,0 1-78,-3-3-67,3 6-2,3 11-30,-3 13-65,-3 22-136,-9 20-112,-10 13 14,-32 121-41</inkml:trace>
  <inkml:trace contextRef="#ctx0" brushRef="#br0" timeOffset="376169.5157">22060 12516 252,'7'-13'195,"2"-5"13,10-16-37,5 1 20,-2 4 2,-5 10-56,-5 12-71,-8 9-38,-1 6-13,2 8-7,-2 5 37,-2 5 3,1 5-6,2 6-21,-1 4-6,2 1-15,4 1-5,7-2-119,1-6-226,41 24-112</inkml:trace>
  <inkml:trace contextRef="#ctx0" brushRef="#br0" timeOffset="376695.5458">22582 12397 1139,'0'3'165,"0"1"-129,1 7-35,5 6 57,3 11 10,3 9-19,-4 4-25,-3 8-4,-1-10-10,-6-7-9,2-11 14,0-13-14,0-8 9,2-4 19,-1 0-29,2-14-21,3-9-75,7-10 4,4-5 31,7 2 44,-1 10 7,1 8 10,-1 11 29,-4 8 34,-5 5 17,-1 5-1,-6-1-22,1 4-28,-4 3-16,-2 0 5,2 3-10,-1 0-8,2 1-9,-2-7-45,0-8-60,1-2 18,2-10 87,6-15 9,1-14 12,8-16-4,-1-6-7,5 4 0,-3 7 46,0 12 26,-10 16 34,-8 15-20,-1 9-27,-3 3-39,3 9 19,4 6 65,4 7-51,2 3-19,-3 0-17,-1 0-3,4 0-15,-5 3-42,-1 1-176,-2 75-230</inkml:trace>
  <inkml:trace contextRef="#ctx0" brushRef="#br0" timeOffset="377344.5829">21955 13228 626,'1'-3'176,"4"-2"-104,6-6-72,3 2-36,22-2-437</inkml:trace>
  <inkml:trace contextRef="#ctx0" brushRef="#br0" timeOffset="377543.5943">22021 13230 1015,'-3'4'342,"0"-3"-123,-14 16-68,-8 14-104,-14 22-35,-13 25-3,-3 11 3,2-1-11,8-13-1,12-16 0,11-22 0,11-14-72,9-18-153,11-14-253,40-79 205</inkml:trace>
  <inkml:trace contextRef="#ctx0" brushRef="#br0" timeOffset="377882.6137">22074 13025 929,'-1'0'290,"1"1"-184,-3 1-50,3 2-56,2 8 10,2 10 83,9 15 53,4 15-46,2 8-34,2 6-22,-2 2-22,-1-4 1,-3-12-11,-6-7 4,-3-7 5,-1-6 14,-5-8 11,-2-7-17,1-10-10,-1-5 11,1-4 41,-8 2 29,-8-2-58,-7 1-27,-9-6-14,-5 2-1,-1-4 0,-3 5-14,2 3-4,-2 1 2,5 5-20,7 4-11,6-4-65,14 2-157,8 0-331,30-4-36</inkml:trace>
  <inkml:trace contextRef="#ctx0" brushRef="#br0" timeOffset="378091.6256">22367 13316 938,'10'0'154,"2"-3"34,15-3 91,7-8-35,8-2-32,4-6-80,2-3-71,0-1-40,-5 2-9,-3 0-5,-8 2-7,-10 3-63,-3 4-108,-8 2-106,-6 0-106,-33-26-609</inkml:trace>
  <inkml:trace contextRef="#ctx0" brushRef="#br0" timeOffset="378333.6395">22595 12961 999,'-2'0'360,"2"0"-195,-1 4-115,-3 6-44,1 19 43,0 15 53,-2 15-6,2 15-30,3 1-27,0-1 3,5-3-9,1-13-4,2-7-14,2-15-15,2-8-12,1-11 11,-1-4-13,1-4 13,-1-6-42,-1-3-77,6-6-83,2-11-139,36-79-365</inkml:trace>
  <inkml:trace contextRef="#ctx0" brushRef="#br0" timeOffset="378841.6685">22906 13287 1115,'2'3'160,"0"-2"-67,4 5 63,4-3 32,10 4-25,2-4-19,8 1-72,6-4-28,1 0-16,-3-4 1,2-5-17,-6-1-2,-6 2 1,-3-6-10,-8 4 5,-7 3 13,-3-3 4,-3 0 32,-3-3-13,-6-9-21,-1-4-7,-11-3-13,-1-6-1,-6-1 0,0 1-10,0 2-16,0 4 14,8 4 11,4 11-17,4 4 4,6 3 7,6 7-1,3 4-20,4 9-25,7 7 50,9 5 3,7 9 1,1-3 0,-1 1 8,-1-3-8,-5-5-1,-2-2 0,-4-8 9,-5 1-8,-5-6-1,-5-2-11,0 2-13,-6 4 10,-3 2 14,-8 11 33,-12 11-10,-6 8-16,-7 0-7,-2 0-25,3-6-86,9-11-147,5-9-111,-12-7-466</inkml:trace>
  <inkml:trace contextRef="#ctx0" brushRef="#br0" timeOffset="379144.6859">23395 13167 889,'3'16'151,"-2"-2"56,1 15 23,2 6-32,2 4-60,3-1-68,2-5-53,8-7-16,3-14-1,4-12 10,-1-12 19,2-14-8,-6-14 6,0-4-8,-8-8 10,-6 2-7,-14-3 5,-9 8 9,-8 6-22,-1 16-10,-5 12-3,-5 22-2,4 8 1,0 12-54,11 1-113,10 3-157,26 29-551</inkml:trace>
  <inkml:trace contextRef="#ctx0" brushRef="#br0" timeOffset="379892.7287">24075 12470 873,'-2'-4'149,"2"-2"-85,-1 1 80,1-1 29,0 5-1,1 1-94,-1 1-42,0-1-21,6 3-6,5 4 29,7-2 58,13 2 12,6 2-12,12-6-42,7-3-15,11-3-3,6-7-12,51-5 13,25-18-1,18-18-1,-34 8-17,22-5-9,-8-12 4,3 1-12,9-3 17,0 1-17,-6 10 10,-15 18-10,-3 13 5,-5 1-6,-3-2 1,-19 12-2,-10-11 1,5 6 0,0-3 0,-4-6 0,11 2 0,-6 1 1,-1 8 6,-7-4-7,-2 10-1,-3-5 0,-9-5 0,-41 4 1,-5 4-1,-3-6 1,34-3 12,-8-5-6,-7 7 2,-9 3-8,-9 3 0,-11 8-14,-14 1-55,-11 5-102,-13 9-170,-120 33-571</inkml:trace>
  <inkml:trace contextRef="#ctx0" brushRef="#br0" timeOffset="380324.7534">25842 12913 1552,'0'0'359,"0"0"-221,0 0-101,-2 3-31,1 7 5,-7 13-2,-1 21 30,-7 18 0,-6 13-20,-5 6-2,0-7-7,7-10-9,2-20-1,9-11-24,9-17-133,2-12-298,28-26-60</inkml:trace>
  <inkml:trace contextRef="#ctx0" brushRef="#br0" timeOffset="380629.7708">25872 12987 1197,'0'0'307,"5"6"-250,7 7-57,7 13 0,9 13 54,5 9-4,4-1 17,4 2-14,-3-9-13,-4-8 10,-9 0-4,-5-9-13,-10-5 0,-5 2 35,-5 1-7,-5 0 16,-2-1-16,-10 3-20,-1-5-16,-6 2-8,-1-7-8,-8-1 3,-1-5-11,-7-6 7,-5-2-8,-1-4-12,-1 3-41,2-2-37,7 8-118,7 4-151,1 8-276</inkml:trace>
  <inkml:trace contextRef="#ctx0" brushRef="#br0" timeOffset="380842.783">26471 13132 349,'0'2'1273,"1"0"-1084,7 2-87,4-2 66,12 1-63,7 0-32,14-2-31,13-2-18,15-5-6,49-6-17,-81 4-1,33-8-52,-9-5-77,-16-3-105,-18 1-317,-43-32-471</inkml:trace>
  <inkml:trace contextRef="#ctx0" brushRef="#br0" timeOffset="381071.7961">26756 12940 849,'0'0'714,"0"0"-587,0 8-125,7 9 7,-1 9 82,0 18 14,-1 12-25,-1 12-11,-2 7-32,-2 5-19,0-3 23,0-9-16,7-7-10,3-12-15,4-14-4,1-11-16,9-12 13,6-16-26,4-16-87,8-13-168,67-96-332</inkml:trace>
  <inkml:trace contextRef="#ctx0" brushRef="#br0" timeOffset="381621.8276">24153 11248 968,'-2'0'301,"2"0"-98,-1-3-76,1 0 19,0 3-16,1 0-85,-1-4-45,2 4-105,1 4-181,12 27-217</inkml:trace>
  <inkml:trace contextRef="#ctx0" brushRef="#br0" timeOffset="382753.8923">24365 10759 602,'-3'-4'147,"-1"-1"-66,-2-3 10,0 4 5,-2-2 14,2 2 2,0 2-49,-5 0-7,0 0 13,-6 0 37,1 0-34,-1 0 0,2 2 17,3 2-19,3 0-10,0 0-30,3 4-19,0 4-11,-1-2-5,3 11-4,-1 6 0,1 13 7,2 4 1,0 6 1,4-1-1,0-2 1,4 2 14,4-7 18,-2 1 11,5 0-16,0-4 0,-1 2 3,0-1-9,3-5-7,-4 2-1,-1 0 5,3 1-4,-2-1-4,1 2 1,-3 1-2,5 7-8,-2 0 13,-2-2-4,-3 4 10,0-3-8,-3 2 1,1-2-1,-2-3 8,-3 0-14,2-2 7,-2-6 4,-2-1-5,2-3-6,0-6-5,0-1 0,0-3 5,-2-3-4,1 2 5,-2-4 1,-3 3 1,-4-1 3,-4 3 0,-8-2-5,-2 4-5,-7-4 7,0-7-3,-1-7 0,0-9-6,-1-11-32,6-4-45,8-6-73,2 4-163,10-28-354</inkml:trace>
  <inkml:trace contextRef="#ctx0" brushRef="#br0" timeOffset="383475.9336">24582 11922 826,'0'0'351,"0"-2"-174,2 2-24,-2 0-47,1-1-29,-1 1-28,3 0-32,6 1-4,0-1 40,10-1 28,6-3-15,1-2-26,4-3-20,0-1-7,-2 1-3,-4-1-9,-6 3 7,-5-1-2,-3 3-6,-6-1-20,-1-1-28,0-1-84,-6-2-152,-18-20-491</inkml:trace>
  <inkml:trace contextRef="#ctx0" brushRef="#br0" timeOffset="383783.9512">24688 11726 1123,'0'-1'333,"0"2"-85,0-1-86,0 2-92,0 2-70,4 6-12,2 11 12,2 6 12,0 9 9,6 5-6,-6 7-4,2-2 2,-4 5 2,-3-4-3,2-1-3,1-9 5,-4-8-4,2-10-9,-1-9-1,1-6-17,-1-2 6,5-5 11,4-5 20,10-10-20,7-5-21,-1-7-123,0-7-155,30-67-245</inkml:trace>
  <inkml:trace contextRef="#ctx0" brushRef="#br0" timeOffset="384286.98">24517 10570 336,'-2'0'367,"1"0"-230,0 0-34,-4 0-46,4 3-57,-13 17-174</inkml:trace>
  <inkml:trace contextRef="#ctx0" brushRef="#br0" timeOffset="384519.9933">24449 10697 364,'0'0'749,"0"-1"-560,2 1-67,0-2-26,2 2-50,8 0-40,3 0 51,12 0-4,5-4 16,6 1-11,-2-4-25,-5 2-25,-7 0 1,-6-1-9,-8 3-2,-4 2-119,-4 1-185,-4-12-167</inkml:trace>
  <inkml:trace contextRef="#ctx0" brushRef="#br0" timeOffset="384763.0072">24563 10512 228,'0'3'831,"-3"-2"-640,0 8-131,-1 11-38,1 14 8,0 15 81,-1 10-24,4 9-24,0 5-22,4-5-5,5-7-18,2-15 0,-1-11-6,3-9 0,2-9-11,-3-8-1,2-5 5,6-4-5,4-7-177,55-58-291</inkml:trace>
  <inkml:trace contextRef="#ctx0" brushRef="#br0" timeOffset="384931.0168">24855 10757 1083,'2'0'332,"1"0"-229,7-3 19,4-2 22,6-2-56,3-3-52,2 4-21,0 0-15,-2 4-3,-5-1-139,-2 3-125,1-10-363</inkml:trace>
  <inkml:trace contextRef="#ctx0" brushRef="#br0" timeOffset="385134.0284">24920 10577 698,'0'0'609,"0"2"-517,-3 6-80,3 6 28,3 9 8,-2 10-22,4 4-10,0 4-4,1 4-4,-4 3-7,-1-3-1,0-2-92,-1-8-148,12 11-260</inkml:trace>
  <inkml:trace contextRef="#ctx0" brushRef="#br0" timeOffset="385347.0406">25223 10577 803,'0'2'329,"0"0"-247,1 4-19,-1 1 69,3 7-36,1 0-37,-2 6-26,1 8-12,-3 3-6,-3 6-15,0 0-95,-3 0-95,0-5-121,-2 18-154</inkml:trace>
  <inkml:trace contextRef="#ctx0" brushRef="#br0" timeOffset="385637.0572">25249 10652 656,'0'-2'285,"0"1"9,0 0-96,2 2-124,2 6-61,7 8 5,6 7 47,3 7-13,4 4 16,0 3-7,2 1-22,1-1-1,-6-13-7,-7 0-11,-7-8-9,-5-8-10,-4 0 7,-5-2 76,-5 2 36,-9 5-51,-9-2-21,-1-10-26,2-3-2,0-6-20,2-4 0,4 1-39,7-2-36,4 4-78,5 2-212,4-13-333</inkml:trace>
  <inkml:trace contextRef="#ctx0" brushRef="#br0" timeOffset="385818.0676">25455 10705 611,'0'0'549,"4"-2"-444,5 0 45,1-5 32,6 0-62,-2 0-71,4 0-29,-1-2-20,6 1-52,0 1-159,32-24-383</inkml:trace>
  <inkml:trace contextRef="#ctx0" brushRef="#br0" timeOffset="386074.0822">25619 10490 282,'0'3'1024,"0"-3"-864,0 1-97,0 1-1,2 5-26,0 8 7,0 12 19,3 7-23,-2 7-17,4 10 14,-3 0-6,1 2-18,3-8 0,-2-4-4,1-8-7,3-9 0,2-3-1,6-5 0,4-5-189,64-26-357</inkml:trace>
  <inkml:trace contextRef="#ctx0" brushRef="#br0" timeOffset="386613.113">26186 11045 1155,'0'-5'340,"0"3"-101,0-4-61,0 6-91,4 4-76,5 5 4,7 9-15,7 8 31,4 5-10,3 12-20,-6 5 13,-3 2-13,-5 5 5,-7 0 12,-1-11-4,-4-14-4,2-10 1,-3-12-10,0-8 13,1-4 32,0-11 22,5-7-10,8-14-26,0-10-17,5-4-14,-3 2 5,0 5-6,0 1-43,2 9-28,4 3-107,-2 3-291,35-28-592</inkml:trace>
  <inkml:trace contextRef="#ctx0" brushRef="#br0" timeOffset="386872.1279">26913 10936 1519,'-9'-1'327,"-2"-2"-144,-8 3-84,1 4-53,-3 8-34,6 13-12,0 13-11,6 14 10,-1 5-8,4 4 9,3 0 1,1 1-1,2-10-1,0-3-5,5-12 0,1-12 0,7-5-40,2-3-131,6-9-144,55-23-287</inkml:trace>
  <inkml:trace contextRef="#ctx0" brushRef="#br0" timeOffset="387051.1381">27010 11215 1284,'-2'-6'359,"4"0"-173,2-7-83,5 0-35,10-1-34,8 0-26,6-3-2,5 3 0,-5 0-6,1 3-79,-9 1-85,-10 4-35,-9 0-125,-26 2-285</inkml:trace>
  <inkml:trace contextRef="#ctx0" brushRef="#br0" timeOffset="387226.1481">27147 11234 626,'-1'17'219,"0"-3"-9,-1 21 12,0 0-3,2-3-25,2-5-59,1-2-63,4-8-51,3-3-20,4 0 15,4-9-16,2-5-39,2-5-138,0-13-196,35-55-630</inkml:trace>
  <inkml:trace contextRef="#ctx0" brushRef="#br0" timeOffset="387413.1588">27429 10832 943,'0'0'258,"0"0"-171,3 6-70,3 10 10,3 17 100,6 12-43,3 12-19,-2 3 26,-2 5-1,-1-2-24,-6 5-15,-4 3-39,-12 9-12,-10 11-175,-70 162-206</inkml:trace>
  <inkml:trace contextRef="#ctx0" brushRef="#br0" timeOffset="387928.1883">27905 11265 954,'11'-16'130,"2"-3"-97,10-17-33,-2 2-43,0 4-56,-3 6-110,-4 8-61,-7 7 218,-4 5 52,-3 4 220,-4 0 34,-2 4 44,-3-4-10,-3-4-3,0-3-49,-4-2-95,2-3-78,-6 1-47,1 5-13,0 10-2,0 9-2,4 4-10,2 11-1,2 8 3,5 5 9,3 10-6,1 2 6,4-2 0,2-6 0,4-10 6,4-9-6,0-8-1,0-9-5,7-4-18,2-18-12,5-10-26,4-11-92,0-11-97,1-10-121,35-111-184</inkml:trace>
  <inkml:trace contextRef="#ctx0" brushRef="#br0" timeOffset="388124.1995">28139 10456 1206,'0'0'322,"-2"0"-157,-1 3-132,1 8-24,-2 15 14,2 20 37,0 17 3,2 15-3,0 10-12,0 53 0,0-92-12,0 35-9,0-9-12,3-10-15,4-12-105,0-4-237,19 21-840</inkml:trace>
  <inkml:trace contextRef="#ctx0" brushRef="#br0" timeOffset="388302.2096">28333 10995 1433,'3'-8'306,"2"-2"-207,4-4-64,7 2 7,3 7-6,7-1 7,1 2-2,6-4-14,-4 2-12,-5 2-15,-5-2-11,-7 4-176,-5-2-291,-15-11-359</inkml:trace>
  <inkml:trace contextRef="#ctx0" brushRef="#br0" timeOffset="388505.2213">28497 10881 1127,'-7'6'211,"-2"1"-61,-6 8-4,3 8-34,-2 15-14,1 10-28,5 5-22,2 6-22,5 1-14,2 1 1,3-7-5,3-7-8,2-12 1,3-12-1,0-8 1,6-4 9,1-8-10,5-6-54,-3-8-178,19-31-621</inkml:trace>
  <inkml:trace contextRef="#ctx0" brushRef="#br0" timeOffset="389033.2515">27835 11740 756,'-5'-4'325,"2"0"-107,-6-6 13,5 2-6,-1 0-6,5 5-69,0 0-68,0 0-46,3 3-21,-1 3-15,2 0-16,7 0 16,7 2 8,12 3 19,9-2-14,8-3-2,8 1-10,11-10 8,7-6-1,51-17-7,13-17 1,-98 29-2,-2 1-11,32-13 10,-9 3 0,-13 3 0,-12 7 1,-12 7 0,-11 5-39,-5 4-58,-9 4-64,-4 3-193,-30 27-230</inkml:trace>
  <inkml:trace contextRef="#ctx0" brushRef="#br0" timeOffset="393642.5151">29079 11783 336,'0'0'279,"0"0"-129,0 0-54,-3 2 42,3-2 33,-1 2-32,1-2-37,-2 0-63,2 0-24,0 0-9,2 0-6,-2 0-18,4-2-195,2 2-89,5-18-459</inkml:trace>
  <inkml:trace contextRef="#ctx0" brushRef="#br0" timeOffset="394574.5684">22025 15342 803,'-1'-4'330,"-1"-3"47,-2 0-22,1 7-109,-2 2-90,2 0-48,-1 1-49,1 4-38,-2 7-21,-1 18-9,-1 26-2,-5 72 11,6 50-1,0 10 0,3-57-1,-1-15-10,4-75 11,2-5-13,3-9 4,3 30-2,6-28-14,3-17-5,8-14 11,10-14 13,12-23-28,11-16-109,11-15-171,0-9-133,86-113-380</inkml:trace>
  <inkml:trace contextRef="#ctx0" brushRef="#br0" timeOffset="394778.5801">22482 15576 633,'3'-2'646,"-3"0"-499,0 1-144,4 4-3,2 8-24,1 17 24,2 11 20,-4 12-4,-7 12-5,-7 1-4,-5-5-7,-1-13-25,4-4-53,5-16-71,6-12-22,0-5-37,20-32-267</inkml:trace>
  <inkml:trace contextRef="#ctx0" brushRef="#br0" timeOffset="394954.5901">22696 15820 635,'8'3'171,"-5"3"-52,9 3 59,-6 8 7,-3-1-40,-2 10-23,-2 3-46,-1 4-37,-1-2-10,-1 2-20,-1-8-6,1 1-3,0-10-81,2-1-60,2-7-104,2-7-65,26-29-140</inkml:trace>
  <inkml:trace contextRef="#ctx0" brushRef="#br0" timeOffset="395442.6181">22940 15879 651,'7'0'216,"-2"4"-72,5 2-33,-4 6 31,-1 11 7,-3 9-53,0 3-21,-4 9-41,-2-3-13,-2-1-3,-1-4-9,1-8-9,3-7-23,0-9-52,3-9-44,4-6-106,8-11 36,6-14-19,9-8-92,6-9 187,3 1 113,-4 3 126,1 4 56,-6 14 43,-11 8 21,-8 11-101,-5 8-122,-3 11 16,-3 5 19,3 8 20,-4 7-40,-1-3-14,2-6-23,1-9 5,2-11-6,4-8-42,2-4-26,4-11 46,5-7-20,4-12-114,8-7-75,1-4-36,1 6 130,2 7 137,-4 13 99,-8 15 47,-8 8-13,-4 10 46,-8 10 47,-5 10-32,-1 9-88,-7 5-58,2 3-27,-3-2-13,3-1-8,-2 1-27,-3 5-209,-46 89-614</inkml:trace>
  <inkml:trace contextRef="#ctx0" brushRef="#br0" timeOffset="395716.6337">22146 16665 1535,'-2'-1'476,"2"2"-340,-3-1-85,-2 9-31,-1 10-10,-5 22 5,-4 15-9,-4 23-6,2 2 1,4-1-1,1-9-44,7-14-53,7-19-104,4-14-110,8-21-210,41-94-122</inkml:trace>
  <inkml:trace contextRef="#ctx0" brushRef="#br0" timeOffset="396001.65">22325 16660 1085,'-2'4'358,"2"1"-242,0 12-80,0 13 0,6 10 18,7 7-23,7 0-17,12 0-7,4-4 1,3-5-1,0-2-5,-6-5-1,-9-2 5,-10-6-5,-10 1 8,-7 0 70,-9-1 68,-16 5-55,-10-1-37,-12-5-11,-5-7-13,-4-6-14,1-6-16,7-6 4,5-4-5,12-3-27,7 0-44,15 4-130,8-4-117,25-35-546</inkml:trace>
  <inkml:trace contextRef="#ctx0" brushRef="#br0" timeOffset="396178.6602">22661 16901 950,'6'-2'529,"3"-2"-366,8-10 107,7 1-48,6-13-106,6-3-67,3-4-32,4-2-17,2 4-9,-8 4-92,-7 14-137,-8 1-139,-14 15-193</inkml:trace>
  <inkml:trace contextRef="#ctx0" brushRef="#br0" timeOffset="396392.6724">22795 16579 920,'0'0'327,"0"2"-198,0 3-96,3 12 41,-3 18 122,0 13-16,-1 14-51,-2 3-60,1-2-25,4 0-25,2-9-10,5-5-3,3-4-5,1-9-1,4-7-12,2-10-133,2-5-136,39-28-347</inkml:trace>
  <inkml:trace contextRef="#ctx0" brushRef="#br0" timeOffset="396869.6997">23083 16925 1104,'6'-5'261,"3"-1"-196,14-5-25,8-1 41,6-3 47,9 4-23,6 1 162,-1 5-158,-3 3-68,-14 0-22,-13 2-10,-8 0-7,-8 2-2,-5-2 7,-2 0 31,-1 0 37,-7-3 10,-1-7-55,-9-8-30,-2-6-15,-6-4-18,2-11-14,-1-3 22,3 3 2,0 3 16,7 10 1,1 5 6,9 11 5,4 6 19,0 4-20,6 0-4,0 4-21,10 6 8,11-1 13,7 9 1,5-4-1,0 3 1,-5 1-1,-4 0 0,-10 4-6,-1-5 4,-9 5 1,-6 1 1,-2 5 8,-5-3 8,-8 11-4,-3 3 2,-7 0-13,-1 4-1,-6 2-39,-6-1-82,0 2-232,-1-7-153,-34 37-64</inkml:trace>
  <inkml:trace contextRef="#ctx0" brushRef="#br0" timeOffset="397193.7182">23797 16750 1435,'0'0'457,"0"6"-375,-7 12-37,0 7 35,1 11-7,3 1-35,6-2-31,6-10-7,8-7 0,0-10-9,5-4-9,-3-14 17,-2-6 1,-2-7 21,-6-9 4,-4-1 5,-8-8-14,-5-6-15,-7 3-2,-5 9-7,0 12 8,-4 20 7,1 12-6,-4 17-1,-2 8 0,7 4-23,9 1-187,32 35-368</inkml:trace>
  <inkml:trace contextRef="#ctx0" brushRef="#br0" timeOffset="400601.9132">25213 14761 980,'0'-2'267,"0"1"-66,0-3-24,2 2 22,-1-2-58,4-2-63,1 2-24,4 1-22,2 0-11,0 3-9,4 3-3,0 4-8,6 7 1,0 5 4,-1 9 0,2 4 3,-1 9 15,-4 7-6,-3-2-8,-3 3-1,-5-3-3,0-4-5,-1-4 0,-4-12 0,3-7-1,-4-12 1,1-4-1,-2-3 6,0-3-4,6-9 5,4-13 34,3-15-2,10-15-15,2-15-8,8-11-8,2-8-8,2 6 5,0 1-4,-2 12-1,-3 14 1,-10 19-1,-5 10 1,-11 16-1,-3 7-13,-5 4-12,1 3-23,-2 3-53,0 5-107,-2 14-56,-11 64-473</inkml:trace>
  <inkml:trace contextRef="#ctx0" brushRef="#br0" timeOffset="400947.9329">26113 14560 1120,'-3'0'259,"-2"2"-97,-7 1-52,-1 9-28,-8 8-7,-2 9-16,-6 19-17,1 8-5,-1 13 2,2 5-18,6-3-12,11-2 0,4-7-9,6-3 0,6-4 0,3-8-1,3-4 0,3-8 1,-1-9-6,5-8-12,0-8-21,4-17-42,4-9-26,2-13-122,1-10-152,31-78-610</inkml:trace>
  <inkml:trace contextRef="#ctx0" brushRef="#br0" timeOffset="401220.9486">26229 14850 803,'-1'0'475,"1"0"-337,-3 0-29,6 0 85,1 0-47,-2 0-89,8 0-41,5-2 17,8-1 14,14-10-24,6-9 2,12-5-10,-4-6-2,0 2-13,-9 3-1,-12 12-108,-13 6-99,-11 6 63,-12 8 22,-7 10-202,-52 31-239</inkml:trace>
  <inkml:trace contextRef="#ctx0" brushRef="#br0" timeOffset="401420.96">26472 14780 309,'0'0'273,"0"3"-134,0-3 4,0 4 65,0 12 43,-1 3-55,-2 14-46,-3 12-3,-3 3-61,3 4-34,-1 0-28,7-11-16,7-5-8,1-10 1,5-7-1,0-7-6,3-5-4,1-11 8,4-5-13,5-13-213,47-66-223</inkml:trace>
  <inkml:trace contextRef="#ctx0" brushRef="#br0" timeOffset="401675.9746">26914 14371 996,'-1'0'574,"2"4"-466,1 6-107,6 8 53,1 5 25,6 9-16,2-1-28,2 6-16,-1 5 10,-4 6 7,-3 5 25,-3 2-4,-7 6-22,-4 6-14,-5-2-6,-6 2-5,-5-9-10,1-7-39,-4-3-84,5-4-202,-18 5-538</inkml:trace>
  <inkml:trace contextRef="#ctx0" brushRef="#br0" timeOffset="401865.9855">27325 14750 716,'3'6'306,"0"-1"-105,1 7 60,2-5-54,1 0-33,-5 3-60,2-4-56,-4 1-29,2 5-29,0 2-86,5 19-551</inkml:trace>
  <inkml:trace contextRef="#ctx0" brushRef="#br0" timeOffset="402255.0077">28056 14330 1634,'0'0'254,"-2"2"-188,-1 1-38,-3 4 55,-6 10-4,-4 9-52,-4 13-16,-5 17-4,-4 6-5,-5 12 4,-3 3 3,-2 3-9,3-7 0,6-12-31,11-7-152,6-15-269,16-4-181</inkml:trace>
  <inkml:trace contextRef="#ctx0" brushRef="#br0" timeOffset="402569.0257">28066 14426 1332,'0'3'228,"4"3"-201,1 7-17,1 9 101,7 11-24,11 6-19,6 8-17,7 2 18,6-1-38,-2-6-17,-4-5 14,-4-9 8,-12 1-13,-4 1-4,-7-2-4,-6-1 23,-7-5 2,-10-1 8,-8 3-10,-8 1-16,-8-3-13,-4-3-8,-3-1 6,-2-8-5,0-4-1,-1-6-1,4-4-1,6-4-47,5-2-53,10-2-179,8-7-237</inkml:trace>
  <inkml:trace contextRef="#ctx0" brushRef="#br0" timeOffset="402741.0355">28481 14600 1270,'26'-7'152,"-1"0"-106,21-8 35,-3 0 15,-8 1 12,-2 1-37,-3 0-28,-4 4-25,-4-1-18,-2 3-145,20-12-223</inkml:trace>
  <inkml:trace contextRef="#ctx0" brushRef="#br0" timeOffset="403020.0515">28788 14274 1442,'-12'3'199,"3"3"-115,-8 8-60,0 6 11,6 11 62,4 8-35,5 9-16,4 10 16,3 4-5,1 5-11,-1 4-11,0 1-2,-2 9-14,1 5-10,0-4-7,-1-3 7,4-24-9,2-13-5,4-16-1,8-16-12,4-12 15,10-12-4,5-16-115,-1-14-251,28-78-702</inkml:trace>
  <inkml:trace contextRef="#ctx0" brushRef="#br0" timeOffset="403756.0936">25223 16290 525,'-14'9'132,"-3"-1"10,-11 10 22,6-7 4,8-3-2,8-4-23,6-4-62,0-2-29,3-2-4,6-2-34,11-4 65,5-3 34,14-5-16,6-1-40,9 5-9,13 2-7,57-2-13,53-2-8,48-11-4,-49 14-4,31-9-10,17 10 14,-13 2-4,2 6-10,2 3 5,-6-6-1,28-1-6,9 57 0,-38-64-40,-4-19 31,-26-6 9,-26 0 4,-22 1-4,-23 2 0,-67 18-1,-5 2-5,-10 4-57,20-12-68,-30 10-86,-95 4-244</inkml:trace>
  <inkml:trace contextRef="#ctx0" brushRef="#br0" timeOffset="404416.1313">26361 14932 84,'-8'-6'574,"1"4"-499,-4-8 4,4 3 40,1-1 1,1 0 22,0 0-4,1 5 18,0-3-12,0 5 14,0-3 13,3 3-39,1-2-32,1 0-40,5-4-28,12-3-7,15-10-7,13 0-7,8-6-10,3 1 0,-6 7 1,-4 1 7,-9 5-8,-6-2-1,-6 4 1,-10 6 1,-8 0-2,-5 4-21,-3 2-22,-3-2-53,-2 3-104,-33 14-321</inkml:trace>
  <inkml:trace contextRef="#ctx0" brushRef="#br0" timeOffset="404745.1501">26522 14603 1388,'-3'0'283,"1"0"-49,-1-3-70,3 3-59,0 3-56,0-3-37,2 8-12,-4 12 0,-1 14 0,-1 20 2,-3 3 4,0 5-5,3 3 6,1-7-6,2-5-1,2-6-1,0-8 1,4-7-1,0-6 1,2-10 0,-3-4-1,1-5 1,-1-7-12,3 0-21,0-3 2,8-3-11,0-12 18,6-2-42,2-2-194,26-22-272</inkml:trace>
  <inkml:trace contextRef="#ctx0" brushRef="#br0" timeOffset="405972.2203">26164 16776 1438,'-3'0'347,"0"0"-155,1 3-99,1 1-12,-2 3-41,-2 16-16,-4 14-4,-2 16-11,-3 6-3,1 5-5,4-5 0,-2-4 1,0-5-2,1-2-63,4-7-123,-3-11-128,5-15-216,4-38-184</inkml:trace>
  <inkml:trace contextRef="#ctx0" brushRef="#br0" timeOffset="406294.2387">26204 16690 1251,'0'0'305,"0"1"-193,1 11-52,4 8 33,3 11 2,8 12-7,4 2-35,6 4-31,11-4-11,10-5-2,6-2 0,-2-4-8,-3-3 8,-12 1-8,-9-3 6,-11-3-6,-6-3 7,-7-2 7,-6-5 30,-3 0 18,-11-2-12,-4-1-20,-12 1-13,-10-6-3,-13 1-7,-9-2-8,-6-1 0,3 4-22,10 1-5,7 3-30,21 0-72,11-5-174,37-15-327</inkml:trace>
  <inkml:trace contextRef="#ctx0" brushRef="#br0" timeOffset="406489.2499">26737 16920 1113,'2'4'786,"-1"-3"-665,9 1-86,4-2 86,8-3-26,12-4-34,11 0-29,15-4-19,7-4-5,10-4-8,0-6-38,-6 1-69,-5-2-157,-16 4-289,9-43-667</inkml:trace>
  <inkml:trace contextRef="#ctx0" brushRef="#br0" timeOffset="406743.2644">27131 16448 1346,'-5'0'259,"3"4"-145,-2 10-85,2 16-28,4 20 104,-2 21 34,3 17-44,-2 59-22,-9 15-7,7-114-10,-1-3-29,-1 41-2,4-10-4,6-14-15,4-13-6,7-15-8,4-9 8,2-12-6,3-9 4,1-8 2,7-12-50,2-7-92,0-11-306,42-83-660</inkml:trace>
  <inkml:trace contextRef="#ctx0" brushRef="#br0" timeOffset="442505.3099">21819 5261 1101,'-1'0'201,"-2"3"-92,0 0-37,0-3-21,1 0 3,2 4 3,2-4-16,-1 0-16,2 0-16,6 3-8,8-2 8,14-1 14,9 0 5,8 0 7,7-1-19,2 1 1,2 0-1,7 0-2,0 1 1,7 0 3,-3 6-3,2 2 0,-2 1-8,0 4 5,-1-2 3,1 1-1,0-1-7,0-2-5,6 3 7,46 9-9,5 0 8,-2-8-7,-87-11 5,-1-1-4,4-4-2,80-1-1,0-16 1,3-6 6,-31 8 2,-57 5-1,3 4-6,-1-2 1,82-18 8,8 2-8,6 4-2,-47 16 0,-1 5 6,-2 1-5,-44-3 1,2 3-2,81 0 0,6 0-1,-37-7 1,6 10-1,-11-3 1,-5 4 1,8 6-1,5-10 1,9-3 0,3 0 0,0-1 1,-8 0-1,-1-2 0,7 0 0,-1 6-2,2-1 2,-5-5-1,-14 2 1,-3 2 0,-1-4 0,1 3-1,-46 2 0,0 1 0,0 1 1,40 1 0,52-4-1,36-19 0,10 6 0,-71 18-7,1 3 6,-16 0 1,-2 4 0,-5 1 0,-45-8 1,-2 3-1,-3 0 2,37 7-2,0-3 1,-2-3-1,9 3 1,2-8 0,0 1 0,3-3-1,40-4 0,5-7 0,4-3-1,-47-2 2,-2 0-1,-42 6 0,2 2 1,89-21 0,13 3-1,-47 7 1,-3 1 0,-9 12 0,-47 4-1,-2 2 0,1 0 0,39-4-1,0 3 0,3-4 1,45-9 0,1-5 0,1-9 1,-87 17-1,-3-1 1,1 2 0,35-6 0,-5 3-1,-6 3 1,-5 3-1,-3 2 1,2 4-1,2-3 0,4-1 0,12-2-1,45-11 1,10-1-1,0 2 2,-92 12-1,-2-3 1,0-3 0,26-8 0,-3-4 1,-6 1-1,-3 1 0,-6-1 0,0 3-1,-1 7 1,2-2-1,6 6 1,4 0-1,6 5 0,1 0 0,4 0 0,2-3 0,1-4 0,-1-1 0,-1-1 0,1 2 0,1 1 0,-6-4-1,-1 5 1,-14-2 1,-10 3-1,-11 0 0,-4 4 0,-5-4 0,-5 4 1,2-1-1,-5 2 1,-2 0-1,1-2 0,2-4 2,0 1-1,3-2 7,0-4-7,7 1-1,-2-2 0,7 5 0,1 0-1,5 5 0,1 3 1,5 1-1,-2 0 1,3-2 0,-6 2 0,-8 0 0,-6-2 0,-7 2 0,-4 2 0,3 1-1,3 0-1,-2 1 1,5 2 0,0-2 0,5 4 0,-2-3 0,0 0 1,-3 0-1,1-3 1,-2 0 0,-1-1 0,2 2-1,1-3 1,-4 4 0,4-4 0,-4 0 1,-1-4-1,1 0 2,-5-2 4,-2 3 0,-2-2-5,0 1-1,2 3-7,5-5-85,5 4-25,2-1-108,3 3-228,14-10-471</inkml:trace>
  <inkml:trace contextRef="#ctx0" brushRef="#br0" timeOffset="445713.4934">28286 4495 343,'4'-14'143,"-4"0"-5,3-13-30,-3 8-17,-3 0-34,1 9-24,-1 8-23,0 2-10,6 0-33,-3 8-66,3 6-12,5 48-102</inkml:trace>
  <inkml:trace contextRef="#ctx0" brushRef="#br0" timeOffset="514862.4485">9551 15771 551,'0'3'69,"0"-3"-45,-2 0-12,2 0-4,0 0-2,0 0 10,0 0 40,0 0 13,0 0 12,-2 0 15,2 0-26,0 0-46,-1 0-24,1 0-48,-7 7-237</inkml:trace>
  <inkml:trace contextRef="#ctx0" brushRef="#br0" timeOffset="515226.4693">9477 15832 801,'0'0'296,"0"2"-104,-2-4-15,2 2 16,0 2-14,-2-2-73,2 0-35,-1 2-23,0-2-8,1 2-7,-3-2-4,3 0-4,0 0-16,0 0 3,3 2-12,-3-2 0,0 0 1,0 0-1,1 0-1,-1-2 1,0 2 0,0 0 0,0-2 0,-1 2-4,1 0-92,0 2-242,-5 16-416</inkml:trace>
  <inkml:trace contextRef="#ctx0" brushRef="#br0" timeOffset="516669.5518">9418 15871 604,'0'0'199,"0"0"-59,0 0 55,0-2 24,0 2-27,0-1-38,0 1-26,0 0-37,0 0-23,-2 1-20,2-1-18,-1 2-12,1 2 3,0-4-3,0 0-2,0 0 8,0 0 0,-1 0 2,2 0-5,-1 0-5,0 2-2,0-2-13,0 0-1,0 0-5,3 0-3,3 4 8,5-2 9,7 0 1,2-1 7,4 2-4,5-6 4,-1 3-4,0-3-11,1-1 10,-4 2-3,1-4-9,-10 6 1,2 0-1,-5 4 0,0 0 0,-7 0-1,2-2 0,-5-1 1,-1 2 0,-1-2 7,-1-1-7,0 0 0,-1 0 6,-1 0 3,2-1 6,0 1-9,0 0-6,-7-3-17,0 0-48,-7-3-47,-5-3-10,-4 3-25,-2 3-39,1 0 47,-5 3 35,5 0 38,-6 4 35,2 0 26,2 3 5,0 3 14,4-1 23,5-2 17,2-1 44,5-2 7,3-4 45,3-4-41,2 2-4,2 1-21,0 1-27,0 0-16,0 0-26,2-3-15,0 6-17,2-3-14,7 1 31,6 1 12,9 2-11,7-4 0,3 0 11,10-7-6,2 0 5,1-5 5,-1 0-11,-9 3-5,-8 4 0,-7 2 9,-8 3-9,-7 0-1,-6 0 0,-3 0-5,-1 3 5,-1-3-1,-2 1 2,2-1 1,0 0 0,-3 0-1,-6 0-1,-7 0-37,-12 3-31,-8-3 2,-4 0 22,-2 5 22,-2 2 17,4 8 5,1-1 0,7 2 1,5-3 8,12-7 10,9 0 21,5-6 11,4-3-16,3-1-17,0 0-17,2-2-14,3-2 14,7 1 20,5-5-1,6 5-4,7 3-3,1 4-10,3 4-2,1 3 8,0-1-7,1 4 0,-3-4 5,-1-1 2,-3 1-8,-9-4 1,-6 0 0,-6-1 0,-9-1 0,-3 3 5,-2-3 0,-2 4-6,-8-4 0,-8-1 6,-11-2-6,-12-1-20,-4 0-5,-3 0-7,5 2 17,2 1 10,4 1 5,5 0 0,10 0 7,5 0-5,8 0 10,8 0 9,3-3 2,1 2-23,4 1-21,7-3 21,7 2 3,7-3 12,14 0 3,2-2-7,-1-2 1,0 4-3,-4-2-2,-6 4-7,-7 0 0,-4 4-1,-7 0 0,-2 0 1,-5-1-11,-6 2-16,0-2-33,-2 2-40,-4-3-68,-39-7-111</inkml:trace>
  <inkml:trace contextRef="#ctx0" brushRef="#br0" timeOffset="524041.9735">3449 17248 1290,'-1'4'528,"1"-4"-507,-2 3-13,0-2 5,2 1 34,2-2-35,-2 0-12,2 2-1,-1 0 1,0 1 10,-1 0-9,0 1 6,-1-1-7,0 3-1,-3 4-11,-2 16-38,-10 9-289,-62 75-601</inkml:trace>
  <inkml:trace contextRef="#ctx0" brushRef="#br0" timeOffset="524574.0039">3076 17658 1288,'0'0'342,"0"0"-260,0 0-82,2 0 0,5-2 0,10-2 83,3-2-8,13-1-53,1-2 8,2 3-19,0-1-2,-6 1-9,-2 5-5,-7 5-15,-6-1 13,-6 4-1,-3-2 8,-3-2 12,-3 1-7,0 2-5,0 2-8,-3 11 8,-6 12 6,-5 17-6,-6 19-16,-4 4-52,-1 5 22,4-8 2,3-8 26,7-14 11,5-14-4,4-16 1,2-6-1,2-9-2,1-1-7,2 2 1,2 0 17,6 2 2,4 0 59,4-1 17,4-2 10,-1-1-7,6-1-13,-2-2-22,-2-3-11,-3 0-11,-4-2-11,0 2-11,-5 0-1,0-4-18,4-5 13,0-8-83,6-4-242,21-66-424</inkml:trace>
  <inkml:trace contextRef="#ctx0" brushRef="#br0" timeOffset="526041.0879">4687 17536 1391,'0'0'266,"0"3"-209,0-3-57,0 1-5,3 1 4,2 2 1,5 0 5,2 4 3,1 3-7,2-2 4,0 4-4,2 3-1,3 1-32,2-1-196,2 2-299,35-4-234</inkml:trace>
  <inkml:trace contextRef="#ctx0" brushRef="#br0" timeOffset="526759.1289">5032 17540 1116,'-1'0'326,"1"0"-122,-4 2 21,1 2-111,-1-2-57,-4 5-24,-9 12-18,-10 7-15,-4 8-88,-5 6-61,-4-3-16,-2-4 30,0-6 62,0-5 68,0-12 5,7-3 9,5-2 2,10-6 58,6 1-21,8-4 28,2 1-1,6 3-33,1 0-42,2-4-19,6 2 19,6 2 10,11-1 34,9-3 7,11-3-3,7-4-17,-2-5-13,1-1-12,-4 2-6,-9 4-15,-11 2-147,-10 6 9,-14 3-37,-8 4-40,-14 8 133,-6-1-211,-4 0 70,-5 6 238,-1-8 12,4 4 109,2-4-10,4-2 62,2 0-11,6 3-60,-1-1-26,-1 6-8,-2 12-13,3 5 8,-3 9-13,7 3-23,4-3-20,5 1 6,4-10-13,4-8-6,6-6-17,8-8 2,6-7 21,9-6 7,7-14 2,5-13 21,4-13-21,0-8-18,-1-4-11,-11 9-7,-12 8 27,-12 22-6,-11 10 6,-5 12-12,-3 0 12,2 4 2,2 11 47,-1 3 7,-2 4-16,-1 2-11,3-8-17,-1 1-11,1-4 8,1-4-8,-2 0-1,-2 0-75,-5 2-158,-5-5-145,-42 10-112</inkml:trace>
  <inkml:trace contextRef="#ctx0" brushRef="#br0" timeOffset="526955.1401">4907 18017 660,'7'3'210,"-3"1"-177,6 7 75,2 6 43,-2 6-4,2 9-4,-6 6-58,-3 2-13,-3 4-25,-6-1 8,-6-2-14,-7 1-29,-4-4-12,-3-6-23,-6-6-127,-5-11-138,-76-26-267</inkml:trace>
  <inkml:trace contextRef="#ctx0" brushRef="#br0" timeOffset="527234.1561">4317 17400 954,'0'-7'271,"0"5"-137,0-2-64,3 3-5,-1-1-10,2 2-33,3 0-22,0 3-21,-1 5-5,0 7 4,-3 7 21,-3 11-36,-3 11-148,-7 12-92,-3 8-34,-36 94-174</inkml:trace>
  <inkml:trace contextRef="#ctx0" brushRef="#br0" timeOffset="528397.2226">5600 17862 1265,'-1'-4'476,"1"4"-317,-2-3-93,2 0 3,0 3-15,0 0-54,0 0-12,3 4-25,2 4-8,2 9 16,5 5 7,1 14 22,-3 6 3,-2 4 7,-5 7 13,-3 2-7,-1-5-3,1-1-13,0-9-12,1-7-165,4-11-6,-1-11 81,1-11 31,-5-19 70,-3-13-32,-2-15-3,-4-15 19,-4-11-32,-2-11-4,1-3 53,7 9 18,4 11 27,5 12-10,4 10-4,4 6-10,4 7-7,1 7 1,9 1-9,4-1 4,6 3 26,5 5-13,-2 7-7,0 4 7,1 10-16,-2 2 19,1 4-26,0 10 6,-4-1 5,-3 9 25,-7 1-8,-4 10 22,-6 8 34,-7 4-11,-6 5-23,-6 8-19,-4-2 4,-4-1-17,-1-2 1,2-11-18,-2-3-1,3-9 8,-2-4-17,-5 1-24,1-4-83,-4-7-91,-5-10-43,0-5-104,-52-45-142</inkml:trace>
  <inkml:trace contextRef="#ctx0" brushRef="#br0" timeOffset="528704.2402">5768 18026 306,'3'-23'535,"1"-1"-328,6-22 5,3 3-34,3 8-16,-2 4-31,4 7-53,-5 11-52,-2 4-26,-3 15-43,-1 6-10,1 18-41,-6 15-70,-8 23-64,-10 6-10,-6 3-71,-5-5 132,1-13 111,0-8 66,8-23 102,6-11 100,8-10 89,4-10-133,11-7-113,6 2 54,8-4-6,12-5-32,8 5 11,3-2 14,1 2-55,-6 5-1,1-2-16,-8 0-14,-5 3 0,-6-4-132,14-31-526</inkml:trace>
  <inkml:trace contextRef="#ctx0" brushRef="#br0" timeOffset="528899.2513">6410 17826 1381,'5'0'160,"2"0"-139,8 3 3,8-2 12,8-2 27,12-4-13,9-2-23,8-7-14,-6 5-4,-5 0-9,-8 8-24,-10 6-180,-10 3 11,-15 25-432</inkml:trace>
  <inkml:trace contextRef="#ctx0" brushRef="#br0" timeOffset="529139.2651">6612 17674 1171,'-2'0'279,"2"0"-98,-1-2-14,2 2-109,2 6-58,6 9 0,4 13 17,6 13 17,0 14 2,-1 7-22,0 5-7,-5 7 8,0-3 11,-5 3-10,-8-6-10,0-4 5,-4-5-11,-1-8-90,-2-10 0,-1-19-179,-32-36-329</inkml:trace>
  <inkml:trace contextRef="#ctx0" brushRef="#br0" timeOffset="529306.2746">6515 18139 1087,'0'0'375,"0"0"-206,0 0-112,4 1-50,-1 1-6,6 1 12,7 0 20,9 1-9,6-4-24,6-2-36,70-17-456</inkml:trace>
  <inkml:trace contextRef="#ctx0" brushRef="#br0" timeOffset="529882.3076">7310 17630 1741,'-2'0'300,"2"0"-190,-2 2-95,0 2-15,2 8-54,-4 14 54,2 17 18,-5 10-18,-2 7-8,-3 0-4,1-9-7,2-10-7,0-10-23,3-14-82,2-8 28,4-8 25,4-3 28,5-12-55,6-5-1,8-8 71,10-5 35,5-1 11,3 1 64,-2 3 42,-3 6-14,-5 1-49,-6 11-39,-6 8-8,-10 3-7,-4 7-23,-7 8-17,-5 10 38,-13 14-167,-4 6-372,-51 69-63</inkml:trace>
  <inkml:trace contextRef="#ctx0" brushRef="#br0" timeOffset="530342.3339">7395 18084 632,'5'-5'352,"5"-5"-212,2-9-5,9-5 22,1-2-37,6 4-19,0-1-55,-2 4-22,-6 12-24,-8 11-63,-11 9-132,-8 20 151,-11 12-154,-9 13-63,-8 6 72,1-3 136,-3-3 53,10-16 80,9-15 77,9-15 14,9-10 42,5-4-63,8-8-27,2-9 20,10-3-38,8-11-48,3-2-36,4-5-12,-2 5-9,-4 0-35,-1 5-110,-12 5-55,-6 8-11,-13 2-106,-6 5-13,-5 7 143,-6 3 187,-1 10 78,-2 3 58,3 7 2,4 4 17,3 5 2,3 12-20,1 6-31,8 3-13,1 6-7,5-8-10,3-4-4,5-9-36,-1-7-19,8-6-7,0-12 17,10-3-7,2-7-20,6-12-125,68-84-479</inkml:trace>
  <inkml:trace contextRef="#ctx0" brushRef="#br0" timeOffset="530527.3445">8014 17945 1515,'0'-3'261,"0"3"-181,2-1-76,6-1-4,6 2 0,13-5 41,12-3-4,11-3-4,10-10 8,1-3-22,-1-5-5,-8 3-14,-10 2-129,-14 4-192,-25-3-372</inkml:trace>
  <inkml:trace contextRef="#ctx0" brushRef="#br0" timeOffset="530723.3557">8034 17700 1123,'0'-5'308,"-3"1"-92,3-6-30,0 8-116,7 13-70,7 6 0,6 20 14,7 20 19,-1 21 6,-3 14-20,0 64 14,-18 24-33,-5 20 0,2-26-303,-13-35-395</inkml:trace>
  <inkml:trace contextRef="#ctx0" brushRef="#br0" timeOffset="537326.7334">7091 6302 810,'0'-2'195,"0"-2"-75,-2-3 14,-1-8-40,0-2 56,-4-5-4,1-1-58,-1-3 4,3-4 13,-2-2-8,2 2-37,-1 1-13,1-1-14,2 1-14,-1-2-8,-1 1 2,2 0 1,-3 1-4,2 0 1,0 2-10,0-1 7,0-1-8,-1 3 1,1 1 0,1-5 5,-1 5-5,1-1 0,1 3 0,1-3 0,0 1-1,1-2 0,1 1-1,-1 2 1,1 1 1,-2-1 0,2 1 0,-2 4 0,0 1 0,0-2-1,-2 3 1,2-5-1,-2-2 0,1-1 0,1-1 1,-3-2 0,1-3 0,1 1-1,-1-1 0,1 0 1,-2 6 0,1-3 0,-2 8 1,2-1-2,1-2 0,1 5 0,-2-5 0,4 2-2,-1 0 2,1-3-1,1-3 0,-2-2-7,2-5 8,0-3-1,0 2 0,0-1 0,-1 9-1,-2 2 1,0 9 0,0 2 1,-2 4 0,1 1 1,-1-2 0,1 0-1,-1 1 1,2-3-1,-1 2 0,1-4 1,0 1-1,0 1-1,0-1 0,0 4 0,1 2-10,-1 0 2,0 6-4,-1 1 7,1 1 6,0 1-2,0-1 2,-2 0 0,2 0 0,0 2-1,-1 1-6,1-3-5,-2 1-14,1-1-4,-2 4 2,1 2 5,-3 3 23,-3 10 20,-3 6-1,-3 2-19,0 6 14,-1 1-14,2 2 6,-2 3 0,1 0 1,2-4-6,1-2-1,3-7 6,4-12-5,2-5-2,2-7 2,0-4 0,2 1-1,-1-5-7,1 5-30,1-4-2,0-5 39,2-10-57,3-6-27,2-6 31,0-1-5,1 2-4,0 4 28,-3 2 22,3-1 6,-5 4 6,0 7 0,-1 1 2,-3 9 13,2 3 9,-3 2-5,-2 0-1,1 2 0,1-2-10,0 1-8,4 3 0,1 4 17,3 2 15,4 7 11,2 3 14,0 5-12,2 3 3,-1 2-10,-3 2-10,4 2-19,-4-2 5,-3-1-7,4-11-7,-2 2 7,-6-5-2,3-5-5,-3-1-68,1 1-50,7 0-62,-1 2-180,13 5-524</inkml:trace>
  <inkml:trace contextRef="#ctx0" brushRef="#br0" timeOffset="538568.8044">10120 18395 222,'-1'-2'1039,"0"0"-860,-5 0-136,5 4 4,-1 0 32,2 1 49,-4 1 8,0-3-20,3 5-41,-3-6-36,0 8-11,-3 2-10,-9 5-18,-5 10-22,-4 3-175,-3 2-254,-46 25-151</inkml:trace>
  <inkml:trace contextRef="#ctx0" brushRef="#br0" timeOffset="539863.8785">12060 17610 1235,'-7'-3'170,"3"-1"-70,-4 0-19,5 2-19,3 0-29,0 2-11,1 0-15,-1 0-7,0 0-1,0 0-8,0 0 8,0 0 0,0 2 1,0-2 0,0 0 1,0 0 0,0-2 1,0 2-1,0 0 1,0 0-1,0 0 5,0 0 8,0 0 59,0 0 22,0 0-8,0 0-21,0 0-14,0 0-2,0 0-17,0 0-18,0 0-8,0 0-7,0 0 1,0 0-1,0 0 1,0 0-1,0 0 1,0 0 5,0 0-6,0 0 1,0 0 5,0 0 3,0 0-2,0 0-1,0 0-5,0 0-1,0 0 1,0 0-1,0 0 1,0 0-1,0 0-1,0 0 0,0 0-6,0 0-5,0 0-5,0 0 1,0 0 1,0 0 9,0 0 6,0 0 1,0 0 0,0 0 7,0 0-7,0 0 0,0 0 0,0 0 0,0 0-1,0 0 0,0 0-1,0 0 1,0 0-2,0 0-5,7 0 5,-6 0-5,2 5-3,3 2 10,6 3 6,-3-1-6,0-1 1,1 2-1,-2-4 1,-1 2 5,-2-4-4,-1 0-2,-4-1-109,0 0-176,-19 20-363</inkml:trace>
  <inkml:trace contextRef="#ctx0" brushRef="#br0" timeOffset="540411.9098">11918 17801 1333,'0'0'269,"1"0"-196,-1 0-43,1-1-30,5 1-9,7 0 9,6 1 30,7-1 12,1-1 6,3-2-10,-5 0-13,-5 2-5,-2 1 8,1 0-14,-3 1-1,2 2-11,-6 1 7,2 2 1,-4-3-9,-6 1-1,0-1-7,-3-1 7,-1 2 0,0 2 8,0 3 17,-1 11 25,-3 12-7,0 7-16,-6 0-9,0 4-7,3-6-5,4-1-5,-1-3-1,4 0 0,1 1 0,2-1 6,1-4-6,0-3-1,0-13 1,-1-1-8,0-9 2,-1-3-10,-1 0-5,2 0 15,3 3 6,2-3 19,1 4 5,4-4 0,2-4-1,1 1-5,1-2-5,1-5-2,-2 1-4,3-2-1,-4-3 0,0-1-4,5 0-2,-7-1-56,5-2-163,18-29-444</inkml:trace>
  <inkml:trace contextRef="#ctx0" brushRef="#br0" timeOffset="540761.9298">12788 17740 1270,'0'2'374,"-1"-4"-130,1 4-103,1-2-45,1 0-51,0 0-31,8-2-14,9 1-1,15-4 1,11-3 1,6-4 7,0-2-8,-8 1 9,-7 0-9,-12 5 1,-11 4-1,-7 4 0,-6 0-32,-2 0-157,-2 8-355,-23 29-207</inkml:trace>
  <inkml:trace contextRef="#ctx0" brushRef="#br0" timeOffset="541004.9437">12835 18113 1218,'-21'14'252,"7"1"-68,-14 11-38,12-14 14,11-7-58,8-6-99,9-2 3,10 1-6,13-5 42,16-3 5,8-2-7,-4 1 5,-2-1-6,-13 9-10,-7-1-8,-13 4-8,-2 0-1,-1-3-12,-7 6 0,2-3-31,5 0-78,1-3-224,12-9-394,72-88 24</inkml:trace>
  <inkml:trace contextRef="#ctx0" brushRef="#br0" timeOffset="541650.9807">14306 16683 660,'-3'-18'805,"3"5"-541,0-16-107,0-1-17,-2 6-32,1 3 3,-1 5-32,-2 8-32,1 3-23,-5 1-8,-5 3-16,-8 2 0,-9 8 0,-4 12-9,-1 3 8,-2 10-5,7 4-1,5 2-2,3 5-24,8 5 0,8-1-2,9 2 1,8-7 5,10-8 10,5-8 13,9-9 6,3-12 7,3-7-5,2-7-1,3-9 0,-4-6 5,-3-3-5,-8 2 0,-10 7 5,-12 6-4,-4 4-2,-9 12 0,-4 13-11,-12 17 11,-10 17-9,-2 10-2,8-8 10,6-10-8,12-17 1,4-7 1,2-8 5,2-7 2,1-6 2,0 0-1,3 0 7,9 0 22,4-1-2,13-5-11,5-4-5,3-6-11,-1 4 4,-3-5-5,-5 5-35,-3 4-70,-8-2-223,5-21-385</inkml:trace>
  <inkml:trace contextRef="#ctx0" brushRef="#br0" timeOffset="542064.0043">14804 16629 226,'1'-9'1397,"-1"5"-1147,3-5-179,-3 9-71,2 4-2,7 8-17,-5 6 19,5 6 16,-1 14-8,-5-1 4,-8 7-11,-6 1 11,-8 4-2,-9 2-10,-6 1-103,-4-1-70,4-12-2,12-10 41,7-18 62,12-7 72,5-12 33,9-6-13,3-8 20,4 3 31,4 1 7,2 1-27,3 3-32,4 4-8,-1 4-10,-5 10 0,-4 8-1,-6 6 55,-6 9-4,-1 4-12,-2 5-18,-2 1-9,4-5-11,-2-6 8,4-7-1,2-3-8,4-9-52,1-7-83,11-4-110,51-27-261</inkml:trace>
  <inkml:trace contextRef="#ctx0" brushRef="#br0" timeOffset="542493.0289">13973 17878 457,'-1'0'681,"-1"-6"-417,-1 6-60,3-1 1,5 0-49,-4-1-69,7 0-52,9-2-25,18-2 4,20-2 11,64-7-10,37-3 2,10-16 1,-65 8 1,-6 1-17,12 2 10,5 3 10,-21-11-8,-56 15-8,-8 2-1,-5-2-5,18-10-40,-16 10-110,-16 2-84,-49 10-284</inkml:trace>
  <inkml:trace contextRef="#ctx0" brushRef="#br0" timeOffset="542806.0468">14495 17929 1078,'2'-3'217,"-1"3"-169,5 0-47,6-2-1,14 1 23,9-3 26,9 0 32,3-1 29,-2-4-17,-12 5 3,-9 3-47,-9 2-23,-9 2-13,-5 4 2,-4 6 29,-6 13-2,-10 15-9,-9 14-8,-10 4-2,-4-5-16,-1-2-7,3-13-15,1-7-15,5-10-25,-1-11-68,5-12-104,4-18-152,-19-97-209</inkml:trace>
  <inkml:trace contextRef="#ctx0" brushRef="#br0" timeOffset="543020.059">14468 17841 696,'6'-7'356,"-1"3"-86,2-3-137,-1 10-56,-3 17 55,2 15 72,-4 17-86,-2 10-31,-4 11-30,-4-5-19,0-1-11,-1-8-15,0-10-11,4-4 7,-2-8-2,-5-4 4,2-3-10,-4-5-43,0-9-86,-4-6-131,4-14-73,-15-59-456</inkml:trace>
  <inkml:trace contextRef="#ctx0" brushRef="#br0" timeOffset="543215.0702">14370 18284 349,'3'-6'660,"0"0"-348,10-4-105,4-1-9,2 10-46,9 1-20,10 8-39,2 6-23,5 3-19,7 5-25,-1 3-13,-2-3-1,2-5-6,-9 1-4,-10-10-1,-2-2 5,-7-2-4,-9-4-2,-5-1-30,-3-2-107,-10-26-36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3:22:58.6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49 3700 35,'0'10'69,"0"-2"-24,0 4 18,2-8 21,1-5 24,3-7-39,8-2 7,0-5-76,19-19-109</inkml:trace>
  <inkml:trace contextRef="#ctx0" brushRef="#br0" timeOffset="689.0394">2790 4518 929,'0'-3'341,"-1"3"-128,0-3-66,1 3-36,0 0-17,-3 3-35,3-3-34,0 3-25,4 4-23,2 15 17,3 13 6,0 23 16,0 8 7,-1 10-2,-5 5 10,-3 3 5,-2 5-12,-3 59-13,4-101-5,-2 48-5,1-6 10,1-10-10,2-8 0,3-5 8,0-8-9,1-10 0,1-9-2,-2-10-7,-1-12-33,1-13-10,-2-8 17,-1-13-59,3-12-136,0-22-128,2-156-178</inkml:trace>
  <inkml:trace contextRef="#ctx0" brushRef="#br0" timeOffset="1275.0729">2702 4828 933,'-5'-12'301,"-1"2"-74,-1-8-62,2 3-17,2 2 11,1 0-40,4 7-55,1 0-55,5-1-3,8-1-6,13 0 0,8 2 1,9 5 4,5 4-4,0 5 0,2 4 5,-4 1-5,0-4 0,1 1-1,-2-3 1,2-7-1,1-3 0,-1-8-9,-8 4-1,-4 4-2,-10 5 1,-9 4-13,-8 8-3,-8 5 2,-3 5 9,0 11 16,-3 4 36,-2 12-23,3 1 5,0 7-17,0 9-1,4 3 2,-2 7 11,-2 11 10,-2 2 10,-5 3 15,-4-7-12,-1-3-6,-2-9-11,1-11-4,3-13-1,2-17-2,6-7-5,-3-11 7,1-6 17,-1-4 44,-7-5 12,-11-1-31,-13-1-35,-11-4-9,-10 1-2,-7-1-4,-3-7-6,-2 2 0,5-2 0,8-3 0,10 1 0,9-2-18,11 4-63,10 5-54,11 0-57,11-2-332,32-30-470</inkml:trace>
  <inkml:trace contextRef="#ctx0" brushRef="#br0" timeOffset="1755.1004">3016 6067 537,'-1'0'700,"1"0"-440,-4 2-88,4-2 13,0 2-58,0 0-56,0-2-43,0 2-28,0-1 0,2 7-12,1 10 7,2 14 5,1 11 1,0 19 5,-1 9 0,0 15 13,-4 7-5,-2-3-2,-4 2-5,-5-8 1,0 8-1,-3 5-5,-3-1 8,4-1-8,5-5-1,1-7-1,6-7 0,0-13 0,3-16-9,3-25-51,0-10-121,6-8-146,8-7-193,29-83-105</inkml:trace>
  <inkml:trace contextRef="#ctx0" brushRef="#br0" timeOffset="2272.13">2927 4680 864,'0'-1'203,"3"-3"-83,-3-2-59,1-2-32,1 4-2,-2 0-8,0 4-5,0 0-8,0 0-5,3 4 0,-3-4 26,0 0 33,0-4 35,4 1-31,3-2-64,1-9-87,29-35-483</inkml:trace>
  <inkml:trace contextRef="#ctx0" brushRef="#br0" timeOffset="3136.1794">3049 4549 843,'0'-2'249,"0"0"-111,-1-2-34,1 4 5,0 2-11,0-4-43,0 2-17,0-4 37,0 2 63,0-2 16,0-2-52,-4-11-39,1-6-22,2-11-7,-2-9-20,3-5-13,-2-7 5,2-11 0,-2-8-5,0-11 5,-1-3-6,2-2 0,-1 0 0,1 2-1,-1 0 0,1 9 1,-1 4 0,1 9 1,1 7-1,1-6 1,-1-6-1,2-1 1,-2 5-1,-2 15 1,1 20 0,-1 15 0,1 12-1,1 3-9,0 4-9,0 0-13,1 1-28,4 4 26,2 3 24,5 2 8,3 2 1,0-4 0,0 3 1,6-3-2,2-1 1,3 3 0,6 0-1,6 0-5,4-2-15,8 0 21,6-3 6,8-5-5,3 1 5,8-3-6,47-5 0,14-5 0,3-1 1,-56 5 0,-45 2 0,0 2 6,2-2-5,37 0-2,46-2 0,9 0 0,9-3-1,-38 8 1,11-6 0,-13 1 0,13-6 0,3 8 1,3-3-1,8-11 0,-3 4 2,-7 1 3,1-2-5,-5 6 0,2 5-1,2-6-1,-16 3 1,-2 0 1,-9 1 0,-5 3 0,5 3 1,0 1-1,3-5 1,0-8 0,-3 1-1,0-5-1,0 0 0,-4-3 0,-50 8-1,-3 4-4,-4-2 6,27-6 8,-12 1-8,-14 9-11,-19 5-250,-91 35-397</inkml:trace>
  <inkml:trace contextRef="#ctx0" brushRef="#br0" timeOffset="3873.2215">2933 7294 24,'-6'-4'852,"4"3"-541,-5-5-64,2 3-56,4 2-65,0-1-42,1 2-39,0 0-30,0 0-15,0 0-15,1 2-20,5-1-38,6 5 19,8 2 54,15 4 54,15 0 4,23-2 29,67 1-16,64-9-35,54 0-14,-63 18-16,7-10-4,10-16 4,10-15 6,34-3-6,-11 0 34,15 1-13,1-5-9,-24 9 10,7 6-28,-33-2-1,-20-11 1,-7-7 1,-24-2 0,-20-4 14,-17-6-7,-14 8-2,-68 25-6,-13 2 0,-11 4-13,9-6-83,-32 7-234,-147-13-668</inkml:trace>
  <inkml:trace contextRef="#ctx0" brushRef="#br0" timeOffset="4564.2611">6075 3198 735,'0'-19'114,"-1"-3"-65,-3-10 20,3 5 135,-1 11 26,1 8-83,-1 7-71,2 1-52,0 1-12,-1 1-11,1 0 0,1 5-1,4 4 0,4 14 3,6 14 18,3 20 4,-1 16 13,0 74-1,-10 71-4,-14 80-9,-10-67 0,1 16 2,3 53-8,-8-30-9,12-34-8,6 10 7,6-19 4,6-14-6,-6 9-6,1 7-1,-4-55 1,-4-18 0,-1-35-30,4-79-11,1-14-1,1-14-10,1 22-26,3-33-89,3-25 34,25-149-466</inkml:trace>
  <inkml:trace contextRef="#ctx0" brushRef="#br0" timeOffset="5593.3199">6063 3163 759,'-2'-6'252,"4"0"-60,-2-8-85,4-1-38,5-5-21,11-6-15,5-7-21,8 0-11,3-3 5,-2 3-5,-6 10 0,-4 7 5,-9 10 2,-3 8-2,0 2 4,3 4 8,0 6-10,4-3 1,0 1-3,4 5 0,2-3 0,-1-2 4,2 2-4,-3 3 30,-5 3 39,-6 13-25,-6 14 11,-6 13 22,-4 12 4,-7 20-29,-6 65-11,7 49-11,10 46-17,-3-75-4,9-9 0,1 0-13,9 35 5,-6-6 7,5-60-4,0 6-2,-3-12-8,-3-7 7,0 3-7,0 1 1,3 4 11,-6 4-6,-2-6-6,2-8-1,-1-13 1,-3-64 0,0-9 0,-2-7 0,8 36 0,-4-4 1,-1-3 0,1 0-1,-3-8 1,0-3-1,-2-11 0,0-8 2,-3-15 8,3-9 8,-2-8 21,-5-9-1,-2-12-25,-5-14-13,-5-8 0,-1-3 10,-4 0-1,-3 7-3,-5 8 3,-3 5-8,1 7 0,-4 1 1,1 7-1,-2 4-1,-2 4 1,-1 7 6,-2 4-5,0 6-1,-2 2 1,3 4-1,4-3-1,6 5 1,5-4 7,6-1-8,5-2 0,6-4 0,6-3-1,3-3 0,3-1-7,1 0-1,1-1-27,-1 1-25,1-2-38,4 2-125,3 0-80,44-3-190</inkml:trace>
  <inkml:trace contextRef="#ctx0" brushRef="#br0" timeOffset="6441.3684">6054 6771 78,'0'2'917,"1"-2"-700,-1 0-158,2 1-40,4 2 10,1 4 49,8 4 30,4 2-35,2 3 1,6 0-16,1 4-28,4-10-21,7-3 9,6-11-1,2-9 2,4-8-19,-9-2 1,-9 2 14,-4 3-6,-15 6-7,-4 2-2,-10 8 12,-7 6 11,-10 10-23,-15 6-5,-10 17-47,-9 8 22,-3 4 12,5 2 10,9-10 8,8-5-1,7-13 1,10-7 6,9-9 18,3-7 51,6-4-6,6-4-4,4-13-35,13-4-20,6-8-9,4-5 5,-1 0-4,-1 4-1,-6 8-1,-10 4-21,-4 14-61,-11 8-80,-8 11-299,-51 54-20</inkml:trace>
  <inkml:trace contextRef="#ctx0" brushRef="#br0" timeOffset="8618.493">6747 4753 674,'-4'-6'289,"-2"0"-4,-10-10-57,1 3-13,0-4-37,-2 2-29,2-5-25,4 3-35,-1-2-26,6 3-18,6 4-32,0 5-13,6 0-1,15-1 1,15-9 7,22-5 8,61-11-15,26 13 6,30 1 0,-40 3-4,-7-5-1,-31-1 5,-3 2-5,-56 9 5,-1 2-6,-6 2 1,25-9 0,-16 9 5,-18 1-5,-10 3 0,-12 3 14,-6-4 21,-7-5-15,-6-5-20,-10-3 0,-9-1 5,-3-5-6,-6 1-9,0-4-5,2-1-7,-3-1 6,3 3 0,4-3 9,2 9 5,9 1 0,8 10 1,7-2-1,10 9-5,13 1-42,14 1-37,17 7 62,18 1 23,13 5 15,5 2-13,-6 6-2,-9 1 1,-11 7-1,-13 3 1,-10 1 0,-7 3-1,-12 0 0,-7 5 8,-9 1 5,-10 10-1,-9 6-12,-8 5-42,-6 3-91,-3 5-170,-79 105-418</inkml:trace>
  <inkml:trace contextRef="#ctx0" brushRef="#br0" timeOffset="9168.5244">6631 7622 1155,'0'-26'306,"0"7"-59,0-19-59,2 15-68,-2 12-20,-2 8-71,0 13-29,-3 17-18,-3 26 18,-14 83 31,-14 52 4,23-133-23,5-6-3,-7 49-3,1-14 0,10-9-6,8-12-51,3-13-96,6-10-114,2-15-91,6-21-26,36-100 10</inkml:trace>
  <inkml:trace contextRef="#ctx0" brushRef="#br0" timeOffset="9595.5488">6693 7883 660,'0'-27'255,"0"6"60,3-14-47,-2 16-103,2 9-48,0 13-67,7 6-32,9 8 76,6 13-43,6 11-13,2 12-7,-3 3 1,-1 2-10,-5-7-11,-3-2-11,-8-10 6,1-6 10,-5-11-4,-3-12-7,-1-6-5,-2-6-24,2-7 24,4-16 32,2-16-13,4-22-10,0-15-3,1-6-6,3 3 0,-1 17 1,6 16 4,-2 19-4,10 15-1,-1 14 0,11 17 0,6 12 12,2 10 5,3 12-10,-5 1-1,-5 6 14,-11 3-13,-5 4 19,-13 5-5,-7 5 10,-3-5-8,-8-11-9,3-20-14,-1-16-39,4-13-45,1-11-52,-1-14-167,-19-96-18</inkml:trace>
  <inkml:trace contextRef="#ctx0" brushRef="#br0" timeOffset="10397.5947">6197 2118 871,'-1'0'368,"-1"2"-133,0-2-100,0 4 23,0 3-38,-4 1-53,-4 14-41,-1 12-26,2 14 9,-9 15 5,8 3-1,1-5-2,2-8-4,3-9 1,2-4-8,-2-8-16,-1-4-81,-3-4-113,1-7-277,-10-37-239</inkml:trace>
  <inkml:trace contextRef="#ctx0" brushRef="#br0" timeOffset="11073.6334">6224 1947 1251,'0'2'239,"0"-2"-187,1 5-52,2 4 0,6 7 44,3 7 34,9 14-15,4 6-12,1 5-30,2 2-4,-4 1 31,-3-4 16,-5-4-14,-2-7-11,-2-7-8,-4-9-11,-1-5-3,-3-11-17,2-6 0,-1-6 47,3-12 22,3-16-29,2-19-26,4-14-7,-1-12-5,-2 1-1,2 11 5,-4 13-5,-2 16-1,-2 16 6,-4 9-5,-1 9 7,-1 5-8,-2 2-9,5 5-15,2 9 0,3 5 13,6 12 11,3 3 5,-2 5-3,0 1-1,-4-4 15,2 4-8,0-3 5,-3 2-4,-1-6 0,-1 3-7,-1-6 7,-3-1 0,0-1 4,-2-3-4,-2-3-8,-1-5 6,1-2 1,-2-9-7,0-3 9,0-4 8,0-1 6,0-2 12,-2 0 6,2 1-13,0 0-13,-1 0-8,-1 0-8,0 0 0,2 2 0,0-6 0,-2 6-1,2-4 1,-1 0-15,-3-4-31,-2-9-19,-3-5-10,-4-5-30,-2-5-109,-6-3-255,-46-21-420</inkml:trace>
  <inkml:trace contextRef="#ctx0" brushRef="#br0" timeOffset="11470.6561">6188 1902 955,'0'-2'327,"0"2"-163,0 0-41,0 0 7,0 5 13,-3-1-26,3 3-105,3 14 4,1 13 11,6 20 75,0 23-18,-3 9-28,-8 60-32,-5-98 6,-6 49-24,-3-9 12,-3-5-11,6-13-7,5-14-14,4-12-33,3-17-31,0-11-87,7-14-84,-4-20 60,6-13 23,1-16-288,6-24 132,7-157-146</inkml:trace>
  <inkml:trace contextRef="#ctx0" brushRef="#br0" timeOffset="12297.7034">6228 2116 196,'-1'-26'353,"-1"8"-8,1-17-17,-4 13-73,4 12-18,1 3-22,0 3-64,0 4-77,1 0-41,2 0-20,-1 1-13,6 6-7,6-1 7,10 5 10,3 5 4,9 9-14,-4 7 0,0 7 5,-2 6-4,-2 8 7,-1 2-7,-1 1 25,0-1-16,-5-9 8,0-6-7,-6-12-10,-6-11 0,0-9 6,-6-7 2,0-2 27,-2-6 23,2-2 7,3-23-9,7-17-35,6-24-16,17-64 0,10-29-5,7 3-1,-38 122 0,1 9 0,-5 3-1,13-26 1,-11 14 0,-2 10 6,-5 9-5,-5 11 5,-1 6-6,-1 5 1,-2 2 8,-1-2-9,4 4-1,-1-1 0,-1-2 0,0 5-17,1 1-11,0 5 10,-3 10 13,-2 9 6,-3 10 0,-6 10 1,-5 9 5,-8 19-6,-7 10 1,-25 56 5,39-96-5,-19 45 0,7-12 1,7-12 7,10-25-9,7-19-2,7-16 2,4-7 0,1-9-5,3-1-24,0-6 10,3-12 13,4-16 5,8-12-14,0-18-5,7-10-11,-2-5-8,2-2 7,-4 7 13,-4 11 10,-4 15 9,-7 18 1,-6 14-1,0 15 8,-3 5 14,-3 6-4,1 0-18,-1 1-11,0 8 1,-1 14 10,-5 13 34,-2 16-11,1 7-10,-6 1-2,2 2-4,1-6 1,2-6 1,1-16-9,4-8-10,0-11-56,2-4-89,-21 3-477</inkml:trace>
  <inkml:trace contextRef="#ctx0" brushRef="#br0" timeOffset="13843.7918">10656 3298 882,'-5'-2'455,"4"-2"-245,-2-6-5,3 4-31,0 3-58,2-3-61,4 2-47,9-6 11,2-2 5,12-3 5,1 1-4,4 0 11,4-2-6,10-2-12,8-5-1,4 3-11,1-6 3,0 1-8,-7 2 0,0 1-1,-9-1-25,-7 6-23,-13 2-38,-12 9-170,-20 8-31,-16 10-247,-131 47-120</inkml:trace>
  <inkml:trace contextRef="#ctx0" brushRef="#br0" timeOffset="14064.8045">10740 3285 595,'-9'3'327,"3"-1"-101,-3 0-19,4 2-40,7-4-43,1 2-52,3 12-31,6 13 52,3 10-18,3 16-8,-3 4-22,-2 8-9,-6 8-10,-6 1-11,-4 7-5,-9-3 4,4 5-14,-2-11-90,3-10-94,4-12-70,4-17-210,14-6-103</inkml:trace>
  <inkml:trace contextRef="#ctx0" brushRef="#br0" timeOffset="14251.8152">10815 3750 724,'7'-17'560,"5"3"-374,12-16-42,10 1 23,10 3-7,9-3-56,9 0-41,5 3-41,-5 5-7,-7 6-15,-14 11-1,-13 12-103,-19 17-136,-19 17-42,-145 154-330</inkml:trace>
  <inkml:trace contextRef="#ctx0" brushRef="#br0" timeOffset="14416.8246">10725 4259 1132,'32'-18'239,"2"2"-52,37-21 4,50-20-80,14-3-36,-6 4-41,-94 43-25,-2 5-9,-2 0-54,29-5-226,50-11-401</inkml:trace>
  <inkml:trace contextRef="#ctx0" brushRef="#br0" timeOffset="14654.8382">11734 3543 1505,'0'4'265,"0"-4"-205,-1 6-60,1 6 47,0 5 50,2 10 5,2 10-37,0 7-29,0 3-18,-1 8-11,-3 6 4,-7 6 5,1 3-2,-5-3-14,-2 7-6,-1 7-96,-5 9-105,2 0-339,-29 53-569</inkml:trace>
  <inkml:trace contextRef="#ctx0" brushRef="#br0" timeOffset="14835.8486">11690 4102 1092,'8'-23'309,"1"-3"-128,12-15-5,4 4-71,9 3-24,6 2-29,8 3-22,5 2-16,3 0-4,-2 1-2,-6 7-8,-10 4-12,-9 9-108,-19 10-219,-19 18-150,-103 90 39</inkml:trace>
  <inkml:trace contextRef="#ctx0" brushRef="#br0" timeOffset="14995.8577">11783 4233 1116,'10'2'170,"0"2"-13,16 2 65,6 0-30,2 0-57,-1-4-55,7-2-47,-3-4-26,0-1-7,-2 0-120,-1 1-178,48-22-492</inkml:trace>
  <inkml:trace contextRef="#ctx0" brushRef="#br0" timeOffset="15677.8967">12883 3557 1232,'0'0'289,"3"0"-173,4 0-16,5 2 14,10 0-18,14-2 21,18-4-30,55-10-40,31-11-5,26-7-9,-47 16-5,5-4-4,-8 4-3,-13-2-12,-7 0 0,-5 5-8,-5 3 0,-49 4 0,-3 1 11,-5 8-12,28-6 0,-16 3 1,-14 0 5,-13-1 2,-11-2 28,-9 0 33,-8-9-31,-5-8-38,-14-7-1,-7-5-17,-7-4 3,-3-2-5,-2-3-14,1-5-7,-3 4 11,6-3 23,1-3 7,6 5 0,6 8 1,8 12 0,10 7 1,7 10-2,7 6-1,3-4-14,9 4-28,9 7 14,12 2 29,16 6 2,15 7 10,5 3-12,1 4 1,-5 9-1,-6 1 1,-7 1-1,-9 8 2,-5 0-1,-7 1-1,-1 2 5,-11-6-5,-6-6-21,-9-4 21,-10-2 36,-12 2 12,-15 1 3,-15 7-31,-58 30-20,-24 9 0,99-62-38,6 0-22,-28 11-63,16-5-328,-21 1-477</inkml:trace>
  <inkml:trace contextRef="#ctx0" brushRef="#br0" timeOffset="17183.9829">15668 2743 282,'-5'-8'646,"-2"-2"-417,0-4-41,-1-3-46,0 5-65,3 5-29,2 3-20,1 2-16,2 4-12,0-2-10,0 0 1,0 0 8,0 0 1,0 0 0,0 2-10,3 0-92,3 8-171,-3 3-395</inkml:trace>
  <inkml:trace contextRef="#ctx0" brushRef="#br0" timeOffset="17974.0281">15737 2876 1174,'-6'-3'186,"4"0"0,-7-1-100,0 11-76,-5 12-4,-12 24 5,-8 24-4,-33 80 4,2 33-5,13-4 18,30-56 0,14-12-5,11-60 10,5-3-7,5-7-7,18 39-15,13-16 1,14-17 27,11-19 16,7-23-17,52-47-14,9-65 2,2-41-1,-61 44 1,-1 6 6,-24-1-2,-15-2 22,-24 0-7,-14-24 10,-21 11 1,4 72-23,-5 7 14,-5 5-3,-29-31-1,-15 16-13,-51 3 2,-2 35-10,81 24-10,7 2-2,-39 23-6,10 18 6,11 10-37,14 14-64,17 2-91,19 3-137,41 91-346</inkml:trace>
  <inkml:trace contextRef="#ctx0" brushRef="#br0" timeOffset="18235.043">15944 3482 584,'15'16'171,"1"4"69,17 21-22,4 5-25,2 4 28,-3-3-76,5 1 22,0-6-16,-2-3-41,-2-6-28,-7-5-44,-8-5-31,-2-4-1,-5 4-4,0 2-2,-5 2-20,-2-2-19,-1-2-1,-3-6-7,1-5-31,-2-8-139,-3-3-266,-24-27-371</inkml:trace>
  <inkml:trace contextRef="#ctx0" brushRef="#br0" timeOffset="36843.1073">2882 11103 1165,'-3'0'287,"3"0"-128,0 0 13,0 0-31,3 0-57,-3 0-48,1 0-21,1 0-9,0 0-6,4 0 1,9 0 0,13-6 13,9 3-5,8-2-8,4-1 10,2-4-10,7 4 0,-6 2 0,-2 2 1,-4 0-1,-6 4 0,-3-2 0,2 0 1,1-4-1,2 2 0,2-4 0,0 1-1,-6 1-17,-9 4-60,-5 2-89,-11 10-97,-10 1-37,-63 62-188</inkml:trace>
  <inkml:trace contextRef="#ctx0" brushRef="#br0" timeOffset="37294.1331">3112 11559 1724,'3'0'273,"-3"-1"-183,1 1-38,4-4-19,8 1-32,8 3-1,9 3-2,10 2-7,-1 2 8,-6 4 1,-3 3-1,-10-1 0,-8 5 0,-12 9-7,-12 15 7,-21 16-11,-17 13-110,-14 6-103,-2-9 6,0-7 83,9-17 82,13-15 54,13-14 6,13-10 117,11-5 70,7-7 11,4-4-96,8-7-58,8-6-37,14 0-5,13-5 4,7 0 16,9 4 5,1 3-9,3 4-9,1 3-8,-5 5-6,-7 0-1,-7 3 0,-11 0-12,-9 0-57,-8-4-135,-12-8-89,-26-71-680</inkml:trace>
  <inkml:trace contextRef="#ctx0" brushRef="#br0" timeOffset="37530.1466">3273 10257 913,'-3'-13'779,"3"4"-546,-3-8-82,3 11-38,0 6-52,0 2-61,4 9-6,8 12 0,6 16 6,2 14 1,-1 18 0,-2 18-1,0 81-42,0 54-144,-1 10-453</inkml:trace>
  <inkml:trace contextRef="#ctx0" brushRef="#br0" timeOffset="38240.1872">4121 11040 1864,'0'0'238,"-1"2"-211,0 1-27,1 7-22,2 5 11,4 12 10,4 10 1,3 8 0,-2 1 1,-5-1 0,-5 1 6,-4-1-6,-4 0 8,-11 3-3,1-3-6,-1-5-12,2-10-70,7-16-77,2-10 48,7-22 12,4-23-126,6-16 84,8-18 99,4-2 42,9 3 25,-1 8 68,1 12 45,-1 16 2,-7 10-46,0 14-47,-1 13-31,2 16 14,1 9 29,-1 9-19,-3 10-19,-5 3-10,-2 6 1,-4 3 1,-4-3-1,-3-1-3,0-15-9,-1-10-17,-1-12-22,0-6-1,3-16 38,1-7-13,6-19-25,4-15 17,6-16 17,6-7 6,3 1 0,2 1 30,-2 10 46,-3 14 38,-9 10-24,-2 20-36,-7 8-36,2 14-18,1 8 1,6 12-1,2 11 7,0 4-6,0 11 1,-3 0-1,-6 1 7,-2 4-2,-9 4-6,0-3-21,-3 7-102,2 0-239,-8 60-595</inkml:trace>
  <inkml:trace contextRef="#ctx0" brushRef="#br0" timeOffset="38676.2122">5353 10567 286,'-12'-2'1556,"6"2"-1395,-11 0-146,7 10-15,6 5-14,5 10-18,8 8 25,3 6 7,7 12 0,0 1 0,-1 6 1,-4 8 1,-6 1-1,-3 7 11,-6 1 24,-9 4-12,0 5-13,0 3-5,-3 2-5,7-7 1,6-12 4,3-22-6,1-22 0,2-24 0,6-10 73,2-26 71,12-25-45,23-68-18,4-45-9,8-22-40,-23 42-23,9 21-8,4 16 1,-29 67-1,-3 9-1,1 8-6,22-38-50,-2 18-20,-3 16-10,-4 19-38,-9 26-188,-1 106-229</inkml:trace>
  <inkml:trace contextRef="#ctx0" brushRef="#br0" timeOffset="39022.232">5915 11367 1395,'0'8'355,"0"0"-313,0 14-42,5 5-6,5 0 5,5 11 1,10 7 1,2 0 0,1-6 19,-6-6 28,-3-19 15,-9-6 45,-1-8-5,-1-10 8,4-7-24,1-19-45,3-16-25,4-11-17,-2-8-2,-2-4-14,-4 8-5,-5 11 9,-7 16 11,-7 16 1,-5 13-1,-14 16-8,-8 12 8,-6 13-5,-4 14 4,3 6-8,8 2-64,6 1-193,-3 38-436</inkml:trace>
  <inkml:trace contextRef="#ctx0" brushRef="#br0" timeOffset="39419.2547">6383 10187 1330,'14'-10'199,"-4"2"-113,8-7 127,2 6-24,-2 3-65,0 8-47,-1-1-31,0 7-19,-7 3-16,-4 1-10,-3 12 14,-3 11-10,-9 10-5,-5 13-33,-6 7-33,-1-1-5,4-3-2,4-16 23,7-15 34,2-15 10,4-10 6,4-5 55,-1 0 35,6-2-47,8-1-14,5-3-1,15-6-8,-1 2-10,6-10-4,6 4-1,-5-3-5,0 3-42,-10 8-156,1 8-472</inkml:trace>
  <inkml:trace contextRef="#ctx0" brushRef="#br0" timeOffset="40704.3282">7467 10775 885,'0'-2'335,"-2"2"-125,2 0-32,-2 0 25,1 0 5,0 2-83,-1 0-67,2 0-29,-3-1-14,3-1 0,0 1-8,0-1-6,5 0-1,8 0 0,15-4 2,19-6 20,18-7 1,11-5-7,4-1-7,0-3-7,-7 4 5,-6 7-6,-11 1 1,-10 6-1,-9 0 0,-6 4-1,-2-3 1,-6 2-1,-4 2-10,-5 0-20,0 0-21,-3 3-29,-4 0-68,-4 0-103,-11 31-330</inkml:trace>
  <inkml:trace contextRef="#ctx0" brushRef="#br0" timeOffset="41170.3548">7382 11546 201,'-2'0'919,"0"0"-711,1-2-103,-1 2 6,2 2 17,-2-2 17,2 0-41,2 2-53,3-2-26,6 0 5,8 0 21,11-4 0,9-4 0,11-4-6,14-6-3,7-5-9,5-2-6,46-14-4,-80 25-4,39-16 1,-5 0-10,-2 1 2,-8 7 0,-4 3 0,-5 1-4,-8 9-8,-7-1 1,-7 4-1,-7 4 0,-7 0 0,-3 2 1,-5 2 0,-2-2-1,-5 0 0,-4 2-14,-2-2-23,-2 0-20,-3 2-41,-3 9-226,-56 34-598</inkml:trace>
  <inkml:trace contextRef="#ctx0" brushRef="#br0" timeOffset="43084.4643">9564 10932 1498,'-2'-4'283,"2"2"-97,-2-8-61,4 3-58,3-3-1,-2-2-12,6 2-27,9-2-19,10 1-2,11-1 7,12 2-7,14-6 3,8-5 2,4-5 7,3-5-6,-1-6-6,-5 0-6,-4 5 9,-3 1-8,-3 7 0,-10 6-1,-7 4 0,-17 4-19,-12 10-43,-12 10-86,-18 12-196,-97 76-667</inkml:trace>
  <inkml:trace contextRef="#ctx0" brushRef="#br0" timeOffset="43520.4892">9969 11183 1407,'1'-4'342,"5"-2"-200,8-4-80,5-2 14,6-1 7,1 5-37,-1 4-17,-1 4-14,-2 4-6,-4 4-8,-4 3 5,-10 4-5,-8 14 10,-16 10-11,-12 16-9,-16 8-57,-9 9-20,-6-3 7,1-2 26,10-15 23,8-13 18,13-15 12,13-8 0,10-12 33,8-6 48,11-4-31,5-9-20,14-7 0,15-5 13,9-4-2,3 0-4,4 4-7,-3-2-10,0 3-11,-6 4-8,-4-1 7,-9 0-2,-5-3-6,-9 3 0,-2-2-9,-10-2-69,-7-4-128,-19-63-447</inkml:trace>
  <inkml:trace contextRef="#ctx0" brushRef="#br0" timeOffset="43768.5034">10070 9766 1330,'-4'-11'261,"1"5"-33,-4-9-69,3 13-62,3 6-55,6 5-42,2 16-1,5 16 1,5 15 8,-4 18-2,4 7-5,-5 6-1,3 3-47,2 62-271,-19 42-632</inkml:trace>
  <inkml:trace contextRef="#ctx0" brushRef="#br0" timeOffset="44819.5635">10987 10440 1207,'0'0'320,"-2"1"-220,0 0-77,2 6-23,4 3 0,2 14 14,7 13 37,0 16 18,1 8-16,0 2-29,-4 5-5,-3-5 7,-3-8-11,-2-6 1,-2-12-4,0-13-4,0-13-2,-2-6 7,4-8 20,-2-6 21,-2-11 24,4-18-69,2-24-9,3-12-39,10-7-4,4 8 2,6 11 20,-1 17 11,-4 11 4,-4 15 5,-1 10-5,-4 9-8,7 7 4,-5 12 10,4 9 26,0 8 5,-6 6-4,-4 0-6,-6 1-10,-3 2 4,-1-6-3,-3-4-11,3-7 8,0-8-8,1-14-1,1-3-8,0-7 2,7-14-2,10-12-4,5-18 0,10-19 3,0 0 8,0 1 1,-6 13 0,-2 18 1,-8 10 10,-1 16 2,-4 6-4,4 9-7,-1 3 20,6 13 4,3 9-2,0 9-5,-1 9-7,-4-2-4,-6 6 2,-5-4-2,-1 3-2,-4 3 0,-3 4-6,-3-2-54,-4-9-177,7-16-332,4-49-459</inkml:trace>
  <inkml:trace contextRef="#ctx0" brushRef="#br0" timeOffset="45216.5863">11958 10328 966,'0'-2'689,"0"1"-434,0-2-100,0 3-38,0 0-44,3 4-58,5 5-15,7 7 0,7 10 0,8 15 0,0 12 11,-3 14-4,-4 11-6,-2 7 0,-1-3 1,-6 0 4,4-7-6,-4-12 7,0-22-7,-4-15 0,0-23 7,3-17 2,5-24 10,10-18 8,7-22 14,3-14-10,16-58-4,6-14-10,-6-2-8,-16 63-8,-23 60 0,-3 6 0,1 6-1,7-28 0,-5 21 1,-6 13-1,-6 11 0,-3 13-15,-3 4-75,-3 17-115,-2 8-376,-19 66-618</inkml:trace>
  <inkml:trace contextRef="#ctx0" brushRef="#br0" timeOffset="45568.6064">12881 9770 1456,'9'-13'258,"1"1"-171,10-5 10,5 7-14,5 6-31,3 8-19,0 10-13,-8 8-8,-3 1-2,-14 6 2,-10 3 5,-8 9 7,-10 5-8,-9 4-16,4 1-19,3-4-23,7-10-2,8-12 26,5-12 3,2-10 2,5 0 4,1-6 9,6 2 39,3-3 29,3-1-4,3-4-13,2 1-24,1-1-21,2 3 0,2-1-6,3 4-13,5 3-132,64-2-412</inkml:trace>
  <inkml:trace contextRef="#ctx0" brushRef="#br0" timeOffset="46163.6404">13717 10610 1522,'4'-2'362,"3"-6"-214,7-5-56,11 1-7,5-7-8,11 1-26,15-4-20,5-4-5,11 0-16,4-4-1,-1 0-3,2 3-4,-8-2-1,-13 7-1,-11 5-13,-10 1-47,-12 4-66,-8-23-331</inkml:trace>
  <inkml:trace contextRef="#ctx0" brushRef="#br0" timeOffset="46401.654">14000 10024 364,'0'-2'1203,"-2"0"-912,0-3-186,1 6-74,2 3-31,3 14 2,2 13-2,9 21 40,0 22 5,2 12-15,-3 10-6,-2 55-6,-6 24-9,-6 32 0,-3-63-9,8-32-169,-3-22-368</inkml:trace>
  <inkml:trace contextRef="#ctx0" brushRef="#br0" timeOffset="47992.745">15256 10106 217,'0'0'179,"0"0"-22,-1-1-61,1 1-15,0 0 20,-2 0 14,2-3 5,-1 2 5,-1-3-11,1 0 6,-1-2 9,1 6 1,-1-3 8,2 3-21,-3 3-33,2-3-27,-2 3-22,0-3-10,3 3-14,-6 1-5,0 4-6,-3 3 1,-2 8-1,0 1-1,-2 9 0,4 3 1,-1 6-1,-3 11 1,7 5 0,1 9 0,1 11 0,4-1 0,7-2 0,5-12-1,10-4-11,6-8 12,4-11-1,9-7 1,3-20 6,13-12 0,9-21 6,10-16-4,0-14 5,-3-8 1,-13 0-7,-10 1 1,-8 5-7,-12 1 10,-11 2-5,-8-2 4,-11 0-2,-15-3-1,-1 0-6,-13 2 1,-3 8-1,1 3 0,-3 7 1,0 8-2,1 5 0,2 6 8,-2 3-8,0 3 0,-3 7-1,-1 4 0,-5 6 1,3 7 1,5 4-1,3 2 0,8-1-9,8-1-24,6 1-40,2 4-101,3 2-18,-1 5-60,4 8-198,-4 49-147</inkml:trace>
  <inkml:trace contextRef="#ctx0" brushRef="#br0" timeOffset="48309.7632">15597 10567 1108,'0'0'267,"0"3"-120,-2-3 18,2 0 66,0 0-53,0 3-85,2-1-57,6 2-21,7 7-6,6 7-1,7 4 1,0 8-8,-2 3 5,1 2-6,-9 4 0,1-3 9,-2-4-9,-3-3 1,2-10 5,-4-3-6,-2-9 1,-4-3 8,0-4-9,1-1 0,-5-4-15,-2 0-45,-6-7-214,-18-33-563</inkml:trace>
  <inkml:trace contextRef="#ctx0" brushRef="#br0" timeOffset="54405.1118">16320 9951 237,'-4'-2'973,"3"2"-723,-5-1-94,2 1-13,4 1-13,-6 3-50,-8 4-49,-3 11-22,-5 7-2,-4 9-6,-4 5 11,3 7 0,2 2-10,3 6-2,7-6 8,4 5-8,7 2 0,2 1-1,5-1-5,7 0 6,-3-4 0,3-4-7,-1-5 7,3-14-20,-2-7-5,0-5 4,1-7-33,3-1-69,2-4 37,8-5-103,57-34-352</inkml:trace>
  <inkml:trace contextRef="#ctx0" brushRef="#br0" timeOffset="54649.1258">16351 10310 842,'-5'-6'668,"3"2"-414,-5-5-59,7 5-90,3-2-84,5 2-21,6-8-9,14-5 7,5-3 4,7 2 4,-3 7-6,-4 2-35,-6 6-35,-7 3-95,-2 0-26,-11 7-74,-4-2-113,-33 12-445</inkml:trace>
  <inkml:trace contextRef="#ctx0" brushRef="#br0" timeOffset="54910.1407">16453 10151 1064,'-3'0'295,"3"0"-92,-3 0-112,0 10-40,-2 6-39,1 19-4,0 16-8,-1 11 0,5 4 2,6 2-1,0-9-1,3-2-2,4-12-11,2-9 12,0-9-5,4-9 5,-3-13 2,3-6 3,5-11-4,4-17-104,2-7-109,49-88-314</inkml:trace>
  <inkml:trace contextRef="#ctx0" brushRef="#br0" timeOffset="55172.1557">16798 9996 1031,'0'0'207,"0"0"-147,1 1-33,3 2-8,4 6-5,4 4 59,5 10-1,3 9-7,-3 7-11,1 10-11,-4 6-4,-2 6-3,-3 6 0,-3 1-7,-6 5-4,-6-1-13,-3 1-12,-3-2 0,-4-11-7,-7-4-179,-3 0-111,-46 40-340</inkml:trace>
  <inkml:trace contextRef="#ctx0" brushRef="#br0" timeOffset="55749.1887">16305 10373 1024,'-3'-7'264,"0"0"-63,-6-8-18,3 3 6,-3 1-36,5 4-47,1 3-32,1 4-23,1 0-30,1 0-14,0 2-6,1-4-1,1 2-20,-2 0-1,4 0-13,6 2 16,7-4 18,8 1 10,5-5-1,3-4-9,-3 1 6,0-2-5,3 1 5,-4 1-6,-2-1-8,0 2-23,-7 0-25,-4 1-1,-7 2-40,-1 3-10,-7 4 14,-2-2 23,-4-2-4,-1 0-244,-24-11-210</inkml:trace>
  <inkml:trace contextRef="#ctx0" brushRef="#br0" timeOffset="56134.2107">16475 10073 850,'-1'0'333,"1"0"-60,-3-2-105,6 2-54,-3 0-43,0 2-62,1 0-9,1 7-24,1 9 24,1 12 3,-1 3 11,0 8-13,0 7 4,-3 2 9,0 3 13,-3 0-17,3 0-8,-3-5-1,2-7 0,2-6-1,2-7 6,0-9-5,-1-3-2,3-5-7,0-1-5,1-6 11,-3-2 2,0-2-24,2 0 24,2-4 26,2-4-10,4-1-16,1-5-16,1 0-127,3-2-196,10-32-578</inkml:trace>
  <inkml:trace contextRef="#ctx0" brushRef="#br0" timeOffset="57599.2945">2857 14013 1512,'-5'0'253,"-1"-3"-113,0 2-74,3 2-41,2 2-25,2 3-36,2 11 8,5 21 21,2 12 7,2 19 12,6 11-12,-3 2-6,9 1 6,-1-1-1,10-12-10,3-14 5,3-19-6,6-23 12,3-14 9,5-23 6,6-22 5,-3-16-2,-2-10 4,-5-7-14,-4-3 1,-10 1 0,-12-3 1,-14 5 4,-11 3 4,-14 13-3,-12 11-5,-10 11 11,-8 16-1,-11 9-10,-7 10 4,-6 9-5,3 7-3,1 5-5,7 8-1,8-4 0,8 2-2,16-2-8,12-1 9,5 3-73,13 8-152,6 6-107,37 61-266</inkml:trace>
  <inkml:trace contextRef="#ctx0" brushRef="#br0" timeOffset="57829.3077">3076 14210 912,'2'-3'345,"0"3"-248,0-1-55,7 2 59,2 5 1,-1 2 10,12 13 25,3 5-44,6 9-36,2 2-24,1 8-8,3-4-11,3-3-4,0-5 4,2-1-13,0-6-1,-2-4-54,-2-6-125,-4 2-149,18-5-525</inkml:trace>
  <inkml:trace contextRef="#ctx0" brushRef="#br0" timeOffset="58146.3258">3798 13830 1011,'-3'-10'282,"-1"5"-82,-4-7-41,3 6 15,1 2-54,-3 8-86,-1 6-34,-4 21-7,-6 20 5,-1 20 2,-1 15 13,3 4 5,7-5 0,5-6 9,5-8-12,6 0-7,3-9 4,8-6-11,3-13 7,4-8-8,-1-15-34,6-4-77,1-15-60,-2-12-90,44-64-257</inkml:trace>
  <inkml:trace contextRef="#ctx0" brushRef="#br0" timeOffset="58351.3375">3936 14187 1017,'-2'-2'366,"4"0"-173,-2-1-59,4 0-41,3 1-48,8-4-35,15-5-1,15-11 6,14-4 24,7-5-10,-2-3-16,-6 3-4,-10 4 9,-12 5-18,-12 9-107,-11 7-137,-25-2-210</inkml:trace>
  <inkml:trace contextRef="#ctx0" brushRef="#br0" timeOffset="58582.3507">4212 13845 994,'-5'4'213,"1"2"-129,-4 5 6,1 12-12,2 14-24,5 20-27,3 14-5,6 10-7,3-3-6,0-10-3,3-11 9,0-12 2,-3-9 4,2-7 1,-1-11-14,4-1-2,1-14-3,5-9-3,6-19-200,55-105-552</inkml:trace>
  <inkml:trace contextRef="#ctx0" brushRef="#br0" timeOffset="58822.3645">4605 13662 1286,'0'-1'362,"0"1"-179,-3-2-141,6 4-42,10 10-50,1 12 37,15 15 13,5 15 30,0 15 8,-4 6 19,-9 7-3,-11 3-8,-7-3 5,-17 3 9,-10-5-24,-12 4-10,-8 6-12,-5 4-14,0 3-167,-65 97-304</inkml:trace>
  <inkml:trace contextRef="#ctx0" brushRef="#br0" timeOffset="59310.3924">5197 14175 772,'-3'-4'291,"2"1"-20,-2-7-32,3 7 23,-3 3-53,3 0-80,0 0-69,3 3-43,1 0-17,8 0-6,11-2 5,13-1 1,10-4 6,9-11-4,6-7 13,-1-3-15,0-5 2,-4-1 4,-9 6-6,-3 3-5,-6 12-10,-10 4-68,-9 8-125,-8 7-104,-9 12-198,-46 48-370</inkml:trace>
  <inkml:trace contextRef="#ctx0" brushRef="#br0" timeOffset="59640.4113">5108 14683 1302,'-2'-3'292,"4"3"-175,-2-1-79,4 1 8,9-4 11,12-7-19,15-5 83,9-6-19,6 1-42,-4 1-6,0 0-4,-1 3-4,3 3-13,-2-1-12,-2 3-9,-6-2-12,-1 7 1,-3-4-1,-1 4 5,-5 1-5,-1 2-1,-10 1 1,-8 0-1,-4-1 0,-6 4-17,1-4-45,-1 4-27,0-2-171,-12-18-427</inkml:trace>
  <inkml:trace contextRef="#ctx0" brushRef="#br0" timeOffset="64359.6812">7846 13761 642,'-2'0'592,"0"0"-396,0-2-106,1 2 5,2 0-26,-1 0-69,2-1-12,0 1-84,-2 0-12,0 0-27,-2 1-131,-15 7-357</inkml:trace>
  <inkml:trace contextRef="#ctx0" brushRef="#br0" timeOffset="64668.6989">7720 13510 1424,'0'0'333,"0"0"-208,-1 0-67,1 3 35,0-2 12,-2 1-45,2 0-34,0 0-19,0-1-7,3 6 1,5 3 4,2 4 22,7 7-9,-4 1-6,2-1-6,1-1-5,-5 2 7,1-6-2,1 3-6,-2-5-56,-2 5-103,-3-1-127,-6 2-281,-41 23-343</inkml:trace>
  <inkml:trace contextRef="#ctx0" brushRef="#br0" timeOffset="65153.7266">7616 13871 349,'-2'-2'356,"-2"2"-127,-1-3 28,4 1-34,1 0-25,0 0-45,0 2-42,0-1-18,0 1-9,0 0-27,0 0-21,0 0-27,1-3-9,-1 3-15,2 0-4,-2 0-31,0 0-11,4 0 35,1 3 26,2-2-1,-2-1-21,-2 2-4,0-2 26,-3 2 0,0-2 1,0 0-1,0 0 9,0 0-9,0 2 1,1-2 5,-1 0 0,0 0 0,0 0-5,-1 0 9,1 0-4,0 0 0,0-2-6,0 2-13,0 0-1,0 0-1,0 0 15,7 3 0,-4-3 1,0 0-1,0 0 5,-3 0-5,0 0 0,4 2 18,1 0-11,4 7-7,-3-3-119,0 1-136,-1 4-46,2 10-191</inkml:trace>
  <inkml:trace contextRef="#ctx0" brushRef="#br0" timeOffset="65947.772">7668 14007 913,'-3'-2'359,"2"1"-121,-4-3 4,3 1-35,2 3-57,0 0-75,2 0-75,0 0-14,5-4-25,1 1 8,12-4 31,13-5 19,6-7 7,3 1-20,-3 0 1,-5 2-1,-6 6-4,-4 1-1,-9 5 1,-3 4-1,-6 0 0,-3 3-1,3 0 0,-3 5-11,1 12 10,-4 7 2,-3 18 13,-4 14-3,-5 13 2,-6 1-5,-1 1 4,1-6-3,2-10-9,5-7 9,-1-8-7,7-11 4,4-7-6,2-8-1,6-3 0,1 2-5,0-1 5,3-2-5,-1-6 0,2 2 0,-3-7 5,1 1 1,1-3 9,2-3 10,-1-2 14,0-5-6,3-6-6,0-3-6,3-7-1,0-7-14,2-4 0,6-6-15,-1-4-68,4-4-178,24-89-526</inkml:trace>
  <inkml:trace contextRef="#ctx0" brushRef="#br0" timeOffset="66322.7935">8263 13476 1349,'5'-7'249,"4"-3"-165,4-4-22,7 1 34,0 3-12,3 8-44,-1 6-25,1 10-14,-7 7-1,-5 10 1,-7 14 9,-9 15 8,-14 11-18,-5 8-22,-4 1-91,5-19 29,9-18 47,8-23 28,4-14 9,4-6 43,-1-3 74,1 3 5,1-7-41,3-3-41,7 1-23,7-4-7,6 0-10,7 3 0,1 3 0,8-1 1,0 0-1,5 7 0,-2 1-189,61 5-455</inkml:trace>
  <inkml:trace contextRef="#ctx0" brushRef="#br0" timeOffset="66705.8154">9012 13687 1293,'-5'-10'261,"0"7"-154,-3-5 13,4 3-8,2 2-14,7 0-98,4 0-23,12 0 8,6 2 14,7-1 0,3-2 1,2 2 1,-5-2 0,-3 3 0,-5 1 0,-3 1-1,-9 3-9,-6 4-3,-2 3-12,-6 4-10,-2 8 19,-6 9 15,-7 6 8,-9 14-8,0 6 12,-8 0 23,0 4-7,0-5-2,1-1-11,-5-5-2,2-8-13,-2-5-106,2-15-154,-28-8-333</inkml:trace>
  <inkml:trace contextRef="#ctx0" brushRef="#br0" timeOffset="66967.8304">8910 13707 1190,'1'-3'292,"3"2"-191,3-5-44,-3 6 3,9 0 12,-3 7-17,3 7 16,3 6 1,-4 12-14,-3 13-4,-7 11-10,-10 19-8,-7 14-5,-10 7-5,-5-2-8,0-3-8,-1-7 2,2-9-12,7-8-4,3-18-70,11-14-55,1-19-133,10-16-95,17-56-179</inkml:trace>
  <inkml:trace contextRef="#ctx0" brushRef="#br0" timeOffset="67172.8421">8898 14265 1157,'4'-1'298,"2"2"-220,6 2-25,7 2 53,4 5 31,5 7-44,6 0-20,5 4-2,1 2-17,-2-1-29,-1 2-10,-1 4-4,-3-2-4,-6 2-5,-7-2-2,-6-3-38,-3 1-86,-6-3-137,-6 20-305</inkml:trace>
  <inkml:trace contextRef="#ctx0" brushRef="#br0" timeOffset="75318.308">7313 12854 945,'-6'-9'214,"0"-1"-35,-4-9-34,-4 4 23,5 1 6,-1 7-25,2 2-53,-1 3-50,-1 2 13,0 0-28,-2 2-14,-7 4-11,0 10-6,-3 1 0,0 11 0,-1 4-6,4 12 6,0 8 1,6 8-1,6 7-5,1 2 5,4 3 0,4 3 0,2-1 1,5 6-3,-1 3 0,7 5 1,1 9 1,13 65 0,7 32 6,4-5-6,-19-80 0,2 6 0,-3 3 6,-7-12-5,-11-65 8,-2-5 9,-2-5-1,2 33-1,-3-9 1,-3-7 4,-1-7-9,-5-1-3,-3-2 0,-2 4-8,-7 1 5,-1-2 3,-6-4-8,-5-6 7,-1-7-7,-3-8 5,-6-12 0,-1-12-6,-3-18-22,-1-17-26,1-10-45,7-7-81,6 7-164,-29-54-530</inkml:trace>
  <inkml:trace contextRef="#ctx0" brushRef="#br0" timeOffset="76445.3724">10109 14190 976,'-7'-7'200,"1"1"-91,-8-3-70,0-7 36,-2 0 33,2 2 29,-3-2-34,4 1-26,-2 3-20,-2 1-21,-4-3-11,-13 9 25,-12 1-50,-11 5 54,-3 11-16,7 6-25,8 9-12,2 6-1,7 6 0,6-1-1,12-5 0,5-2-11,10 6-24,6 1 9,7 5 9,5 2 0,4 4-2,4-6-1,4 0 3,1-7-1,2-9 17,7-4-23,2-7 25,-1-13 18,6-8-18,1-15-18,-4-11-3,0-10-21,-5-13-28,-8-11-35,-4-4 3,-9-9-8,-9-10-143,-21-199-255</inkml:trace>
  <inkml:trace contextRef="#ctx0" brushRef="#br0" timeOffset="76795.3925">9960 13242 562,'0'-4'364,"-2"4"-103,1-3-55,-1 6-64,1 1-95,-1-4-47,1 13-6,1 6-3,0 14 18,-2 18-7,0 13 26,0 11 4,0 5 4,0 8 19,1-1-14,1 13-2,0 57-11,3 10-4,-1-123-4,2-5-10,2 40-9,3-13 0,0-8-1,2-7-1,5-8 0,-4-8 1,3-2-1,0-9-15,1-7 10,-4-2-6,6-8-27,-4-3-78,6-5-45,0-9-144,27-59-436</inkml:trace>
  <inkml:trace contextRef="#ctx0" brushRef="#br0" timeOffset="77359.4247">10316 14031 1220,'-3'-1'289,"0"-1"-92,0-2 8,3 2-43,0 0-45,0 1-91,3-2-26,2 3-42,10-3 42,10-6 16,15-5 2,7-5-12,3-3 4,-2-1-2,-8 1-1,-7 4-7,-10 3-43,-8 6-86,-6 6 10,-6 0 37,-6 3 34,-4 4-33,-2-2-56,-5 3 104,-1 3 33,0 2 12,6-2 18,-2 2 21,4 2-1,1 7-26,-2 11 4,1 15-1,-3 14 17,-4 5 1,-1 10-6,0 1-5,-5 2-7,6-5-1,-2-2 13,7-8-15,3-11-17,5-16-7,7-8-21,2-11-13,8-2 34,0-9 3,10-5 21,3-9-21,5-9 6,2-10 33,2-8-42,-2-2-29,-6-1-145,0 1-171,12-56-696</inkml:trace>
  <inkml:trace contextRef="#ctx0" brushRef="#br0" timeOffset="78319.4796">7505 15232 826,'-7'-16'310,"1"0"-101,-10-14-23,2 1-6,-2 7 7,0 0-61,0 10-30,-4-2-31,4 8-25,-3 2-22,3 4-17,5 1-1,2 2-9,-1 2 9,5 5-17,4 11 11,1 12 5,6 10 1,7 2-1,4-6-11,10-7 5,2-5-1,5-9 8,-2-8 1,1-12 0,-2-6 0,-4-11 5,-4-9-5,-9-4 11,-6-11-6,-8-2 1,-6-4-5,-9 2 5,-5 8-5,-3 6-2,-3 7-16,0 11 16,3 8 0,1 4 6,4 9-6,4 1-1,0 5-8,3 4-9,5 5-153,2 5-116,6 5-273,6 50-40</inkml:trace>
  <inkml:trace contextRef="#ctx0" brushRef="#br0" timeOffset="79021.5198">7352 12949 486,'-2'-1'173,"2"1"-13,0 0 49,-1-2 37,1 2-30,-2-2-42,1 2-18,-3-2-56,0 0-38,1 0-13,2 0-19,1 1-15,1 1-6,-1 0 0,0 0-7,0 0-1,-1 0 7,1 0-1,-2 0-1,2 0-6,0 1-8,2-1-155,4 10-333,31 35 34</inkml:trace>
  <inkml:trace contextRef="#ctx0" brushRef="#br0" timeOffset="79603.5531">7315 12909 467,'-8'0'113,"2"0"22,-4-3-66,-4 3-23,8 0-10,3 3-3,3-3-1,0 0 5,0-3 17,2 1 30,-1 2 29,2-4 1,-1 4-41,-1-1-8,7-3 4,5-4 3,4 1 0,10-4-27,4-4-20,1 3-2,0-6-5,0 7-11,-4-1-7,-4 2 1,-2 6 1,-3-3-1,1 3 3,-4-1-4,-3-1-42,1 0-40,-8 5-40,-6 2-41,0-1-94,-11 10-95</inkml:trace>
  <inkml:trace contextRef="#ctx0" brushRef="#br0" timeOffset="80099.5814">7498 12735 586,'-1'-7'248,"-1"5"-103,-4-5 11,3 1-16,0 2-10,3 1-37,-3 3-19,2 0-29,1 0-23,-3 3-17,3-3-5,3 1-6,-6 5 6,3 2 1,0 4 0,0 4 8,-4 7-3,1 5 0,-1 5 0,-2 12 5,2 10 16,-5 6 1,3 3-5,2-3-10,3-9-7,1-7 3,1-12-8,0-11 4,5-9-5,-3-3-1,4 0 1,-4-4-6,0-3-7,3 3 13,1-2 1,0-2 8,-3 0-8,2-1 0,0-1 1,-1 0-2,2-3 0,3-3 13,10-7 5,1-11 0,9-9-18,2-6-52,-6-5-22,-2 7-22,-9 8-37,-5 9-172,-25 2-234</inkml:trace>
  <inkml:trace contextRef="#ctx0" brushRef="#br0" timeOffset="80558.6077">7261 13048 628,'-2'-3'221,"1"0"-76,-2-3-4,-1-2-28,1 1-37,0 0-7,2 2 5,1 2-26,0 1 18,0 1-17,0 1-46,1-3-3,6 0-7,9-5 7,7-6 18,11 0-6,3-9-11,9-1 16,-1-3-16,-9 1 10,-4 1-10,-7 8-1,-8 3 2,-7 6-2,-4 2 0,-5 6-12,-1 0-14,0 0-29,0 0-11,-1 0-60,-4-4-222,-7-22-541</inkml:trace>
  <inkml:trace contextRef="#ctx0" brushRef="#br0" timeOffset="80978.6317">7507 12616 710,'-2'-5'237,"1"1"-4,-3-6-62,1 0-17,1 8-38,2 2-59,-2 0-40,2 2-17,0-2-15,0 4-5,0 10 20,0 3 0,2 10 6,0 1-4,-1 5 4,1 7 1,-2 1 29,0 6-18,0 2 8,0-1-8,2-2-17,1-1 7,-1-4-2,2-4 0,-2-7-6,1-8-1,0-4 0,-1-3 1,0-7-1,0 1 0,1-2-6,1-4 7,2 3 0,-3-2 0,2 2 0,1-3 0,0 0 0,3 1-42,1-4-39,1-4-24,0 0-81,15-21-313</inkml:trace>
  <inkml:trace contextRef="#ctx0" brushRef="#br0" timeOffset="92933.3155">2762 12116 1503,'-7'-13'305,"4"7"-74,-7-11-105,10 16-101,0 2-25,3 6-37,11 11 26,9 13 11,15 16 0,11 16 19,6 3-7,2-1-11,2-4 0,-1-9 8,-1-7-8,1-5-1,12-10 0,48 7 0,23-25-18,-97-15-30,-3-6-37,39-8 29,-7-11-2,-5-5 58,-8-5 12,-8 5 6,-13 4 0,-9 13 16,-10 6-16,1 8-18,-2 8 0,9 7 0,6 2 3,10 8 5,10-1-8,7-7 9,6-7 11,3-8 4,-2-13 28,0-9-8,-7-11-10,-3-1-2,-5-2-10,-1-1-5,0-7-7,10-9-8,49-37-1,40-13 7,15 17-2,-64 51-5,-17 9-1,-54 15 0,-1 3 0,-12 1 1,21-4-1,-16 7 6,-13 2 0,-9 2 9,-1 2 3,3 3-18,5 12 0,8 4-27,17 11-84,22 2-268,203 21-176</inkml:trace>
  <inkml:trace contextRef="#ctx0" brushRef="#br0" timeOffset="93880.3697">10105 11811 1550,'-3'-11'194,"3"8"-49,-1-9-106,2 10-39,6 6-25,8 3 25,7 14 0,17 12 0,6 12 0,6 11 0,7 1 12,-4-5-12,1-11 6,1-16-5,1-13 13,5-13 2,0-15-1,2-16-4,3-6 5,-1-14-2,-3-3-13,-1 0-2,-4 0 1,-7 12 0,-9 12 4,-9 13-4,-9 14-17,-4 12 2,-3 12 6,8 13 9,5 2 2,6 4 10,11-1-11,7-13 3,2-7-4,0-12 0,-2-8 8,-5-6 20,-3-8 2,2-5 3,2-9-7,11-13-7,6-5-7,7-6-11,0 3-1,-7 6 1,-10 11 1,-10 15-2,-16 9-10,-14 9 4,-7 6-10,-7 9 16,-3 7 0,0 8-17,4 11-156,23 58-579</inkml:trace>
  <inkml:trace contextRef="#ctx0" brushRef="#br0" timeOffset="94654.4139">15152 11410 1452,'0'0'284,"0"0"-196,3 0-76,-3 2-12,4 2-26,2 5 3,9 11 23,11 10 18,9 5 2,3 5 4,4 1 4,5 0-1,4-8-12,7-9-6,10-13 26,52-15-7,8-34-10,4-24-9,-94 36-3,1-2-4,-6-2 7,31-23-3,-13 9-5,-20 16 0,-16 14 1,-12 12 11,-3 6-13,2 4-10,5 8 8,14 5 1,9 5 1,10-3 1,9-9 8,8-7-3,-2-7-5,0-7 6,-4-1-6,-9 0 0,-1-4 5,-8 2-5,-3 0-1,-2 0-12,-2 7-264,23 5-415</inkml:trace>
  <inkml:trace contextRef="#ctx0" brushRef="#br0" timeOffset="101157.7859">18263 2355 889,'1'0'294,"-1"-1"-128,0 1-95,1 0-13,-1 0-13,0 1-45,2 8-6,3 13 6,3 22 0,5 21 3,-3 20-2,17 70 0,-4 41 5,3 63 11,-14-92 56,-8 3-20,-1 24-19,-1 22-11,6 14-2,8 18-8,-3 52 1,8-1-13,-8-7 0,-5 8 5,-13-8-5,-8 9-1,-8-11 1,-3-38 25,0 6 18,3 0-4,3 16-8,4 34-26,8-6-5,12-13 7,12 19-7,2-6-1,-6 19 0,-1 3 0,-6-25 0,-10 16 1,-1-6 9,-5 11 10,-1-6-19,-4-21 0,-4 0 8,-2-11-9,10 2 9,0 9-8,7-38 12,17 14 1,5 7-4,4-4-4,2 29-5,-6-6 7,-2-28-7,-7-13-1,-7-20 1,0-18 9,-3-10 16,0-17 8,-2-35-10,2-24-6,5-6-10,-1-1-1,6 0-1,1 3-1,3-1-5,3-6-30,-4-6-33,-3-6 6,0 3 30,-4-4 12,-9-77-20,3-15 29,0-8 1,0 10 4,0-28-51,0-33-126,-13-245-629</inkml:trace>
  <inkml:trace contextRef="#ctx0" brushRef="#br0" timeOffset="102124.8412">19966 2390 724,'-4'-14'92,"1"4"79,-5-13 39,1 10-21,1 4-18,0 3-11,4 6-49,2-1-54,0 2-38,3-1-19,11-1-9,10-5 9,23-7 10,16-6-8,12-7 7,-1 1 0,-4-5-8,-4 4 8,-11 0-9,-9 7 1,-11 5 5,-16 9-6,-7 2-81,-10 3-99,-12 8-48,-9 12 63,-93 48-465</inkml:trace>
  <inkml:trace contextRef="#ctx0" brushRef="#br0" timeOffset="102383.856">19968 2526 950,'-3'0'332,"2"0"-185,-3 0-128,4 8-19,0 8 0,0 16 8,0 16 34,0 8-15,4 8-2,2-2-11,2-4-2,3-4-6,-2-12 3,1-6-8,-4-13 10,-2-8-2,2-4-9,-5-7-45,-2-6 0,-5-10-14,2-11-445,-8-113-269</inkml:trace>
  <inkml:trace contextRef="#ctx0" brushRef="#br0" timeOffset="102763.8778">20002 2585 733,'-2'-6'478,"-2"2"-194,2-7-92,2 7-29,1-2-35,4-3-59,6-6-30,20-6-36,11-10-2,24-7-2,50-14-3,-74 40 3,40-10-11,-5 4-3,-11 9-3,-14 6 3,-10 4 7,-9 4-13,-9 6 5,-5 3 8,-1 1 3,-3 1 4,3 4 1,-4 4-1,-1 6-13,-4 5 5,-5 5-3,-7 13 12,-7 10 0,-10 10 12,-5 11-12,-5 0 17,-3 0-2,2-5-3,7-12-11,9-14 7,2-16-2,6-18-5,0-5-1,-3-14-31,-7-10-77,-12-7-135,-9-19-94,-76-116-208</inkml:trace>
  <inkml:trace contextRef="#ctx0" brushRef="#br0" timeOffset="103161.9005">20209 2266 831,'0'-2'336,"0"2"-186,-3 0-102,2 5-30,1 4-17,0 9 23,-2 16 6,-1 14-5,-3 9 5,-5 10-30,-1-3 11,-3-4-11,1-7 0,7-16 0,2-10-102,4-13-17,2-7-20,1-7-7,2-7 79,2-3 22,7-3-15,1-10 10,0 0 47,3 6 3,-4 9 41,0 12 23,4 5 88,3 6 20,2 9-43,0-2-1,1 1-53,0-1-38,-5-2-10,-1-6-13,-7-6-13,-3-3 9,-4-5-10,-2-2-18,-1-5-43,2-8-194,1-79-582</inkml:trace>
  <inkml:trace contextRef="#ctx0" brushRef="#br0" timeOffset="103516.9208">20586 2298 1120,'-1'0'458,"1"0"-362,-4 4-9,3-4 44,1 0-25,-4 4-70,-3 9-31,-4 9-5,-6 19-18,-6 11-134,2 6-67,2-3-22,5-14-16,8-14 23,5-16 92,0-7 142,2-4 12,-1 0 28,0 1 29,1-1-13,5 6 1,5 0 58,7 5 8,3 6-16,6-2 43,-2 4-27,5-6-51,1 0-35,-4-5-7,0-4-10,-2-6-7,-1-4 1,-3-5-14,0-2-2,1-7-109,-7 2-171,13-57-456</inkml:trace>
  <inkml:trace contextRef="#ctx0" brushRef="#br0" timeOffset="104445.974">21248 2205 1017,'0'0'355,"0"0"-170,0-3 43,0 3 10,0 0-55,3-4-72,-2 2-40,-1 2-32,2-1-18,-2 1-21,0 0 0,0 0 0,0 0-2,-2 1-4,1-1 5,1 0-5,0 2 6,1-2-12,1-2 12,4 1-15,7-2-15,4-5 29,10 3-8,-2-2-3,2 1 3,-4 3-5,-2 0 7,3 0 7,3-4-6,0 4 4,3-1 2,-2 0-10,-7 0 9,-2 0-3,-8 3 4,-2-4 1,-8 5-1,-1-1 1,0 1 5,0 0 2,0 0-8,2-3-1,-2 3-5,1 0 0,-1 0 5,0 0-11,-1 0-1,-1 0-2,2 3 1,-1-3-7,1 1 5,-2-1-4,2 0-10,-2-1 9,0-2-1,-1 2-2,1-5-62,1 2-2,0 2 25,1-1 45,0 0 17,-2 3 1,-1-4 0,1 2 10,-1 2 7,3-2 14,0 2 14,3-2-39,2 2-6,8-8 5,8-2-5,12-7-1,4 3 0,1-2 1,-4 5 0,-6 4 0,-7 0 0,-9 3-7,-10 4-5,-4 4-2,-1 3-5,-2 8 19,-5 18 24,-2 18 30,1 13-32,4 19-16,7 58 0,4-96 3,1 44-9,1-17 0,0-20 7,-4-15-6,-5-10 7,-6-8 1,-9-9 22,-12 0-31,-10-10-16,-5-10-116,2-10-165,-41-85-246</inkml:trace>
  <inkml:trace contextRef="#ctx0" brushRef="#br0" timeOffset="104665.9866">21445 1998 996,'0'4'499,"0"-4"-435,-2 3-64,2 4-27,2 14 27,-2 13 3,0 15 30,-2 15-8,-2 6-8,-4 1-5,-3-4 3,-2-8-2,4-16-13,-2-10-6,-3-11-97,-4-10-127,-64-3-274</inkml:trace>
  <inkml:trace contextRef="#ctx0" brushRef="#br0" timeOffset="105357.0261">20949 1853 1239,'1'-10'249,"0"2"-72,3-6-60,-3 11 1,1-3-32,-2 6-43,2 3-43,-2 3-44,6 8-1,-3 15-47,1 12 19,-2 8-50,-2 6-23,-2-3 5,-1-3 38,6-9 10,-1-8 34,6-5 31,5-9 19,2-6 9,-2-8-1,-1 0 1,1-1 16,-1-3 13,-1 5-7,2-1 23,-1 3 15,3 7-19,-2 8-19,-3 5-4,-5 7 9,-9 3 3,-5 4 9,-6 4-7,-1-5-8,2-3-11,2-8-13,9-2-6,6-5-12,10 1 18,6 3 0,11 2 6,2 1 1,2 0-7,1 3 1,-5 0-1,-8 4 0,-7 3 1,-12 10 34,-9 5 25,-15 1-12,-12 1 4,-8 0 1,-7-11-16,-1-8-8,10-12 14,12-12-7,12-6-1,11-7-20,6 0-15,10-4-8,17 1-2,16-4 10,21 7 0,11 0 1,-2 0 11,-3 4 23,-3 2 26,0-5 5,46-1 14,-75-1-28,40-9-29,-5 4-14,-8-4 0,-5 3-9,-7 3-65,-3-3-226,63-36-510</inkml:trace>
  <inkml:trace contextRef="#ctx0" brushRef="#br0" timeOffset="105827.053">23268 2088 717,'-9'-12'288,"0"3"-94,-15-13-52,-4-2-40,-6 8-33,-4-1-13,-1 8-34,5 2-7,1 7-15,11 8-7,-2 7-2,3 14 8,3 8-8,3 14-3,5 6 12,5 3-11,4-5 11,7-5 0,4-8 0,4-9 1,4-8-1,-1-10 1,6-11 15,-2-16 34,10-8 8,1-19-23,-1-13-35,7-14-38,1-14-151,67-163-174</inkml:trace>
  <inkml:trace contextRef="#ctx0" brushRef="#br0" timeOffset="106054.066">23353 1288 1330,'-4'-2'279,"2"1"-158,-4 1-52,2 7-69,-3 17-3,2 27-4,-6 70 6,7 73 1,8-5 8,4-66-7,5-8 10,-9-67 2,6-3-12,-3-7 6,11 46-5,1-16-2,-1-7 0,1-10-42,4-10-115,-4-11-124,27-7-604</inkml:trace>
  <inkml:trace contextRef="#ctx0" brushRef="#br0" timeOffset="106295.0797">22615 2782 1164,'0'-2'300,"6"1"-245,4-2-55,26 0 0,22-10 171,69-16 5,46-16-46,-8 2-44,-69 19-28,-9 1-22,-5 7-21,-46 10-7,1-2-8,-5 6-1,30-2-100,-9 11-134,19 50-301</inkml:trace>
  <inkml:trace contextRef="#ctx0" brushRef="#br0" timeOffset="106834.1106">23252 3376 1524,'-6'-12'246,"2"-3"-145,-12-19-64,4-10-10,-4-12 39,0-4 0,-4 1-46,-5 6-11,-7 12-9,-2 12-3,-3 15 2,-2 18-11,0 14-2,3 25 2,5 15 12,1 23-13,6 9 1,11 4 1,10-7 11,9-15-11,9-12 5,6-16-1,2-14 5,4-15-4,-2-11 0,4-17 6,3-15 10,2-14-8,2-13-2,7-9-47,-1-5-101,-2-17-109,23-63-203,-19-26-36,-41 133 195,-3 8 301,-3-29 141,-6 22 186,-3 17-39,2 15-32,-2 11-91,1 11-112,-5 21-31,1 26-14,-9 70 2,17 48-4,10-126 32,0-6 2,3 43 7,4-21-10,4-15-23,-1-10 2,6-11-2,2-8-14,6-11-27,6-10-267,66-51-301</inkml:trace>
  <inkml:trace contextRef="#ctx0" brushRef="#br0" timeOffset="107024.1214">23652 2957 1606,'-2'-7'305,"2"4"-173,-4-7-9,4 9-42,2 1-49,0 1-32,4 3-21,7 5 21,1 4-1,5 2-14,-1 2-24,-3 0-45,-3 1-148,-6 37-307</inkml:trace>
  <inkml:trace contextRef="#ctx0" brushRef="#br0" timeOffset="107405.1432">23545 3074 1206,'-2'-4'258,"0"1"-122,1-1 56,1 1-18,1 2-52,5-1-61,3 0-26,11 0-29,9 2-5,5-2 0,3 2 0,1-1 13,-1-2-13,2-3 10,-2-1-5,-3 0 0,-2-6-3,-3 1-3,-9-5-63,0-5-155,-7-4-152,-10-45-364</inkml:trace>
  <inkml:trace contextRef="#ctx0" brushRef="#br0" timeOffset="107681.159">23761 2808 1130,'0'0'296,"0"0"-170,0 0-60,2 0-18,0 6-48,2 11 2,1 13 31,1 15-6,0 18-11,-5 8 2,-1 11 30,-4-4-18,4-5-3,0-11-12,0-12-6,7-11 6,0-6 11,1-6-8,1-9-11,-3-6 7,1-5-4,3-3 8,3-10 9,6-4 3,8-9-30,3-7-72,-2-7-237,30-59-643</inkml:trace>
  <inkml:trace contextRef="#ctx0" brushRef="#br0" timeOffset="111452.3747">19869 5306 1239,'-4'-6'217,"-1"2"-107,-5-6-43,3 4 68,3 1 2,-2 4-5,6-2-56,0 6-46,-3-3-30,3 2-16,0 8-9,3 12 14,-1 15 11,4 19 6,-1 16-4,3 8 13,1 7-9,0-2-6,6-8-1,6-12 0,3-16 1,6-16 0,4-15 0,8-14 9,0-22-8,5-16 9,0-22 2,-5-11-3,-1-14 0,-4-6 1,-5-10-10,-7 0 0,-6-6 1,-10 12 0,-7 8 7,-8 11-2,-7 12 1,-8 11 2,-3 12 3,-8 8 2,-6 7-4,-6 13-9,-12 4 0,-3 13-1,3 6 0,5 5 0,5 7-10,16 0 9,7 7-39,10 0-22,4 7-73,12 2-109,5 3-139,36 52-516</inkml:trace>
  <inkml:trace contextRef="#ctx0" brushRef="#br0" timeOffset="111849.3974">21082 5095 1316,'-7'-3'226,"4"1"-49,-2-2-12,4 3-45,2 1-39,1 0-27,-1-3-37,11 3-16,6-5-1,18-2 0,18-3 1,13 0 8,1-4-9,-3 3 0,-9 0 0,-8 3 1,-8 0 6,-10 5-7,-5 0-24,-2 1-113,-7 2-202,10-2-462</inkml:trace>
  <inkml:trace contextRef="#ctx0" brushRef="#br0" timeOffset="112136.4138">21132 5667 1059,'-2'0'309,"2"0"-188,0 0-79,4 3-31,7 1-10,14-1 55,10 8 49,17-7 26,1 0-43,-1 0-4,-10-2-1,-4 2-40,-4-2-5,3-2-4,4-2-13,3-4-9,6-4-3,-2-6 0,-1-1 2,-7-4-11,-4-1 0,-5 3-20,-14 0-128,-17-22-397</inkml:trace>
  <inkml:trace contextRef="#ctx0" brushRef="#br0" timeOffset="114680.5594">22650 5102 602,'-3'-4'334,"-1"1"-89,2-6-91,-2 0-32,2 5-2,1-2-23,-2 2-25,3 1-10,0 2-20,0 1-26,0 0-15,0 0-1,0 0 0,0 0 0,0 0-7,0 1 2,0-1 5,0 0 0,0 0 1,0-1-1,0 1 0,0 0 0,0 0 1,0 0 0,0 0 7,0 0-7,0 0 0,0 0-1,0 0 1,0 0 7,0 0-7,0 0-1,0 0 7,0 0-6,0 0-1,0 0 0,0 0 1,0 0 7,0 0-2,10-6 1,-1-2-7,-1 3 1,-5-1 4,1 2-3,-2 3-2,1 0 1,-3 1 1,0 0-2,0 0 0,0 0 5,-3 0-5,3 1 0,0-1 0,0 0 0,0 0 0,0 0 1,0 0-1,0 0 2,0 0-2,-2 0 1,2 0-1,0 0 0,0 0 0,0-1 0,0 1-24,0 1-35,0-1-19,0-1-28,0 2-67,0 4-176,-22 21-236</inkml:trace>
  <inkml:trace contextRef="#ctx0" brushRef="#br0" timeOffset="116264.65">22698 5029 752,'0'1'152,"0"-2"-83,1 2 3,-1-1 49,0 0-25,0 3-31,2-2-20,3 6 3,1 5 6,3 8 7,4 7-13,0 8-1,1 9-7,0 3-5,-5 6-11,1-3-6,-4 4-8,0-12 1,-4-4-10,0-15 5,-2-7-4,0-6 5,0-8 7,0 0-5,0-4 25,-2-2 26,2-8 35,0-10-65,2-13-16,4-15-14,6-6-10,6-4-5,4 3 1,2 6 5,6 6 3,0 12 6,-3 8-6,-1 11 0,-2 4-4,-3 10 1,3 10-6,-2 7 4,1 8-1,-8 8 6,-2 3 6,-4 11 5,-6-2-4,-4 0-1,-4 2 8,-1-9-8,0-9 1,0-6 11,3-11-12,2-6 11,1-2-2,0-8 9,1-2 6,2-4-5,3-15-13,11-14-6,3-14-1,10-10-1,4 1 2,-4 2 0,-2 14 0,-6 10 9,-3 12 12,-8 13 2,-4 5-14,3 6-9,1 9-12,6 4 6,3 12 5,4 6 1,-2 11 0,-1 3 0,-4 4 1,-5-1-1,-2-6 7,-4-1-7,2-4 1,-4-7-1,2-4 0,-1-6-118,-1-2-172,12-11-382</inkml:trace>
  <inkml:trace contextRef="#ctx0" brushRef="#br0" timeOffset="116895.6861">23935 4902 1207,'1'0'294,"-1"0"-190,0 0-64,2 0 7,-2 0-10,0 4-21,3 0-15,4 1-1,3 8 20,0-1 5,4 5 1,-6-1 1,4 1-3,-2 3 10,0 0 4,3 7 10,2-2-20,-3 8-5,-1 1-8,3 3-8,-3 3-1,0 1 2,1 4 1,2 0-9,-2-1 6,-2-1-5,2-3 1,-1-2-1,-4-3 0,0-12 1,-4-5-1,0-8 0,-2-4-1,1-6 22,-2-2 38,2-2 20,-1-6-1,7-8-28,-1-9-33,5-8-10,-1-7-7,-1 0 0,0-9 5,0-4-5,1-2-1,0-6 0,1 0 1,4-5 0,1 9-1,0 2 0,-3 4 1,2 12 0,-5 8 7,-4 4-8,1 10-1,-7 7 1,0 7 0,-1 3 0,0 2-1,0 0-8,-1 0-1,1 2-11,0-2-14,0 0-8,1 2-16,1 1 10,0 2-73,0 7-193,-12 43-273</inkml:trace>
  <inkml:trace contextRef="#ctx0" brushRef="#br0" timeOffset="117286.7084">24915 5245 1480,'-2'0'279,"4"0"-201,-2 0-69,0 2-9,2 0-22,1 2-4,0 4 25,5 2 1,-5-1 0,2 0 0,-4-6 1,0-1 0,-1-2 10,0 0 11,0-2 32,-1 0-1,0-2-53,1-3-116,-5-41-773</inkml:trace>
  <inkml:trace contextRef="#ctx0" brushRef="#br0" timeOffset="117944.7461">25625 4664 1038,'-7'-11'280,"-5"-1"-134,-6-13-34,-8 5-35,-2 1-10,-2 5-37,1 4-16,2 6-13,4 4-1,7 4 0,4 3-1,2 10-12,0 2 1,3 11 6,-3 11 5,1 8-1,1 11 2,2 0 1,-1 0 5,7-11-6,4-5-1,5-11 0,6-10 1,3-8 1,7-11 6,2-9 5,4-17 0,4-9-12,-1-12-13,-3-12-91,4-17-170,28-180-621</inkml:trace>
  <inkml:trace contextRef="#ctx0" brushRef="#br0" timeOffset="118185.7599">25716 3818 1109,'0'0'302,"0"0"-178,-1 1-92,1 6-32,-2 18-10,4 16 10,-2 24 14,-2 23 7,-2 72 0,-13 33-12,2 21 0,8-95 0,7-71 0,0-15-3,4-5-5,1 27-1,2-22-39,10-16-184,37-27-271</inkml:trace>
  <inkml:trace contextRef="#ctx0" brushRef="#br0" timeOffset="118530.7796">25919 4396 1137,'1'0'318,"-1"0"-196,0 0-77,3 6-45,3 13-13,4 15 13,4 16 2,0 20-1,-5 5 1,0 0-1,-1-10 7,-4-15-8,2-14 9,-2-14 11,-1-8 2,0-8 10,-2-6 74,1-3 79,1-7-10,9-15-104,10-19-50,10-18-14,5-14-5,-1-7 4,4 3-5,-6 12 0,-4 19 1,-9 7-1,-2 13 0,-8 13-1,-1 4-27,-1 5-109,-2 9-377,-7 29-280</inkml:trace>
  <inkml:trace contextRef="#ctx0" brushRef="#br0" timeOffset="118854.7981">25245 5543 910,'0'0'274,"0"0"-154,-2 0-66,7 0-30,4 0-4,14-4 115,18-6 30,17-7-6,57-21-56,15-11-29,-91 36-26,5-4-17,34-11-13,-1 2-9,-5 1-9,0 3 0,-4 2-70,-5-1-97,-8 12-31,-9-1-46,-16 11-137,-12 24-248</inkml:trace>
  <inkml:trace contextRef="#ctx0" brushRef="#br0" timeOffset="119223.8192">25683 5755 1300,'-3'-5'270,"0"-5"-139,-8-2-35,-1-6-9,-6 4-41,0 6-23,-3 0-17,-3 8-6,-4 9-6,1 6-3,3 9-3,2 3 1,12 3-1,3 7-3,4 1-3,3 3 2,7 7 8,-1-1 7,4 2 1,-1-4 0,-1-1 0,1-9 0,-2-9 1,3-9-1,2-4 1,0-10 0,5-15 0,7-16-1,5-16-43,-1-16-91,9-12-101,43-140-248</inkml:trace>
  <inkml:trace contextRef="#ctx0" brushRef="#br0" timeOffset="119447.832">25780 5247 1041,'0'0'293,"0"0"-178,0 6-88,-3 8-15,3 15 44,0 18 40,3 12 4,-1 9-7,0 6-18,-2 4-9,0-4-15,-2 0-30,2 0-7,2-10-1,0-5-10,6-10-3,-2-5-108,2-6-147,0-2-209,20 3-85</inkml:trace>
  <inkml:trace contextRef="#ctx0" brushRef="#br0" timeOffset="119616.8417">26003 5819 1148,'10'-7'241,"-3"0"-125,10-2 16,1-1 1,1 0-28,4 1-54,3-3-27,0 1-13,4-1-4,0-1-7,-1-4-57,1 0-208,27-53-420</inkml:trace>
  <inkml:trace contextRef="#ctx0" brushRef="#br0" timeOffset="119852.8552">26180 5567 1241,'-1'2'229,"0"2"-157,-4 6-16,2 3 46,0 6-3,3 10-6,1 7-26,1 6-23,1 6-19,0 4-13,0-7 0,3 4-10,1-5 5,5-6-5,2-7 4,3-3 1,2-9 1,7-5 4,4-5-12,3-7-74,7-9-178,58-52-346</inkml:trace>
  <inkml:trace contextRef="#ctx0" brushRef="#br0" timeOffset="120231.8769">26939 5231 1279,'2'0'339,"-2"0"-174,3 0 2,3-3-26,15-3-59,10-4-46,17-1-18,11 5-10,4 0-7,2 3 5,-2 1-5,-1 1 0,-6-3 1,-3-4-1,-6 4-1,-9-4-37,-1-4-182,5-43-621</inkml:trace>
  <inkml:trace contextRef="#ctx0" brushRef="#br0" timeOffset="120482.8912">27275 4745 1195,'-12'-11'318,"3"2"-193,-7-4-46,7 9 4,6 4-29,3 12-54,6 21-12,4 22 12,1 17 12,2 9 3,-1-1 3,-4 8 3,-2 1-3,-2-2 0,0-1 3,3-1-9,-3-2-12,5 3-89,1 5-245,8 103-177</inkml:trace>
  <inkml:trace contextRef="#ctx0" brushRef="#br0" timeOffset="124058.0957">3770 15462 628,'-36'0'632,"8"0"-551,-25 0 2,7 7-2,11-4-36,10 0 10,12 1 11,8-3-52,8 4-14,7 11-2,12 4 2,4 13-1,7 8 1,5 4 0,7 8 0,8-1 8,13 3 1,56 24 1,45-6-1,38-11 11,-57-46-5,27-18-3,20-15-3,-40-19-2,-9-10-6,-4-6 0,-7 7 6,-25 10 2,-28 13-3,-50 22-6,-5 9-5,0 4 4,21 20 1,-4 22 0,-5 20 1,3 13-1,11 6 1,9-6-1,53 17 7,16-63-7,18-64 0,-34-26 0,6-23 1,2-17 20,1-6 17,-3-1 8,12 2-28,12 12-9,0-1-8,-23 14 1,12 32-1,7 8 5,-3 19-5,-8 27 1,-9 16 5,-8 17-7,-7 7-7,-3-4 7,2-12 0,-8-9 1,4 1 14,17-1-6,23-11-1,24-3-1,9-5-1,-4-23 2,18 3-4,0-15-4,-41-10 0,-5-14 0,-22-2 0,-19-2 2,-63 21 22,-10 3 24,-3 1-14,19-19-11,-17 11-8,-16 13-2,-11 4-13,-8 7-85,-6 5-259,-63 25-788</inkml:trace>
  <inkml:trace contextRef="#ctx0" brushRef="#br0" timeOffset="126478.2342">28734 4737 777,'0'-2'0,"-1"-12"-116</inkml:trace>
  <inkml:trace contextRef="#ctx0" brushRef="#br0" timeOffset="127273.2796">28789 4385 840,'0'-1'301,"-1"-3"-43,-4 1-22,4 2 8,-2 1-76,3 0-55,-1 0-55,-1 1-20,1 2-19,1-3-13,-2 4-6,2-2-10,-1 1-4,2 0 2,1 3 12,-1 4-6,2 3 6,5 0 8,-6 2-7,5-1 4,-4 0-4,1 1 5,-1 1-6,1 2-20,-2 7-140,-2 3-97,-6 5-296,-25 47-28</inkml:trace>
  <inkml:trace contextRef="#ctx0" brushRef="#br0" timeOffset="127662.3019">28618 4844 172,'-1'-1'949,"2"-2"-670,1 3-129,-1-1-20,3-2 2,3 2-61,6-5-16,14-5 2,10-1-3,6-3-9,1 6-6,-4 3-21,-9 6-9,-7 4-8,-8 4-1,-5 9-1,-4 6 1,-4 2 0,-1 14 15,-4 9 9,2 7-17,0 9 5,4 3-12,1 2 0,1-7 8,2-3-8,4-12 0,-1-8 9,2-10 6,-2-13-14,-3-2-1,2-6-8,2-8 8,5-6 14,7-11-8,3-11 16,5-10-4,-1-13-18,1-7-47,-2-12-77,-6-2-94,-2-6-275,13-127-235</inkml:trace>
  <inkml:trace contextRef="#ctx0" brushRef="#br0" timeOffset="127977.3199">29403 4205 885,'1'-3'478,"1"3"-355,2 0-52,1 0 62,-1 3 25,2 0-62,1 4-41,1 6-14,1-1-34,-6 11 1,0 5-8,-9 10 0,-11 10-51,-6 10-72,-1 2 9,0-10 48,11-16 53,5-15 13,6-11 0,4-8 19,0 0 70,2-4 10,7 0-53,8-4 10,11-3 5,13-1-37,2 2-24,1 6-25,2 8-251,39 28-463</inkml:trace>
  <inkml:trace contextRef="#ctx0" brushRef="#br0" timeOffset="128473.3483">30198 4453 877,'-3'-4'327,"-1"-4"-108,-1 0-15,4 0 10,2-2-22,4 1-70,8-5-80,8-1-23,7 1-18,5-4 0,-3 10 0,-5 4-1,-2 4 0,-4 1-1,-5 2 1,3 3-1,-5 6-4,2 0 5,-3 6-8,-1 3-38,-4 7-4,-5 11-5,-5 9 28,-7 5 11,-10 1 15,-5 7-1,-9-3 2,-3-3 9,-7-7 1,-2-7-10,-2-13-47,5-6-103,3-8-69,9-14-81,-16-50-172</inkml:trace>
  <inkml:trace contextRef="#ctx0" brushRef="#br0" timeOffset="128692.3608">30070 4357 920,'0'0'462,"0"2"-355,0 6-101,0 11 27,4 16 132,-1 11 39,3 17-80,-3 9-4,0 10-37,-4 3-47,-6-4-17,-4 0-4,-8-10 0,-1 1-4,-7-1-11,-4-4-6,3-5-66,3-10-183,8-11-117,9-10-297</inkml:trace>
  <inkml:trace contextRef="#ctx0" brushRef="#br0" timeOffset="128879.3715">30122 5004 926,'6'-4'469,"3"4"-310,6 0-77,7 18 56,6 8-6,4 16-30,-1 12-24,5 4-37,0-3-16,0 4-10,1-10-9,-3 2-6,-5-10-31,-6-10-31,-9-13-148,-12-15-243,-47-55-561</inkml:trace>
  <inkml:trace contextRef="#ctx0" brushRef="#br0" timeOffset="129429.403">29272 4061 901,'3'0'284,"-1"-1"-109,2 1-23,0 0-37,-1 5-5,4-1 7,2 1-33,0 5-36,2 4-18,3 2-6,2 4-14,0-3-1,0 5 8,0 0-17,-6-3-84,-1 3-128,-5-1-58,-4-2-88,-13 19-446</inkml:trace>
  <inkml:trace contextRef="#ctx0" brushRef="#br0" timeOffset="130156.4445">29370 4259 751,'-2'-9'291,"1"2"-86,-3-7-22,-1 0-51,2 1 0,-1 2-25,-1 0-25,2 5-8,2 1 16,1 3-33,0 2-17,0 0-16,1 0-12,-1 2-12,5-2-1,4 0-8,8 0 9,11 0 1,2 0 14,-3 1-7,3 3-7,-7 2 6,-2 2-6,-5 6-1,-4-4 0,-6 7 9,0 1-9,-6 5 0,0 5 7,-3 7 2,-6 2 6,-9 8-5,-3 7 5,-9 6-9,-3-1-4,6-2-2,-1-12 6,6-11 0,10-13-5,5-9 8,4-8-1,3-4 5,1 0 7,4-2 25,-4 3 1,2-5-22,3-1-13,6 1-11,9-7-10,9 1 8,7-2-4,3 5 5,2-1 1,-5 6 6,-5 0-6,-3 0 0,-6 2 0,-10 0-1,-5 2 1,-1 2-2,-4 0 2,0-1-1,-1-1 1,1 0 0,-3 0-6,0 0-17,0 0-31,0 0-87,3 4-370,0-8-549</inkml:trace>
  <inkml:trace contextRef="#ctx0" brushRef="#br0" timeOffset="132477.5773">20475 7881 1384,'-3'-14'194,"1"8"-55,-1-8-50,-1 12-19,3 4-4,1 0-19,1 5-37,6 8-10,4 10 2,5 7 4,-1 0 1,1-3-6,-3-3-1,-5 1-7,-10 14-217,-67 88-537</inkml:trace>
  <inkml:trace contextRef="#ctx0" brushRef="#br0" timeOffset="132844.5983">20263 8422 1402,'2'-12'244,"2"2"-122,11-17-52,4-1 17,14-2 12,12-2-34,6 0-32,9 10-15,-5 5-8,-9 11-2,-10 12-8,-13 11 1,-4 14 0,-12 14 0,-8 17 8,-12 27-3,-24 71-4,-5 22-1,32-134 11,1-1-12,-2 43-1,5-16-1,2-19-4,6-16 6,1-17-2,3-9 2,1-9 0,5-5 26,7-9 22,11-14 4,10-15-26,9-10-14,2-4-12,-1 0-15,2 2-275,48-84-1255</inkml:trace>
  <inkml:trace contextRef="#ctx0" brushRef="#br0" timeOffset="137398.8588">21651 8471 856,'-2'-4'166,"2"0"22,-3-3-88,3 5-17,0-3 29,0 0 2,0 1-27,0 0-24,0 2-18,0 0-7,0 0-8,0 2-6,0-1-8,0 2-5,0-1-4,2 0-5,2 0-1,7-5 0,8-2 5,9-5 0,8 0-5,5-5 5,2 3-4,-1-2-1,-1 4 1,-3 2 7,-1 0-9,-6 5 2,-4 1-1,-1 3 7,-9-2-8,-2 1 1,-3 2-1,1 0 1,2-1-1,3-2 2,3 0-1,0-1 1,3-5-1,-2 0 0,2 3 1,-7-4-2,-4 2-19,-2 5-71,-7 1-54,-4 4-78,-7 3-144,-38 42-206</inkml:trace>
  <inkml:trace contextRef="#ctx0" brushRef="#br0" timeOffset="137985.8924">21668 8970 737,'0'-1'273,"0"1"-84,-1 0-62,1 0 8,0 0 29,0 0 8,0 0-47,0 0-64,1 0-32,10-3-19,5-2-1,10-7 9,8 2 3,12-7 2,3 0-2,5-1 0,0 4-5,1 1 1,-7 3-8,-3 4-3,-7 3-5,-3 3 1,-1 1-1,-1 1 8,-3 0-7,-2-4 4,2 2-6,0-2 2,0-1-1,-5 2 5,-1-2-5,-5 0-1,-1 3 2,-3-3-1,-5 2 0,-2-3 7,0 2-7,-4 0 5,-4 2-5,0 0 6,0 0 1,-3 0-7,3 0 8,-1 0-7,1 0-2,-2 0-61,-3 0-228,-29-8-723</inkml:trace>
  <inkml:trace contextRef="#ctx0" brushRef="#br0" timeOffset="144753.2794">19959 8336 833,'-2'-1'213,"2"-2"-18,0 0-54,-1 2-17,-1-2 23,1 3 2,-5 0-55,-3 7-56,-11 15-32,-11 17-6,-13 23 1,-9 17 0,1 13 5,4 2-6,9-5 0,12-11 0,13-10 0,9-18-21,14-11 0,9-6 9,12-8 6,12-1-2,7-5 7,3-8 1,0 0 1,-10 3-1,-15 1-6,-9 7 0,-17 13 6,-17 17 0,-10 22 2,-11 10-1,-3 3-1,7-2-13,5-2-18,10-2-8,10 5 9,10 4 9,7 0-6,13-4-8,5-1 13,9-7 10,2 1 10,4 1 1,-4 8-10,5 67 11,-19 38 0,-16 14 17,-10-74-2,-6 11 9,4-25 25,1-17-26,0-53-11,0-8-6,-1-5-6,1 39-17,1-11-146,-5 69-390</inkml:trace>
  <inkml:trace contextRef="#ctx0" brushRef="#br0" timeOffset="145861.3428">20457 10752 866,'-1'-6'200,"1"2"-70,-2-10-53,2 8-11,0 0 7,4 5-25,5-4-22,5 4-7,8-2 28,-2 3-1,2 4-5,-3 4-10,-2 2-1,1 8-3,-2 5-1,2 3-1,-4 7-2,3 3-11,0 0-5,-2 10-1,1 5 3,-4 6 3,-1-5-4,-1 1 2,-4-7-1,-2 0-1,-2-7-7,5-3 0,-5-8 1,3-7-1,-1-9 0,-4-6 0,3-6 1,-2 0 7,8-13 27,5-18 52,11-21-19,10-19-24,6-13-7,1-3-14,-4 5-3,-1 9-3,-3 15 0,-10 7-5,-2 17-2,-9 12-1,-5 7 2,-4 10 0,-2 2-10,-2 3-1,0 0 0,0 0 0,0-2-1,5-2-6,3-1 0,1-3 4,2-2 1,-1 4-5,-6 2 5,-3 2-1,-1 2 2,0 0 0,0 0 6,0 0 0,-1-6 3,-1 2-2,0-1-7,2-2 0,0 0 0,0 3 0,0-2-1,0 2 1,0 4-1,0 0 1,0 0-2,0 2 2,0-2-2,-3 0 1,3 0 0,0-2 0,0 2-14,0 2-33,-3 0-121,-23 26-493</inkml:trace>
  <inkml:trace contextRef="#ctx0" brushRef="#br0" timeOffset="147274.4236">20715 10850 262,'-18'19'78,"2"-1"2,-18 21 35,7 8 40,3 8-38,8 4-5,9 3-29,7-2-14,8-8-3,7-3-18,9-11-5,6-15-1,8-11-9,4-12 21,7-10-16,5-15 2,0-14-13,-1-10-6,-4-6-4,-10-1-2,-9-4 1,-16-3 5,-11 2 8,-12 0-1,-12 8-10,-7 12 6,-7 12 5,2 13 7,-4 10 7,3 16-17,1 8-17,3 10-9,3 8 0,5 12-1,7 12 1,2 3 0,10 4-54,8-1-113,6-2-160,28 67-660</inkml:trace>
  <inkml:trace contextRef="#ctx0" brushRef="#br0" timeOffset="148055.4683">21964 10914 728,'3'-15'193,"2"3"47,3-14-39,-5 9-1,-3 5 47,-6 1-16,-7 5-114,-9 0-72,-13 3-31,-8 12-13,-9 8 5,-8 10-4,3 5-1,2 3 1,7 0 4,14-3-6,7-7-2,15 1-10,8-3 3,10 4 0,9 1 8,13 5 1,10-5 0,14-7 0,13-6 0,3-9 8,3-11-8,-8-3 0,-7-4 1,-15 1-1,-15 3 2,-12 0-1,-9 6 5,-5 2 6,-6 0 6,-8 2-17,-11 8-1,-16 7-13,-12 13 5,-7 10 8,-1 5-1,1 1-5,6 3 5,8-1 1,10-7 0,10-5-6,13-7 0,9-6-6,6-1 3,6-3 1,3 1 7,7 1 0,3-5 1,4-5 0,2-1 0,0-5 9,3 2 11,-1-11-1,3-1 2,-1-4-4,2-4-7,0-4-1,0-4 0,7-3-8,-3-5 1,4-1 4,-7 3-5,-7 3-1,-9 6 0,-5 4-27,-6 8-109,-4 5-194,-7 5-323</inkml:trace>
  <inkml:trace contextRef="#ctx0" brushRef="#br0" timeOffset="148519.4948">22329 11252 1171,'2'-4'267,"1"-2"-137,1-2-83,2 4-19,-1 0 14,-1 6-16,-2 4-16,-1 5-1,-4 8 5,-8 11 10,-5 8-3,-9 6-21,1-1-14,0-4-76,6-10-99,5-4-63,7-5 2,6-10 40,9-6 121,-1-2 68,4-4 21,4-5 36,3 0 85,2-7 13,3 5 29,-2 1-13,-1 2-55,-3 6-34,-4 4-23,-4 6-11,-4 9 12,-3 1 19,-3 9-5,-1 6 2,-3-2-5,2-1-8,-2-6-17,4-10-8,2-7-10,0-2-5,2-6-1,5-2-1,12-12-63,65-64-225</inkml:trace>
  <inkml:trace contextRef="#ctx0" brushRef="#br0" timeOffset="148789.5103">22971 11108 1097,'0'-2'291,"0"0"-67,0-2-112,2 4-40,4-3-27,10 2-25,6-5-2,18-1 3,5-6-5,6 0-5,1-2-2,-5 5-2,-7-1-1,-10 1-5,-5 8 0,-9-1-1,-5 6-18,-8-3-146,0 2-194,-27 13-363</inkml:trace>
  <inkml:trace contextRef="#ctx0" brushRef="#br0" timeOffset="149068.5262">23020 11405 822,'3'0'522,"-3"0"-419,2 0-71,4 0-23,7 0 19,4-2 112,15 0 7,6-5-45,1 0-32,-4-1-14,-2 0-8,-3 1-12,-5 0-11,-2 6-13,-1 1-4,-4 1-8,3 2 2,0 1 4,-3-1-6,1-3-1,0-3-15,-2-1-55,-1-2-52,-2 1-91,-10-2-371</inkml:trace>
  <inkml:trace contextRef="#ctx0" brushRef="#br0" timeOffset="149902.574">24375 10393 1234,'0'-2'331,"-3"4"-137,3-2-116,-1 1-45,-2 1-15,6 5-14,1 6-2,3 13 10,2 25 24,3 12 0,-1 15-17,-7 6-10,-4 8 2,-3 2-4,-3-5 4,-3-16-5,3-13-5,2-15 0,0-11 9,2-4-10,0 0-81,2-1-125,2-3-83,4-1-214,16-3-323</inkml:trace>
  <inkml:trace contextRef="#ctx0" brushRef="#br0" timeOffset="150382.6014">24493 10515 1022,'0'-9'291,"3"3"-119,4-5-88,5-1-30,6 2 3,12 3 2,10 2-10,11 1-2,3 4-16,-6 4 1,-7 5-8,-11 7-11,-12 3-5,-12 8 10,-17 17 16,-14 16-1,-20 15-16,-14 7-11,-4 4-6,3-13-20,15-15 8,19-22-16,14-17-56,15-12-45,15-3 73,12-4 47,13 0 9,8-4 0,4 2 0,-4 4 1,2 2 6,-13 3 28,-5 5 13,-9-1-5,-10 5-20,-3 2-1,-12 3 4,-4 3 37,-13 6 9,-5 6-26,-13 6-22,-6-1-9,-4 1-4,-10-6-4,0-3-7,4-8-4,2-16-71,9-11-108,10-15-99,-9-101-443</inkml:trace>
  <inkml:trace contextRef="#ctx0" brushRef="#br0" timeOffset="151057.64">25340 10485 695,'0'0'270,"-1"0"-62,1-2 1,0 2-1,0 0-23,0 0-56,0 2-65,0 0-35,0 4-20,1 9-3,-1 11 19,1 13 8,-2 10-13,-2 12-8,-6 11-3,-2 15 0,-3 3-8,-2 0 8,3-8-8,-1-13 0,7-10-1,0-10 6,6-10-6,1-7 1,1-5 0,2-10-1,2-4 1,1-2 0,-3-3 0,4-1-1,0 0 6,-5-7-5,2 3 0,0-3 0,2-6 9,11-9 4,7-6-14,2-9-29,4-8-117,7-3-130,55-74-279</inkml:trace>
  <inkml:trace contextRef="#ctx0" brushRef="#br0" timeOffset="151486.6646">25774 10767 831,'0'-2'332,"0"2"-112,2-4-49,-2 4-1,1 0-26,-1-2-59,3 8-73,3 0-12,5 10 0,1 7 1,4 13 1,3 12-1,-4 4 1,0 6 4,-3 2-6,-6-4 2,0-5 13,-3 3 1,3 0-2,-1-7-7,3-2-5,-2-11-2,2-11 1,-2-9 0,0-5 1,1-5 4,-2-4-5,1-5 16,9-10 31,5-15 1,6-14-5,8-9-8,9-17-12,5-14-9,36-73-6,-59 104-8,23-43 6,-10 17-7,-13 25 1,-9 19 5,-8 15 0,-7 10-6,-3 5-6,-7 8-105,-6 3-419,-58 33-587</inkml:trace>
  <inkml:trace contextRef="#ctx0" brushRef="#br0" timeOffset="152231.7072">23255 8165 807,'-3'0'274,"3"0"-131,-1 0-97,0 0-46,1 2 0,2-2-216,21-6-130</inkml:trace>
  <inkml:trace contextRef="#ctx0" brushRef="#br0" timeOffset="153552.7827">23540 7416 563,'0'2'224,"0"-2"-124,0 2-65,0 2-10,1 3 22,1 1 59,2 7 16,-3 8-31,1 8 1,0 12 2,-6 18-22,-4 17-18,-14 64-16,12-88-19,-9 46-5,2-9-13,6-17-1,9-15-24,3-18-72,5-19-49,5-12-65,3-20-36,25-69-276</inkml:trace>
  <inkml:trace contextRef="#ctx0" brushRef="#br0" timeOffset="154107.8145">23558 7505 761,'0'0'267,"0"-3"-54,1 1-114,5 1-45,9-4-16,7-5 2,15 0 28,5 1-10,0-2-23,-4 4-17,-6 6-12,-11 2 0,-5 6-6,-4 6 0,-7 6 0,-7 9 8,-7 12-1,-11 12 1,-9 9-1,-2 8-1,-3-3 3,2-8-8,5-10 5,3-15-6,3-13 0,4-1-16,2-9 2,0-6 5,4-4 9,3-5 1,1-1 0,3-2 1,3-4 4,6 2-6,9-8-1,13 1 0,9-1 0,14 2 0,6 9 1,2 5 1,0 6 14,-6 6 3,-10 2 9,-9 9 9,-13-2-4,-6-3-11,-10 6 0,-8 1 22,-13 7 61,-9 11-11,-16 2-32,-13 6-29,-5-4-13,-2 0-7,5-5-6,6-7 0,6-10-6,14-11-8,12-8-55,8-8-130,36-68-406</inkml:trace>
  <inkml:trace contextRef="#ctx0" brushRef="#br0" timeOffset="154677.8471">24302 7261 940,'0'0'294,"0"0"-128,0 2-47,0-2-17,-2 0-39,2 4-42,0 9-20,2 9 18,0 14 17,0 9 27,0 13-25,-2 11-2,-3 10 3,-3 12-14,-10 64-10,10-101-7,-8 46-7,-2-9 5,4-16-4,2-10-1,5-15 5,2-10-5,4-14 0,1-5 0,-1-11-1,3-6 1,-2-2 0,4-5 5,5-8 6,11-12 7,8-8-5,6-7-13,0-1-1,2-3-44,-2 3-151,-3 0-150,29-64-455</inkml:trace>
  <inkml:trace contextRef="#ctx0" brushRef="#br0" timeOffset="155097.8711">24767 7577 13,'0'0'1078,"0"0"-781,0 0-141,0 0-34,0 0-20,1 0-35,1 3-40,3 8-21,4 4 6,-1 11-1,6 9 2,-2 8 1,-1 10 1,-4 9 3,0 2-3,-1 1-3,-2 3-3,-2-1 3,2-9-6,0-5-5,8-13 0,-3-13 7,0-11-7,2-8 8,0-15 12,8-10 18,4-18 5,10-17-19,7-16-8,5-16-4,32-67-12,4-36 1,-60 136 5,2 11-7,15-39-1,-10 24 1,-4 15-11,-12 21-7,-6 8-21,-4 8-82,-2 10-190,-3 9-149,-29 52-142</inkml:trace>
  <inkml:trace contextRef="#ctx0" brushRef="#br0" timeOffset="155788.9106">23337 8735 887,'0'-3'329,"0"0"-109,0-1-1,-4 1 12,-1-1-93,-1 1-70,0-2-8,3 1-32,1 3-5,2-2-8,2 2-15,-1 1 0,7-3-1,15-1-8,19-6 8,66-17 2,48-18 5,28-7 8,-66 26 5,-14 0 1,0 7-10,-1-3-2,1 4 2,-2 1-10,-9 7 9,-55 6-8,-1 4 0,-6 0 0,35 4-1,-11 0-1,-9 6 0,-1 1 1,-6 1 1,-4-4-1,0-5 1,2-2-1,4-5 1,3 0 0,5-3-1,-1-2 0,-8 2-1,-6 1-8,-10 4-1,-9 4-11,-3-2 3,-7 4-5,-4-4-8,-2 2-31,1-2-17,-2 1-31,-5 2-65,-36 12-310</inkml:trace>
  <inkml:trace contextRef="#ctx0" brushRef="#br0" timeOffset="156613.9578">24300 8832 791,'0'0'370,"-1"0"-161,-2 3-35,1-3-6,1 0-30,0 3-38,-1-3-41,2 0-29,0 0-17,2-3-11,-2 3 7,1 0-2,0-3-6,4 3-1,4 0-13,13-4 13,13-2 0,10 2 1,2-2-1,-1 3 1,-4 0 0,-5 6-1,-7 0-2,-4 5-4,-7 4-1,-7 0-5,-5 5 4,-7 5 8,-7 7 2,-14 8 11,-15 13 2,-16 10-9,-15 6-6,-10 5 9,-3 0-8,2 0-1,3-10-21,15-14-89,12-16-58,12-21-57,17-24-124,15-110-407</inkml:trace>
  <inkml:trace contextRef="#ctx0" brushRef="#br0" timeOffset="157049.9828">24248 8775 875,'0'0'352,"0"0"-173,0 0-91,-1 2-1,-1 4-12,2 6-30,-1 11 8,-2 10-5,-3 16 1,-8 8 7,-6 4-17,-5 10-11,-7 3-5,-5 4-8,-1-1-6,-1-1 0,5-10-8,6-14-1,10-16-25,6-18-97,6-11-47,10-7-14,10-13-47,7-15 22,13-21-31,7-18 11,5-4 126,-3 3 102,-9 17 239,-9 19-16,-10 21-29,-3 13-65,0 13 60,3 10-33,8 11-20,-1 8-31,7 4-27,3 1-3,4-3-21,3-4-10,5-10-17,0-8-9,3-9-5,-5-7-5,-3-4-2,-3-4-6,-6-3-42,-3-1-270,1-27-824</inkml:trace>
  <inkml:trace contextRef="#ctx0" brushRef="#br0" timeOffset="163042.3255">19390 13442 779,'-1'-7'309,"-5"4"-54,3-3-104,0 4-1,3 0 6,-2 2-45,2 2-60,-1-2-42,1 4-9,3 3-30,3 8 30,6 14 0,-2 10 16,1 12-7,-3 6 6,-1 4 3,-5 4-4,-2-7-8,-2-4-5,-3-9 9,3-12-8,1-17 4,1-10 0,0-5 6,1-2 3,1-7 0,3-14-15,1-19-102,4-16-2,6-13 43,1 1 34,2 7 18,1 10 8,-4 13 1,0 11 6,0 9 7,-3 5 23,-3 7-4,3 6-7,2 5-11,2 7 1,4 12 7,-2 10 2,0 11-3,-3 4-1,-9 11-7,-2 3 1,-5-5 4,-2-9-17,-1-15 0,2-11 1,1-16 14,1-9 7,0 0-2,1-12 3,5-12-19,5-18-5,9-20-1,9-2 0,6 2-5,1 7 5,-1 17 1,-5 15-2,-4 7-4,-1 9 0,-7 9 6,3 4 0,-4 9 6,0 3 2,3 5 2,-3 9-9,0 3 10,-3 3-11,-6 8 6,0-2 5,-4 7-4,-4-6 1,-1 3-1,0-4-7,0-5-75,2-9-114,3-9-152,19-14-242</inkml:trace>
  <inkml:trace contextRef="#ctx0" brushRef="#br0" timeOffset="163439.3482">20411 13518 364,'3'-8'825,"1"5"-557,-2-3-79,-1 2-45,2 4-67,3 4-56,6 2 12,4 8 21,7 9-18,2 7-11,1 9-8,-5 9-5,1 9 0,-7-1-11,-2 0 13,-5-1-14,1-14 11,-2-7-10,-1-11 0,-3-15 5,0-2-5,-3-6 6,2-4 13,2-6 13,11-18 10,7-20-10,11-17-15,3-10-3,3 5-3,-5 3 5,0 10-8,-4 5 3,-4 11 3,-7 7-2,-6 8-1,-3 7-4,-6 5-7,-4 10-1,3 4-7,-6 0-80,7 8-414,11 37-150</inkml:trace>
  <inkml:trace contextRef="#ctx0" brushRef="#br0" timeOffset="163638.3596">21351 13673 1477,'0'1'450,"0"-1"-354,0 0-42,1 1-15,-1-1-24,3 0-15,2 2-5,1 2 5,7 4 0,0 0-21,-1 1-132,20 6-219</inkml:trace>
  <inkml:trace contextRef="#ctx0" brushRef="#br0" timeOffset="164116.3869">21873 13442 264,'-1'-16'1136,"2"3"-844,-2-17-145,-1 1-78,-1 3 11,-3 5 1,2 1-32,-5 7-28,-3-1-7,-2 9-1,-4 2-12,-7 6 0,-2 3-1,0 10-1,-2 0-6,3 10 7,4 4 0,-1 4-1,8 11-12,7 6-25,4 2-8,8 5 20,4-8 17,4-3 8,6-12 0,-3-8-4,4-14 5,-2-8 0,2-8 6,7-16 3,2-8-6,2-21-3,6-12-114,1-8-87,0-15-90,45-167-306</inkml:trace>
  <inkml:trace contextRef="#ctx0" brushRef="#br0" timeOffset="164311.3981">22031 12528 1158,'-1'0'276,"-1"2"-117,-1 10-121,0 16-26,-1 16 25,2 17 5,4 10-7,1 11-11,0 6-18,-2 9 4,2-3-2,-1-4-7,4-12 8,0-15-7,2-11-2,7-11-94,29 18-389</inkml:trace>
  <inkml:trace contextRef="#ctx0" brushRef="#br0" timeOffset="164648.4174">22476 12897 1613,'3'0'368,"-3"0"-232,0 0-86,3 6-50,1 11-25,5 18 25,2 19 1,4 14-1,-2 11-14,-3-5-30,-1-13 13,-2-10 10,1-24 12,-5-13 1,0-10 8,5-12 33,8-22 76,11-22-41,6-19-22,4-17-16,0-6-10,-2 8-14,4 4 0,-5 19-5,-6 19 0,-7 17-1,-8 13-6,-7 14-42,-3 14-39,-3 9-23,-5 17-118,-42 93-477</inkml:trace>
  <inkml:trace contextRef="#ctx0" brushRef="#br0" timeOffset="165046.4401">21676 14125 1171,'-18'-3'204,"5"1"-77,-17-2-25,9 4-4,6 0 29,6 3 2,9-3-81,7 1-48,14 3-23,19 1 23,25-9 9,69-20 10,36-32 31,-4-12 4,-56 29-5,11-6-23,5 7-11,-6-1-8,-27 16-6,-54 17-1,-7-4-93,-2 3-102,21-8-105,-14 4-78,-23 12-215</inkml:trace>
  <inkml:trace contextRef="#ctx0" brushRef="#br0" timeOffset="165401.4604">22229 14403 1318,'-7'-6'268,"-2"-2"-118,-7-10-52,-5 5-37,-4-3 17,-7 4-36,-7 8-30,-4 13-7,-6 8-5,-2 18-7,2 13 6,1 7-5,14 10-2,9 0 1,14-2-2,14 0 7,9-6-4,10-8 0,2-8 6,3-10 0,-3-13 0,-2-8 1,-1-10 0,1-10 5,-2-12-6,7-18-18,6-18-78,1-18-82,4-12-133,49-173-216</inkml:trace>
  <inkml:trace contextRef="#ctx0" brushRef="#br0" timeOffset="165602.4719">22252 13931 1015,'-2'0'354,"0"0"-146,0 3-107,-1 8-59,-3 11-18,4 25-9,0 22 6,2 13-8,1 5 1,2 1 8,0-2 2,2-5-6,0-2-4,3-13-8,1-11 0,4-10-5,2-6-1,2-6-106,2-12-184,21-41-492</inkml:trace>
  <inkml:trace contextRef="#ctx0" brushRef="#br0" timeOffset="165784.4823">22534 14507 1367,'0'0'379,"1"0"-215,4-4-64,5-2-28,16-6-28,10-7-20,13-3-9,5-5-9,2-1 0,1-2 1,-9 1-7,-5 6-13,-9-1-90,-8 9-157,0-17-373</inkml:trace>
  <inkml:trace contextRef="#ctx0" brushRef="#br0" timeOffset="166046.4973">22798 14158 1295,'-4'6'313,"0"-6"-148,-2 4-37,2 5-64,1 15-41,-3 11-10,3 19-4,-1 8-3,-1 10 3,2 4 9,-1-1 8,4-8-13,3-16-4,4-2 0,1-16-8,6-5 5,0-12-6,10-10 0,6 0-45,22-13-36,12-8-67,55-35-211,44-64-770</inkml:trace>
  <inkml:trace contextRef="#ctx0" brushRef="#br0" timeOffset="166376.5162">23855 13706 1379,'-8'-3'516,"5"3"-346,-5-6-37,7 6-44,2 0-38,2-2-29,5 0-21,16 0-1,13 0 0,20 0 0,5-8 0,3 7 2,-4-2-1,-5-3 0,-2-5 5,-5 0-6,-3-6 0,-8 3-31,-7-1-94,-7 4-214,9-15-417</inkml:trace>
  <inkml:trace contextRef="#ctx0" brushRef="#br0" timeOffset="166624.5304">23962 14149 1277,'-9'12'224,"4"-5"-149,-7 2-53,11-3-11,7-4-1,7 3 8,12-5 119,11 0 19,6-7-21,6-1-35,-2-6-28,0-1-18,-2 4-19,-2 1-23,-3 5-3,-3 4-2,-8-4-7,-2 1-15,-2-1-92,2-3-275,35-47-660</inkml:trace>
  <inkml:trace contextRef="#ctx0" brushRef="#br0" timeOffset="167698.5918">25167 13955 1318,'0'0'318,"0"0"-95,-1-3-65,2 3-38,-1 0-38,2 0-37,1 0-21,4 0-13,8-7-5,7-3 3,15-3 3,6 0-2,7-5-1,4 8 3,-3-4-4,-2 7-7,-2-1 0,-3 2 5,-5 0 0,-6 2-5,-4 2-1,-5 0 0,-5 4 1,-3 0 0,-2 0-1,-5 0 1,-1-2-1,-4 2 1,-2-2-1,0 0 1,-4 0 0,2 0-1,-2 0 0,1 0-20,-4 0-44,-4 0-173,-45-8-672</inkml:trace>
  <inkml:trace contextRef="#ctx0" brushRef="#br0" timeOffset="168973.6648">26592 14028 1139,'0'0'318,"0"0"-117,-1-2-129,2 4-24,-1-2 26,3-2-1,10-2-20,17-8 11,21-8 20,59-24-18,40-11-33,10 19-10,-66 13-11,-1 10 0,-3-9-5,5 8-1,-3-3-5,-2-7 0,-8 7 5,-52 6-6,-5 1 2,-2 1-1,20-9 5,-9 6-5,-14 5-1,-11 4-10,-5 0-43,-7 6-128,-3 4-145,-49 42-260</inkml:trace>
  <inkml:trace contextRef="#ctx0" brushRef="#br0" timeOffset="169312.6841">26974 14426 1024,'12'-9'195,"12"-5"-138,16-12-36,14 1 43,5 2 67,-5 1-5,-1 8-27,-7 1-18,-6 7-39,-10 5-17,-5 1-10,-4 3-13,-6 2-1,0 5 5,-3 2-5,-5 2-1,-3 7 1,-6 3 7,-7 5-1,-8 2 5,-11 6 3,-8 1-3,-6 1-12,-8 2-63,-1-5-130,0-7-154,-65-16-384</inkml:trace>
  <inkml:trace contextRef="#ctx0" brushRef="#br0" timeOffset="169550.6978">27110 14259 1078,'6'-13'273,"-2"9"-69,2-10-87,0 7-5,-6 7 10,-1 8-31,-1 5-53,-1 13-8,-3 13 15,-4 12-12,-5 6-15,-8 2-5,4-1-4,-2-1 2,3-1-4,-4-8-7,4 1-61,0-8-107,10-10-69,1-10-95,10-14-228,22-59 205</inkml:trace>
  <inkml:trace contextRef="#ctx0" brushRef="#br0" timeOffset="169769.7103">27053 14630 458,'9'-11'315,"-3"5"5,9-10-61,3 12-83,-1 8-13,5 8-16,1 9-9,7 9-42,-3 7-31,1 4-28,5 1-19,-3-6-1,3-2-8,-3-8-2,-4-5-1,-4-4-4,-3-1-2,-5-2 2,-3 1-2,-2-1-24,-3-3-77,1 0-103,1-3-100,1-4-270,25-41-97</inkml:trace>
  <inkml:trace contextRef="#ctx0" brushRef="#br0" timeOffset="170166.733">27690 14325 866,'10'-15'159,"1"4"-96,13-18-40,-1 9 14,5 5 83,-5 1 2,3 13-22,-3 2 7,-1 8-28,-2 3 5,-8 0-16,-1 3-20,-8-1-5,0 3-16,-6 0-3,-6 8-1,-8 3-23,-6 5-15,-6 0-120,1 1-48,0-7 12,6-4 54,6-7 75,7-6 42,5-8 1,4 2 59,0-8 29,7 4-17,1 0-20,9-2 47,7-2 23,6-2-26,3-4-29,-3-1-23,4-1-22,-4-1-10,-7 4-12,-3 2-12,-6 3-150,-5 4-193,-14-8-536</inkml:trace>
  <inkml:trace contextRef="#ctx0" brushRef="#br0" timeOffset="170831.771">26489 12534 1008,'0'0'313,"0"0"-139,-2 1-52,2 2-16,0 8-40,5 10-33,5 16 57,4 14-19,0 17-26,3 9-23,-4 7-7,-2 9 3,-3-2-4,-5-3-1,1-13-13,-2-16-49,1-14-41,1-16-2,-4-17-64,3-8-120,0-56-67</inkml:trace>
  <inkml:trace contextRef="#ctx0" brushRef="#br0" timeOffset="171263.7957">26579 12679 1234,'0'-4'310,"1"0"-110,1-6-74,4 7-36,14-1-35,10 1 7,12 1-25,12 2-16,1 3-6,-2 3-13,-11 6 5,-13 1-7,-12 1-9,-16 11-16,-15 11 25,-16 11-1,-15 12-25,-11-3-28,5-3-13,9-13 16,15-13 7,13-12 20,8-9 17,6-5 6,2-1-8,12 0-8,9 0 17,14-1 0,8 1 0,5 0 2,-2 4 16,-6 2 4,-11 6-5,-13 2-7,-5 4 8,-11 1 27,-5 9 27,-13 3 6,-8 6-27,-9-2-25,-6 0-8,0-5-8,-5-6-10,5-4-43,3-11-142,1-5-130,-33-22-331</inkml:trace>
  <inkml:trace contextRef="#ctx0" brushRef="#br0" timeOffset="171614.8158">27011 12422 1097,'7'-7'293,"4"-2"-157,10-8-49,0 3 38,4 4-1,-3 0-47,0 6-41,-6 4-23,0 10-13,-5 4 0,-10 18-39,-12 19 39,-6 7 0,-7 11-45,-4-6-5,-2-10-1,8-18 24,6-12 26,10-11 0,5-8 1,2-4 2,2-2 4,2 0-5,9 2-1,6-4 30,9 2-1,-1-4-17,3 5-5,2-2-5,-5 2-2,1 1-39,1 0-281,18-12-635</inkml:trace>
  <inkml:trace contextRef="#ctx0" brushRef="#br0" timeOffset="171970.8362">27496 12448 1377,'0'1'299,"0"-1"-208,0 2-53,0 2-10,3 5-5,2 10 13,1 10-6,4 11-2,-1 8-11,-3 6-1,-5 6 1,-4 6-5,-7 9 6,-6 6-8,1-2-8,-3-1 8,6-11-10,1-14 8,8-14-8,5-17 0,1-11-1,3-9 1,0 1 1,3-3 5,2-3 13,5-3 16,3-6-4,0-2-11,2-6-14,-1 0-6,2-5 0,0 1-102,1-6-180,16-61-410</inkml:trace>
  <inkml:trace contextRef="#ctx0" brushRef="#br0" timeOffset="172283.8541">27773 12366 1055,'2'-5'297,"1"2"-90,3-10-87,5 6-13,3 4-31,6 0-26,-1 7-26,2 5-11,0 9-11,-5 4 5,-2 3-7,-8 9-38,-12 11 11,-5 8 11,-13 2-41,1-3-18,-1-14 24,6-15 34,6-7 16,6-6 0,4-4-8,2-6 2,5 3-5,2-2 10,7 2 2,4 0 2,9-3-2,4 2-35,6-2-188,66-8-374</inkml:trace>
  <inkml:trace contextRef="#ctx0" brushRef="#br0" timeOffset="172629.8739">28309 12683 770,'2'4'111,"-1"6"-84,4 7-14,4 11 37,1 3 50,2 6-17,4 7-28,-2 1 38,1 2 6,-6 0 14,0-4-19,-7-2-34,-2 2-22,-1 1-16,-3 1-4,1-2-6,0-8-3,3-8 1,4-13-10,2-7 0,3-16 17,3-16 37,6-12 1,6-16 26,1-13 11,-1-12-49,3-2-16,0-4-16,-3 5-11,-3 10-15,-5 18-141,0 1-180,8-30-756</inkml:trace>
  <inkml:trace contextRef="#ctx0" brushRef="#br0" timeOffset="173013.8958">28834 12525 966,'9'-13'205,"-1"4"-53,11-7 68,1 3-64,-3 9-51,0 5-36,-1 3-25,-4 10-17,0 1 0,-2 11 0,-3 5-12,-6 8-3,-5 3-12,-6 3-35,-3 4-44,-7-2-20,1 2 9,-3-10 13,5-10 49,4-11 17,6-10 11,7-8 14,7-4 47,8-8 2,6 1-42,12-8-13,6 4-8,1 1 2,0 8-2,0 3 1,-4 3-1,-9 4 0,-7 1-1,-8 5-17,-10 2-109,-30 31-211</inkml:trace>
  <inkml:trace contextRef="#ctx0" brushRef="#br0" timeOffset="173592.929">27894 13866 854,'-8'0'153,"2"0"-92,-8 0-23,-1 0-5,3 0 13,3 0-10,5 0-15,0 1-3,4-1-3,0 0 3,0 0 20,1-1 55,2 1 31,-3 0 17,1 0 12,2-2-24,5 2-42,16-4-24,13-1-9,18-5-30,15-1-7,54-9-8,16-19-8,4-11 0,-105 29 8,-3 4-8,-4 0 10,26-17 16,-13 5 0,-12 12-21,-14 1 0,-7 9-6,-7 4-2,-3 4-104,2 3-223,3 3-142,14 10-502</inkml:trace>
  <inkml:trace contextRef="#ctx0" brushRef="#br0" timeOffset="174124.9594">29416 13644 1458,'0'0'309,"-1"0"-140,1 0-62,0 0-41,0 0-66,4 0-47,5 0-280,57-9-231</inkml:trace>
  <inkml:trace contextRef="#ctx0" brushRef="#br0" timeOffset="174551.9838">29737 13228 1405,'0'-2'290,"0"1"-104,3-5-116,9 0-19,18-10-27,17 2-15,16-5-2,4 3-7,0 2-1,-5 6 1,-13 4 2,-14 7-2,-12 0-8,-13-1-11,-9 4 11,-5 7 8,-12 9 39,-9 20 3,-14 10-9,-6 11-18,-6 0-7,-2 0 2,3-3-1,1-7 0,5-6-8,6-9 0,6-3-1,2-15-55,3-5-68,5-7-72,2-12-72,-5-48-253</inkml:trace>
  <inkml:trace contextRef="#ctx0" brushRef="#br0" timeOffset="174791.9975">29767 13277 770,'0'0'265,"1"4"-170,4 0 7,-2 2 93,3 8-30,-3 3-18,0 11-50,0 9-20,-6 18-23,-3 4 1,-8 13-19,-8 3-12,-2 6-16,-4-4 8,1-2-2,4-7-7,3-8-7,2-9-112,3-5-115,-3-10-95,8-17-172,-17-45-220</inkml:trace>
  <inkml:trace contextRef="#ctx0" brushRef="#br0" timeOffset="174967.0076">29698 13744 1109,'5'0'327,"7"1"-240,13 9 14,8-3 52,10 8 6,6 5-50,6 3-19,2 3-42,3 8-33,1-3-4,-3 4-11,-4 2-53,-5 6-176,-7 6-312,24 59-347</inkml:trace>
  <inkml:trace contextRef="#ctx0" brushRef="#br0" timeOffset="175656.047">29901 12515 1169,'-3'-8'226,"0"7"-14,-2-8-85,3 9-11,2 0-34,0 0-38,0 0-44,2 7-33,1 27-6,7 25 39,10 86 38,21 53 20,1 29-2,-13-68-20,-3-4-8,5-4-7,-1-2-21,6 41-25,-5 32-239,-4-71 52,-9-31-679</inkml:trace>
  <inkml:trace contextRef="#ctx0" brushRef="#br0" timeOffset="176354.0869">27773 14154 1120,'-1'-2'298,"1"2"-79,-2-2-45,4 2-30,-2 0-42,0 2-51,0-2-51,0 6-21,6 11-12,6 7 33,10 9 14,7 11 13,4 5-2,2 1 8,1 10-10,-3-2-7,0 8 4,-4-5-2,-1-1-11,-2-4 1,4-7-8,3 1 0,3-9-54,1-3-138,2-6-133,42 15-507</inkml:trace>
  <inkml:trace contextRef="#ctx0" brushRef="#br0" timeOffset="178202.1926">20545 13156 1216,'-7'-8'269,"2"-2"-59,-7-6-35,6 8-29,5 0-2,-1 6-41,2 2-59,0 2-37,2 2-7,4 8-19,9 18 19,6 22 6,10 27 4,21 70 2,5 29-4,-2-5-8,-25-71 1,-14-53-2,-2 0 1,-1-4-45,17 46-203,-3-9-252,13 69-570</inkml:trace>
  <inkml:trace contextRef="#ctx0" brushRef="#br0" timeOffset="179299.2553">28928 12270 196,'0'3'786,"0"-6"-535,2 3-104,0 0 19,-4-1 13,4 2 5,-2-1-50,-2 3-58,2-3-34,0 7-28,2 12-14,5 14 18,2 15 1,7 20-5,4 4-4,2 5-9,-1 0 14,1-13-6,-1-5 0,3-6-8,-5-3 7,2-6-7,-3-5 7,-3-3-7,-1-10 5,-7-1-6,-1-4-9,-3-8-24,0-2-47,-3-4-64,1-4-52,-1-2-47,-1-8 39,-8-53-493</inkml:trace>
  <inkml:trace contextRef="#ctx0" brushRef="#br0" timeOffset="179568.2707">28932 12363 1111,'-5'-5'242,"3"-1"-28,-2-4-55,2 8-6,4 0-39,-2 4-57,1 0-57,4 17-22,7 17 22,7 27 27,16 71 22,-22-86 1,8 45-7,-3-12-16,-3-10-13,-2-3-5,-1-13-2,-2-6-5,-1-11 4,0-9-6,3-3-64,-1-9-215,10 4-368</inkml:trace>
  <inkml:trace contextRef="#ctx0" brushRef="#br0" timeOffset="181670.391">20401 16609 677,'0'0'185,"0"0"-41,0-2 48,-1 4 43,-1-2-2,-2 0 22,-6-2-62,-6-4-83,-9 2-58,-8 0-35,0 4-2,-5 4-14,-1 2 5,4 6-5,-1-1-1,0 5-6,5 0 5,4 7-10,6 1-2,7 1-13,3 3 11,5 0-4,1-1-5,10 5-12,-1 1 21,9 3 0,2 2 3,9 1 6,4-1 5,-2-5-8,4-6 8,-2-15-12,-4-10 1,1-16-12,-1-23 2,0-19-35,-1-20-95,11-64-115,-3-17-115,-16-18-299</inkml:trace>
  <inkml:trace contextRef="#ctx0" brushRef="#br0" timeOffset="181879.4029">20269 15941 996,'-3'-6'352,"2"6"-89,-4-3-55,4 3-89,1 2-110,1 6-9,4 18-18,2 26 18,5 29 0,6 80 6,1 39-4,-10-7 4,-1-79-5,-1-8 0,-2-64 7,1-4-8,3-6-81,7 25-135,11-23-239,43-54-129</inkml:trace>
  <inkml:trace contextRef="#ctx0" brushRef="#br0" timeOffset="182195.421">20669 16559 1188,'0'-3'471,"-2"2"-238,2-2-80,0 6-80,2-2-73,4 11-22,7 13 22,9 20 3,2 8 10,-1 12-7,-1-1-6,-5-4 9,-4-10-7,-4-15-2,-3-19-1,-3-7 1,-2-12 12,3-14 57,4-19 4,8-23-47,9-26-8,8-8-18,3 5 1,4 5 1,1 13-2,-2 13-1,-3 13 1,-4 10-11,-4 13-43,-6 12-112,-8 17-170,-16 70-195</inkml:trace>
  <inkml:trace contextRef="#ctx0" brushRef="#br0" timeOffset="182525.4399">20005 17744 593,'-9'4'228,"5"-1"-18,-4 1 35,5-4-53,6-3-74,8-4-49,14-6 24,20-12 60,19-10-4,52-34-40,24-14-26,22-10-29,-40 26-20,-1-12-16,-11-6-6,-5 6-6,-13 7 0,-53 44-6,-5 6-9,-10 5-21,22-13-49,-20 18-91,-22 16-92,-72 88-35</inkml:trace>
  <inkml:trace contextRef="#ctx0" brushRef="#br0" timeOffset="182851.4585">20511 17868 980,'-18'2'312,"1"0"-131,-17 10-71,-3-6-55,-2 4-16,0 7-6,2 5-10,4 7-8,2 10-14,10 6-1,3 6 0,12-2-1,10 2-10,7-6 10,10-8-5,7-5 6,6-9 0,4-15 2,-1-8-2,-3-12 2,-2-7 5,-8-4 4,-6-9-1,-4-13-10,-2-10-15,-3-13-63,-1-17-81,-2-68-195,-5-96-183</inkml:trace>
  <inkml:trace contextRef="#ctx0" brushRef="#br0" timeOffset="183029.4687">20512 17386 309,'-1'-22'313,"-2"10"-32,-3-16 55,-4 17-44,-3 11-146,4 4-41,-3 10-54,4 15-32,0 18-10,5 14-3,8 7-5,7 10 0,4 4 0,2 3 0,-2-4 0,-1-2 0,2-9 10,-5-9-11,1-9-8,3-7-166,17 19-343</inkml:trace>
  <inkml:trace contextRef="#ctx0" brushRef="#br0" timeOffset="183234.4804">20791 17791 502,'0'0'1145,"3"-2"-946,0 0-136,5-1-4,11-7 55,8-6-26,12-6-28,7-3-37,1 1-4,3-1-10,-8-1-9,-4 4-22,-8 3-149,-12 0-337,-21-15-862</inkml:trace>
  <inkml:trace contextRef="#ctx0" brushRef="#br0" timeOffset="183471.494">20996 17364 1309,'0'1'511,"0"6"-462,-4 11-29,2 19-4,-3 26 62,2 19-18,2 8-28,5-1-16,10-10-10,0-13-5,7-14-1,3-14 0,3-10 1,-2-11 0,6-6 0,3-8-1,7-8-2,10-12-94,7-12-54,7-17-375,100-127-605</inkml:trace>
  <inkml:trace contextRef="#ctx0" brushRef="#br0" timeOffset="183677.5058">22019 16970 1620,'0'0'377,"0"0"-262,3 0-76,8 0-37,13-5 11,11-4 4,22-5-2,1-3-10,6-1-4,-4 2-1,-8 1 2,-8 4-2,-10 0-54,-10 5-123,-14 6-177,-44 28-754</inkml:trace>
  <inkml:trace contextRef="#ctx0" brushRef="#br0" timeOffset="183872.5169">22129 17427 1300,'-4'0'501,"4"4"-345,-3-4-42,6 0-26,2 0-35,11-5-37,11-1 4,13-4 16,8 0-15,1-4-12,-4 6-4,-3 2-5,1 9-42,-1 6-284,68 24-881</inkml:trace>
  <inkml:trace contextRef="#ctx0" brushRef="#br0" timeOffset="184305.5417">23683 16996 1318,'-2'-1'483,"2"1"-261,-1-4-47,1 4-44,1-1-28,1 1-19,-2-3-28,1 3-32,1 0-19,-1 0-5,8 0-9,14 0 2,11-6 7,19 1 1,6-2 0,6-6 0,3-3-1,7 0-59,2-5-86,3 3-384,86-28-745</inkml:trace>
  <inkml:trace contextRef="#ctx0" brushRef="#br0" timeOffset="185146.5898">25549 17571 1333,'4'-2'279,"2"-2"-172,4 1-29,0 3 3,-3 7-30,-1 15 16,3 12-4,3 11-25,-2 6-10,-3-2-10,0-2-9,-4-4 0,1-3 3,-1-7-4,-6-8-8,3-5-9,0-12-87,3-4-39,-1-7 42,8-12 4,8-18 20,9-17-16,9-16 17,4-2 46,2 6 22,-2 8 7,-2 12 56,-9 13 30,-8 11-12,-9 14-46,-4 13-8,-5 16 7,-1 12-2,-6 15-8,0 0-9,-1-5-8,2-8 2,5-13-8,1-11 0,0-7-1,-1-6-1,0-8 0,7-13-11,8-17-2,6-19 4,12-15-4,2-2-2,5 4 15,0 15 0,-3 16 1,-7 19 5,-5 18 7,-3 12 20,-9 14 14,-5 11 8,-5 9-16,-2 0-7,-3-5-19,1-7-4,4-9-8,1-9-91,6-4-152,26-21-396</inkml:trace>
  <inkml:trace contextRef="#ctx0" brushRef="#br0" timeOffset="185432.6062">26654 17341 1349,'0'0'455,"6"0"-401,8-3-46,7-9-7,13-5 13,17-6-5,8-5 12,13 2 25,-2 5-23,-9 7-17,-13 13-5,-18 8 0,-13 14-1,-15 15 6,-17 13 18,-13 11 0,-12 6-10,-11-2-5,0-5 0,2-7-9,1-10-21,8-13-75,3-7-78,2-15-102,9-10-207,-30-58-154</inkml:trace>
  <inkml:trace contextRef="#ctx0" brushRef="#br0" timeOffset="185635.6178">26680 17320 833,'3'0'453,"4"4"-346,5 6 35,2 8 28,1 9-47,-6 11-15,-4 13-21,-5 5-15,-4 5-14,-2 2-26,-1-1-11,-2-2-11,-3-4 2,3-1-12,-2-10-4,0-9-121,0-7-106,0-9-135,-5-26-232</inkml:trace>
  <inkml:trace contextRef="#ctx0" brushRef="#br0" timeOffset="185815.6281">26743 17744 969,'7'1'288,"7"6"-135,8 7 21,9 7-30,5 6-22,6 0-40,9 11-31,1-2 8,2-5-23,-8-9-15,-9-9-5,-12-9-1,-8-3-8,-8-2-7,-5-3-52,-10-5-73,-46-46-515</inkml:trace>
  <inkml:trace contextRef="#ctx0" brushRef="#br0" timeOffset="186229.6517">25670 17029 1169,'-13'-3'280,"0"0"-106,-8-3 24,7 2-3,8-2-19,6 2-74,9 0-63,9-8-18,25-10-9,68-26-12,60-4 1,30 16 9,-56 16-4,1 2 8,-28 7 2,2-9 1,-3-1-6,-12-2-10,-14-6 10,-57 20-3,-4-7-8,-7 2 0,18-10-9,-13 3-21,-19 7-20,-13-6-29,-18 3-235,-131-24-515</inkml:trace>
  <inkml:trace contextRef="#ctx0" brushRef="#br0" timeOffset="186558.6706">25754 15935 1291,'1'-3'267,"-1"3"-129,0-2-72,0 4-10,0 4-1,5 11-29,5 14 65,4 19-38,2 19-26,-4 10-12,1 6 4,-3-6-7,-5-1-4,-1-11-8,-6-8 0,-6-11-102,-4-10-66,-4-14-117,-26-12-321</inkml:trace>
  <inkml:trace contextRef="#ctx0" brushRef="#br0" timeOffset="186977.6945">25925 15955 1162,'0'-3'289,"1"-1"-82,-1-2-90,0 6-9,2 0-13,4 0-47,12-1-30,5-2-11,9 6 3,1 2-10,-14 9-9,-5 9-39,-14 11 30,-14 11 18,-12 16 0,-10 0-12,-5-6-31,7-13 25,12-16 0,11-12 17,10-12-10,7-9 5,4-2-15,12-5 21,10-5-9,5 7 0,1 2 9,2 10 18,-6 10 16,-3 9 11,-5 13 24,-8 3-12,-5 10-10,-7 0-20,-9 1 3,-10-4-5,-7 0 8,-10-7-19,-5-4-1,-6-7-11,-2-7-2,-3-6-104,-1-6-104,2-6-109,-53-37-336</inkml:trace>
  <inkml:trace contextRef="#ctx0" brushRef="#br0" timeOffset="187345.7156">26191 15817 1214,'4'-3'294,"0"-4"-169,7 0-26,1 0 3,4 3-21,10 2-26,5 6-31,2 2-16,1 7-8,-6 7 0,-12 6-80,-12 8 55,-17 14 11,-15 5-94,-7 8-25,-7-3 31,2-13 57,10-7 37,9-18 8,11-13 30,7-6 64,6-2-22,5-5 14,9-7-2,8-7-39,10-3-6,2 1-8,0 6-16,-3 3-9,-1 6-5,-3-2-1,-2 8-138,1-2-204,23-9-631</inkml:trace>
  <inkml:trace contextRef="#ctx0" brushRef="#br0" timeOffset="187707.7363">26674 15834 1235,'-2'0'342,"2"0"-157,-1-2-62,1 4 1,0-2-59,1 2-65,1 3-17,2 9 14,1 8 3,2 10 8,-1 11-7,-1 5 11,-4 12-3,-2 12-8,-5 6 9,0 9-4,-3 0 0,3-9-6,4-4 0,2-15 0,5-12 0,1-15-9,4-19 1,2-7 8,6-6 1,-1-7 8,6-5 5,-6-10 7,2-4-3,-1 0-9,-9-3-9,0 6 0,0-1-51,-3-3-205,-3-46-500</inkml:trace>
  <inkml:trace contextRef="#ctx0" brushRef="#br0" timeOffset="188031.7548">26920 15785 1162,'6'-10'288,"1"3"-144,6-13-83,3 2-11,6 2-5,-1 5-18,1 9-17,-5 11-10,-2 7-1,-11 13-14,-8 9 15,-9 10 6,-6 8-6,-3-1-21,1-10 0,8-6 13,3-15 7,9-10-23,2-12 6,9-3 18,7-6 18,9-7 36,2 0-24,2 0-18,0 4-11,-3 8-1,3 12-97,46 46-511</inkml:trace>
  <inkml:trace contextRef="#ctx0" brushRef="#br0" timeOffset="188997.8101">27950 16585 1540,'0'0'283,"2"0"-199,0 0-66,2 0-7,3 1 10,3-1 16,5 3-8,-5-2 8,-2-1 13,-5 0-2,-3 3 3,-3-3-5,3 0-19,-1 0-4,1 0 1,0 0-9,0 0-9,0 0 1,0-3-1,0 2-6,0 1-13,0 1-40,0-1-5,0 0 5,0 0 17,0 0 21,0 0 15,0 0 0,0 0 8,0 0 21,0 0-13,0 0 7,0 0-16,0 0-5,0 0 4,0 0-1,0 0-4,0 0-1,0 0 2,0 0 7,0 0 0,0 0 0,0 0-9,0 0 1,0 0 1,0 0 5,0 0-7,0 0 0,0 0 0,0 0 1,0 0 0,0 0-1,0 0-7,0 0 6,0 0-10,4 10 9,-1 1-4,1 7 6,4 5 0,-2 4 5,-2 3-5,2 6 0,0 3 0,0 2 1,2 6 5,0-2-6,-1 3 0,-3-6 5,2 3-5,1-6 1,-1-7-1,3-7 0,-3-9 1,0-6-1,3-6 1,6-18 7,10-14 2,8-19-4,5-17 3,0-15-9,-2-12 1,18-51 10,-38 89-5,14-43-6,-5 13-4,-5 19 4,-7 17 1,-7 19 0,-1 12 0,-4 11-1,1 1-46,-2 12-205,4 6 11,-1 9-126,-3 32-86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3:30:43.89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674 6974 616,'-1'-4'141,"-2"1"-8,0 1 20,-1-2-43,2 4-61,2 0-26,0 0-13,0 0-2,0 0-2,0 2 0,-1-2 15,1 0 28,-2 0 28,2 0 20,0 0 8,-1 0-3,1-2-19,-2 2-29,1-2-24,-1 2-12,-1-4-5,2 0-2,-1 3 2,1-4 4,-1 5-1,0-1 4,1 1 14,0 0 8,-3 0-6,1 0-3,-1-3-6,-3 2-6,1 0-1,0-2-5,1 3-6,1-1-8,-2 1 5,2 1-5,1 2-1,-3-1-1,2 2-1,-3 2 1,3 2-8,2 0 8,-5 2-7,4 0 7,0 2 1,-1-3-1,-1 5 1,-1-4 0,1 3 0,1 5-2,1 0 1,-2 1-1,1 3 1,1-5-5,-1 3 5,2-5 0,1 3-7,1-5 8,1 4-1,1-5-8,-1 3 7,2-4 1,-2 0-5,3-2 5,-2 3-5,2 1 0,-2-2-1,3 1-5,1-1 0,3 0 2,-3 0 10,4 1 9,-4-5-2,4 2-7,-2-4 0,-2 2-1,0-2-5,2 0 5,0-4 0,3 2 1,0-2 9,0-1 0,1 2 0,4-2 0,-2 0-3,1 2-5,-2-2 5,1 2-6,-2 0 1,-2-1 0,0 2 0,0-3 0,-3-3-1,3 0 2,4-4 4,0-2 3,2-2-3,3-1 7,-4 0-12,0-2 0,-4 6 7,-4 0-3,1-2-4,-3 3-1,0 1 1,1 0 7,-3-1-7,1-4 16,-2 0-16,2-5 16,-1 2-11,-3-5 3,0 0-9,0-2 1,-3 4 7,2 0-1,-2 2-1,1 0 3,-2 1-8,2 0 5,-2 1-5,0-6 1,-1 2-1,-1-4 0,3 3-1,-3 0 0,4 2 0,0 3-1,-2 5 0,2 0-8,0 2 9,-1 2 1,-1 2 0,-1-5 6,2 4 2,0-1 0,-1 1-8,0-1 0,0 1 5,-1 0-5,0 1 0,-1 0 1,0 2-1,-1-2 1,1 1-1,-2-2 0,0 0-1,0 0 1,0 2 0,1-2-1,1 3 1,0 0-1,-1 0 0,3 0 0,-2 0 0,0 0 0,2 3 0,-2-3-1,2 1 1,-3 3-1,0-2 1,1 1 0,-2-3 1,2 1 0,-1-1 0,3 0 5,-2 2-6,3-2 0,-2 0 1,4 0 0,-3 0 0,3 0 0,-3 2-1,2-2 0,-1 2 0,2-2-1,-1 2 0,-1-1 1,2-1-2,-1 3-5,1 1 5,-1-1 1,1 0-5,1-2 5,-2 1 0,2-1 1,-2-1 0,1 3 0,0 1 0,-1-3 0,0 3 0,1-3 0,-1-1 1,2 2 0,0-2 0,0 0-1,0 0 0,0 0-1,2 0 0,-2 0 1,-2 0-1,2 0 1,0 0 0,0 0 0,0 0-15,0 0-45,0 12-157,0 2-85,2 41-396</inkml:trace>
  <inkml:trace contextRef="#ctx0" brushRef="#br0" timeOffset="6599.3774">2396 4594 584,'-6'-5'168,"1"0"-28,-5-4 10,-3-2-29,-4 0 26,2 1-48,-6-2 9,-1 6-18,-2 0-24,0-1-34,2 7-19,1 0-1,6 6 0,-3-2-4,3 4-7,0 7 0,1-3 1,-3 6 4,2-1-5,-3-3 11,5-4 8,-1 0 20,-4-5 4,-1 5-10,-5-5 10,-2 6-7,-6-4 5,1 2-10,3 0-10,1 1 1,1 0-11,5 3-2,-4 3-2,-4 3 1,-2 7 4,-3 3 13,-5 6-13,0 4-7,-4 1 0,-1 11 6,0 4-1,6 1-4,6-2-6,5 7 0,4 3 1,2 5-2,3 7 2,5-5-1,0 0 7,2 0-7,4-4 0,-2 1 0,4 1 0,-1 4 5,-1 2-6,1-4 0,2 4 0,0 5 1,3 8-1,-1-2 0,0 4 2,-2-3-2,-1-3 6,-3 0-5,5-8 5,0 0-5,3-11 0,2 3 0,0-1 0,3 0 1,1 0 7,2-1-9,1-2-1,1-3 1,-1-3 0,0 4 0,-3 6 1,1 2-1,2 5 0,1-4 0,1-4 1,-1 4-1,5-4 2,-3-8-1,2-3 0,2-3-1,2 13 1,2 7-1,2 9 0,-1 11 1,-2-1 8,-1 0-8,-3 1-1,-2-3 1,-4-8-1,5-5 0,-7-13-2,4-5 1,5 3 1,2 0-1,6 6 1,7 13 0,4-2 0,4 6 1,4-5 6,-6-7-7,-3-8-2,-7-7 1,-2-9 1,-6-8-1,3 1 1,2-1 0,1-2-1,8 1-1,9 1 1,8-2 1,13 2-1,9 6 1,4-2 6,-2-4-5,-5-5 0,-6-12-1,-7-5-1,-5-9 1,-5-8 0,3-4 15,5-8-6,7-9 13,54-19-5,31 1-7,29 15-10,-66 4-1,1-1 1,-13-4 0,-61 9 0,-1 0 1,-2 0 5,29-17-5,-5 0 1,1-4 4,-2-5 6,9-7-11,2-4 5,8 0-6,2 8 1,-7 9-1,-6 7-1,-11-2 1,-7-4 6,-4-5 1,0-7-6,2-6 10,2-12-2,0-16 3,3-6 1,-5-10-4,-5-5 5,17-47-1,-11-11-12,-3-12 11,0 31-12,4-2 0,-3-3 0,3-7 0,2 9 0,0-21 0,-5 4 1,-5 19 0,-1 2-1,-9 12 8,-9 1-7,-11-11-1,4-15 0,-4 8-1,-3-2 1,-1 26-1,-3 7 1,-5-7-1,0 71 1,-2 4-1,-7 2 1,-11-38-9,-12 8 9,-12 6 1,-7 7 0,-6 4 6,3 7-5,4 6-1,4 2 1,8 0-1,5 1 0,0-4-1,3-1-1,-1 1 1,-4-2-1,-4 0 1,-3-2-1,-5 2 0,0 4 1,-6 0 0,3 4 0,4 5 0,6 7 1,5 5-1,4 0-1,6 1 1,-3 1 0,3-1 0,-5 3-4,-2-5 3,-2 0 0,-5-3 1,-7-4-1,-4-3-8,-1 1 7,3 6-4,4 6 5,6 0-4,6 6 5,3-6 5,6 4-4,3-4-1,4 3 0,0-4-4,-1-2 4,1 4 0,0-6 0,-8 1-1,2 4-5,-6-3 5,-3 1-5,1 4 5,4 5 0,-4-3 1,-3 6-1,-2-2-1,-4 1 1,-9-1 0,1 5 0,-7-1 0,-2-5 0,-7 7 1,0-2-1,-3 4 0,1 6-5,4 4 5,4 5-6,6-1 7,9 0 0,6-2 0,5-2 1,3-1-1,11-3 1,2 1-1,1-2 1,-2 1-1,-6 5 0,-6 0-5,-4 6 5,-4 0 0,3 4 0,-2 2 0,3-3 0,3 2 1,-1 5-1,1-5-1,5 7-3,1-5 4,7 0 0,4-4 0,6-7-6,8-1 5,2-8-11,1-2 1,0 0-17,1 2-4,3 1-4,-2-1 0,3 4-18,4-4-30,1 0-73,1-2-58,9 2-59,1 5-86,38-6-120</inkml:trace>
  <inkml:trace contextRef="#ctx0" brushRef="#br0" timeOffset="7718.4414">4992 4806 863,'-2'-4'142,"2"4"-26,-1-4 28,0 2 7,2 2-32,0-1-49,10-8-49,8-3-7,13-5-8,16-5 9,2-5 12,0 3 13,0 0-7,-7 5-6,-7 4-12,-3 4-7,-7 4-7,-10 4-1,-2 3-7,-8 7-32,-6 9 30,-4 13 9,-8 16 17,-8 10 1,-10 6-12,-7 1 4,-3-3-2,1-9-7,3-3 5,1-2 0,-1-5 3,0-4-9,-1-7 0,-1-3-70,3-8-91,6-8-68,6-10 22,10-16-23,4-67-255</inkml:trace>
  <inkml:trace contextRef="#ctx0" brushRef="#br0" timeOffset="8162.4668">4941 4806 740,'0'-11'320,"0"0"-88,3-8-50,-2 1-5,2 6-62,3-2-50,-2 9-36,-3 4-29,2 6-40,-1 16-29,-4 17 52,-2 14 17,-13 15 111,-4 12-30,-9 8-46,-3 8-14,-5-1-8,6-8-1,5-13-12,5-18-21,10-17-60,8-15-56,4-15-8,3-9 40,7-14 97,4-10-89,6-17-38,5-6 16,0-7 44,-1 5 63,-2 10 12,-3 14 65,-7 14 43,-1 11-36,2 6 21,2 4 22,6 9-11,1-4 31,2 2 1,0-3-16,1-1-42,-3-1-18,1-1-34,-2 6-14,0-4-3,-6 4 0,6 0-9,-8 0-22,0-1-118,3 4-86,-3-1-357,18 5-79</inkml:trace>
  <inkml:trace contextRef="#ctx0" brushRef="#br0" timeOffset="8389.4798">5589 5257 1108,'0'-4'565,"-2"4"-370,-2 0-145,2 4-5,2 3-17,2 15-11,-2 12 16,0 9 22,0 10-22,0-2-13,0 0-10,0 1-1,0 7-7,0-3-2,0-1-81,-7 5-376,-35 89-413</inkml:trace>
  <inkml:trace contextRef="#ctx0" brushRef="#br0" timeOffset="9066.5185">2661 7170 250,'0'-3'713,"0"3"-502,0 0-19,0-4 30,2 1-25,-2-2-47,4-1-68,-3-4-44,3 5-26,-3 1-6,0 3-6,1 1-12,1 0-93,5 3-104,3 3-160,24-3-338</inkml:trace>
  <inkml:trace contextRef="#ctx0" brushRef="#br0" timeOffset="9709.5553">2648 6276 842,'0'-13'301,"0"1"-80,4-11-97,5-5-67,15-2-28,9-3-17,7 1-3,2 2-2,-2 5-6,-7 9 8,-5 2 0,-8 9-3,-8 2-6,-5 3-4,-4 3-23,-3 1-20,-3 5 29,0 6 18,-4 9 47,-6 10 37,-9 9-12,-4 8-36,-3 1-18,1 1-8,1-2-8,1-7 7,1-7-9,0-6-46,0-5-47,2-3-123,7-10-58,5-8-1,7-33-273</inkml:trace>
  <inkml:trace contextRef="#ctx0" brushRef="#br0" timeOffset="9964.5699">2672 6228 728,'-2'-10'333,"-1"6"-59,-3-8-26,3 6-31,0 5-43,0 1-72,2 1-102,1 3-46,-2 8-7,1 15 53,-4 17 11,-1 10 2,-4 8-4,-2-1 3,-3 1 5,0-4 1,0 1-18,2-6-6,5-6-66,6-13-117,2-16 0,4-7-20,5-13 35,5-12-10,36-88-336</inkml:trace>
  <inkml:trace contextRef="#ctx0" brushRef="#br0" timeOffset="10140.58">2712 6496 910,'3'3'303,"-6"-3"-207,6 0-59,-2 3 17,4 0 21,6 4 56,-1 0-29,7 0-17,-1-2-31,-2 5-30,1-4-9,-2 3-7,0 2-8,-3 1-81,0 1-248,7 23-257</inkml:trace>
  <inkml:trace contextRef="#ctx0" brushRef="#br0" timeOffset="10460.5983">3080 6386 1384,'2'-10'287,"-2"1"-133,6-5-26,4 1-31,2 4-49,6 6-33,6 4-14,6 6-1,-3 8-11,-2 4 2,-7 6-51,-7 5-99,-13 4 93,-13-1 15,-5 3 51,-2-7 0,3-6 21,4-11-1,7-6-1,4-3 22,4-3 4,1-1-23,2-1-21,3 0 8,8 0 0,7-2 9,10 0-18,8-2-19,5 0-167,-6-1-197,25 7-789</inkml:trace>
  <inkml:trace contextRef="#ctx0" brushRef="#br0" timeOffset="14680.8397">4165 3529 710,'-3'-8'242,"0"1"-44,-1-9-30,-3 0 33,-1-5-33,0-3-21,-1-7-38,-1-2 14,-4-3-16,4-3-46,-2-2 2,2-1-24,-10-7-10,1 2-1,-8-2 1,-3 0-1,1 6-16,-3 2 11,-2 9-13,-2 3 4,-3 3 7,0 10-6,-3 0-14,-1 8 1,3 3 6,1 2-8,0 3 0,2 0 0,6 3 0,4 0 7,7-2-7,0 0 0,1 1 0,-5 4-1,-4 0 1,-8 4 6,-5-1-6,2-2-6,3 2 6,6-2 2,8 0 4,1-4-12,5 1 6,6-2 0,1-2 1,1 0 0,5 0 0,3 0 0,-2-2 0,2 2 1,-2 0-1,-2 0 0,2-1 0,-2 1-1,1-3 0,-1 3 1,1 0-1,3 0 0,-1-2 0,1 2-1,1 0-1,-1 0 1,0 2-5,0-4 5,0 2 0,-1 0 0,1 0 0,0 2 1,-2-2-1,2 0 0,0 0-1,0 0-4,0 0-12,0-2-9,0 2-3,0 0-4,0-1-14,0 1-23,0 0-52,2 0-82,1 0-101,7 1-68,38 17 25</inkml:trace>
  <inkml:trace contextRef="#ctx0" brushRef="#br0" timeOffset="20401.1668">3294 2673 744,'0'-9'132,"1"2"-81,1-7 13,4-2 16,1 1 1,0-1-9,1 2-38,1 6-20,-3-2-5,1 3 1,-7 7 14,0 0 3,0 0-9,0 0-10,-3 0 4,3 3-5,-4 0 23,4-2 5,0-1 17,0 2-2,-3-1-10,2-1-4,-1 7-4,-5-2-4,-6 6-2,-8 7-2,-7 4-5,-4 5-2,-3 1-5,2 2 0,4-2 4,5-2-4,3-5-6,4 1 0,3-3 2,5-7-8,1 2 0,5-10 0,3 0-14,1-3 7,1 6 6,-1-1 0,4-1 0,0 6 0,1-4 1,2 3 1,3 5 14,6-1 0,-1 6 7,11 4 4,-1-1 23,7 5-19,2 0-7,-3 0-8,0-2-5,-2-4-1,-2-2 0,-3-1 3,2-6-3,-4 3-4,-1-3-5,5 6-158,26 27-407</inkml:trace>
  <inkml:trace contextRef="#ctx0" brushRef="#br0" timeOffset="21551.2326">4393 2053 873,'-8'-6'278,"0"6"-86,-4-4-92,-6 2 19,6 8-50,-3 4-38,-1 15-30,-1 7 26,2 11-3,5 5-6,6 2-6,4 3 5,8 2 4,-2-3-8,6-4 2,2-2 2,0-5-4,6-9-1,3-5 9,5-12 8,9-9-2,6-10 6,1-11-9,3-11-8,0-10 2,-6-8-6,-3-4-6,-8-1 5,-10 0-10,-6 1 14,-8 7-14,-6 7 8,-3 7-7,-1 10-2,-3 5 9,6 8-9,-1 4-18,4 8-19,-1 10 8,4 13 20,-2 16 9,0 14 1,0 16-1,-3 0 1,1 2 0,4-12 0,4-13 0,3-8-1,8-17 1,-1-8 14,4-10 4,5-11 41,4-14 39,4-14-33,7-12-21,-1-11-12,0-6-13,-1-2-10,-3-6 1,-4 0-10,-3-1 1,-7 4-1,-9 7 1,-5 11-2,-10 14-18,-7 7-18,0 13 18,-1 1-11,2 5-35,2 4-74,-3 11-143,-3 9-260,-43 54-505</inkml:trace>
  <inkml:trace contextRef="#ctx0" brushRef="#br0" timeOffset="25383.4518">3830 9126 726,'-5'-4'0,"-16"-3"-295</inkml:trace>
  <inkml:trace contextRef="#ctx0" brushRef="#br0" timeOffset="26070.4911">3872 9032 731,'0'0'176,"-3"0"-23,2-3 34,-1 0-4,-2 2-27,3-2-19,-2 3-41,1 3-41,2-3-38,0 1-17,0-1-19,0 3-6,0 0 8,2 3 17,6 1 0,-5 5 6,4-3-4,-1-4 5,0-3 2,1-2 3,0-2 6,-3-3 5,2-4-7,-1-4-5,0 1-4,-2-9-7,-3 3-5,0 2 5,-5 4-2,2 8-23,0 4-29,-3 8-20,0 3 74,-8 11 9,2 8-8,-2 1-1,7-1 0,1-8-3,9-7-16,1-9-46,2-3 5,6-4 44,2-8 16,4-8 10,4-9-1,-4-3 0,-5 1-3,-6 5 1,-7 10 13,-4 7 41,-5 3-8,0 3-35,-3 5-5,-4 1-5,2-1-8,0 4 0,8-4 0,0 6-135,4 4-341,-6 30-212</inkml:trace>
  <inkml:trace contextRef="#ctx0" brushRef="#br0" timeOffset="27190.5552">3016 9477 548,'-3'-10'259,"0"-2"-113,-5-4-16,6 1-17,-3 1 19,4 5-24,-1 2-48,2 3-33,0 1-14,0 3-13,0 3-12,-1-3-12,2 0-25,-2 4-10,2 1-8,-1 5 31,3 3 36,2 3 6,-3-3 1,5 1-1,-5-6 5,2-4-2,-3-4 10,-1-4 16,2 4 23,-2-8-1,1-9-25,-1-9-32,0-9-3,0-7-30,-1 3 10,-2 8 13,-1 9 10,2 10 48,-2 9 27,-1 6-21,5 0-54,0-2-15,-3 3 15,3 1 1,0-2 8,3 1-8,-3-2 6,0 0-6,0 0 1,2 6-2,-2-3-26,5 2-83,-1 6-115,15 17-118</inkml:trace>
  <inkml:trace contextRef="#ctx0" brushRef="#br0" timeOffset="28709.6421">3544 11797 132,'-3'-3'1307,"0"3"-956,-3-4-105,3 3-37,3 2-79,0-1-55,-1 3-45,2-3-25,-1 0-5,0 0-1,3-3-10,-1 3 10,2-1-10,0 1 2,1 0 9,0-2-1,2 0 1,-4 0-1,-1-4 1,-4-1 4,-1-4-4,-1-3-9,-4 4 2,1 7 7,2 3 1,-1 0-1,-1 4 0,0 9 0,-4 4-1,3 6-6,-3 3 7,5-3-1,3-6 1,3-7-1,0-4 0,2-2 0,-2-4 1,1 0 0,-1 0-11,0 0-88,1 0-167,4 2-350,2 0-238</inkml:trace>
  <inkml:trace contextRef="#ctx0" brushRef="#br0" timeOffset="29072.6628">4514 11515 549,'-6'-5'1397,"3"4"-1142,-3-5-224,3 9-31,2 6 0,-1 11 9,-1 18 8,2 29 2,-4 70 4,5 46-7,6-5 5,-7-136-6,2-2 0,-2 1-7,1 38-2,0 3-6,0-1-41,1-14-79,2-17-190,0-25-154,15-61 92</inkml:trace>
  <inkml:trace contextRef="#ctx0" brushRef="#br0" timeOffset="29485.6864">4645 11760 1423,'3'-6'295,"-3"1"-152,3-6-73,4 9-22,4 2 21,9 4-21,14 1 5,11 8-14,4-4-14,-1 7-8,-9-2-17,-11 5-13,-10 1-6,-8-1 2,-11 5 17,-14 12 3,-15 9 42,-24 15-33,-50 42-12,65-74-18,-33 28 2,16-16-4,17-10 20,18-9-11,13-9-59,19-2-28,16-3 98,16-1 11,17-3-2,10-6 16,1-4 58,-9-2 11,-7 3-22,-17 10-39,-18 8-33,-12 13 2,-19 13 44,-16 21 37,-22 15-35,-17 9-30,-56 40-6,83-90-12,-38 30-18,13-11-120,-40-2-412</inkml:trace>
  <inkml:trace contextRef="#ctx0" brushRef="#br0" timeOffset="30328.7347">3351 11357 1573,'-14'3'243,"2"4"-145,-16 2-74,1 16 0,-3 6 10,0 10 1,5 10-7,4 15-8,2 10-1,3 16-5,3 54-8,18 8 0,16 4-6,2-55 0,-9-57 0,5-4-5,5-1 4,21 27-5,15-20 6,11-25 25,52-35-4,-84-15 0,38-31 5,-8-17 8,-11-18 23,21-56-12,-60 98-13,14-49-2,-11 3 0,-11-2-18,-14 5 0,-12 1 3,-13 8-14,-6 6 0,-10 7 0,-4 11-1,-5 9 1,3 14 5,-3 11-6,-3 7-1,4 15 0,6 8 0,5 10 1,6 13 0,1 5-6,8 12-5,1 11-67,5 4-111,7 5-1,1 7-98,3 97-309</inkml:trace>
  <inkml:trace contextRef="#ctx0" brushRef="#br0" timeOffset="30757.7592">3613 11820 1640,'-4'-1'324,"2"1"-216,-4 0-72,6 0-11,0 0 11,2 1-36,1 1-13,0 4-16,3 4 20,1 8 9,0-3 0,1 4 0,0-5 2,-5-3 8,1-6-9,-3-3 1,1-2-2,1-2 22,-2-2 8,1-1 3,-2-9 0,-3-6-10,-5-12-23,-5-1-14,-1 6 8,3 8-1,2 12 7,1 6 21,3 2 1,0 3-4,2-1-16,1 2-2,2 5-18,3-2-21,4 6-117,6-1-180,17 20-522</inkml:trace>
  <inkml:trace contextRef="#ctx0" brushRef="#br0" timeOffset="38864.2229">2801 8020 514,'2'0'186,"-2"0"-106,1-2-58,1-1-22,-1-2 0,2 0-82,2-14-136</inkml:trace>
  <inkml:trace contextRef="#ctx0" brushRef="#br0" timeOffset="40749.3307">2906 7589 211,'0'2'383,"-3"-2"-197,3 0-66,-2 1 1,2-1-23,0 0-37,-1 3-26,1-3-8,0 0-8,-3 1 20,3-1 12,0 3-18,0-3-21,0 0-12,0 1-64,0 1-143,0 2-7,-2 4-479</inkml:trace>
  <inkml:trace contextRef="#ctx0" brushRef="#br0" timeOffset="42737.4444">2893 7740 102,'-2'0'478,"2"0"-328,0 0-35,0 1 5,0-1 27,-2 0-21,2 3-43,-1-3-13,1 0-19,-1 0-7,1 0-22,0 0-8,0 3-14,0-3 0,0-3-57,1 6-152,2 1-8,6 8-294</inkml:trace>
  <inkml:trace contextRef="#ctx0" brushRef="#br0" timeOffset="43555.4912">2915 7694 325,'-3'-1'351,"2"1"-111,-4 0-57,2 0 8,1 0-10,1 0-25,-2 0-22,0 0-19,0-3-10,0 3-4,0 0-29,1 0-26,1 0-19,-2 3-12,3-3-7,0 1-7,0 4-1,-4 4-1,1 8 0,-3 5 1,3 5-2,-1 7 1,4 3 0,2 4 1,1-1 0,2 1 0,1-3-1,4-11 0,-1-4 0,0-3-10,3-6-1,0-1-6,-2-3 18,3-2-12,1-4 11,-3 1 0,1-2 0,3-6 0,4-6 1,1-3 22,2-7-16,0-9 21,1 2-16,-9-4 1,-1 0 6,-6 0 0,-3-5 7,-4 2 2,-6 1 6,0-1-9,-7 6-7,0-2-2,-4 3-9,-2 4 22,-1 1-19,-1 1 0,6 8-3,1-2 3,1 5-8,3 2 0,1 4 0,3-4-1,-3 7 1,1 3-1,-2 1-2,3 2 1,-2-3 0,1 2-10,3 0 10,-2 1-1,3 2-7,4 0-16,-2 0-58,4 8-83,2 3-80,6 11-102,15 28-403</inkml:trace>
  <inkml:trace contextRef="#ctx0" brushRef="#br0" timeOffset="44554.5483">5854 7067 1435,'-5'0'262,"5"0"-91,-4-4-120,2 4-33,2 4 12,0-4 17,0 3-26,2 4-21,-1 1 2,1 6 5,1 2-6,0 3 1,2 7-1,-2 8 37,-2 7 11,1 10-7,-4 8-10,-1 7-17,-2 3-8,-1 5-1,0 3 2,0-2-8,2-1 2,4-9 4,-1-9-6,2-8 0,-1-13 0,4-9 0,1-8-25,-2-8-42,0-7-88,1-6-20,3-9-52,3-9-152,14-113-318</inkml:trace>
  <inkml:trace contextRef="#ctx0" brushRef="#br0" timeOffset="44825.5638">5930 7126 665,'-3'-1'301,"-1"-2"-71,1 3-122,2 0-9,-1 0 0,2 0-32,-2 0-31,2 0-18,0 0 9,0 0 3,0 0-3,0 0-21,0 0-4,0 0-2,0 0-66,-1 0-119,2 3-152,-2-2-35,-2 5-157</inkml:trace>
  <inkml:trace contextRef="#ctx0" brushRef="#br0" timeOffset="45598.608">5914 7141 737,'-1'-2'333,"1"2"-134,-2 0-13,2-1-9,-2 2-19,2-1-31,0 0-41,0 2-38,0-2-23,0 4-10,0-4-8,0 0-6,0 2-2,0-2 0,2 4 0,1 1-11,3 6 12,4 11 1,3 4 20,1 8-6,5 7 6,0 10-6,3 2 0,0 4-6,2 4-2,-4-6 1,-1-12-8,-3-8 0,-6-9 1,0-4 1,-3-9-1,-4-5 0,-2-4 5,2 0 2,-3-8 14,0 4 26,0-2-6,0-4-13,2-8-13,-1-8 10,2-12-1,0-14-19,2-5-5,-3-9 3,2 1-3,-3 0-1,-1 11 9,0 5-8,0 7-1,0 8 1,0 8-1,-1 8 0,1 5 6,1 3 6,-1 6 0,0 0-12,1 0-9,-1 4 0,3-2 1,4 4 1,0 1-5,4 7 4,2 8 8,2 7 0,1 3 1,-1 16 5,7 7 6,-5 5 2,2 6-5,-4 5 0,0-6-8,0 3 5,-2 5-5,4-4-1,-5-8 9,-1-10-8,-3-22 1,-3-12-1,-1-6 5,-2-7-6,-2-4 0,-2-3-16,-4-5-23,-2-9-166,-53-97-1022</inkml:trace>
  <inkml:trace contextRef="#ctx0" brushRef="#br0" timeOffset="47184.6988">5280 7741 588,'1'15'144,"-1"-4"-51,4 15 9,-1-7 16,2-5 29,-2-6-4,-2-7-34,-1-1-16,0 0-10,0-1-13,0 1-1,2-4-12,-2 3-36,0-6-6,0-7 15,0-1-12,0-7 0,-3 2-18,-2-2 0,-1 3 0,-1 8 1,4 5 32,-1 6-3,2 1-6,2 7-9,-2 12-15,1 5-10,2 9 10,3 0 0,0-10-1,2-7 0,0-12-11,1-3 4,-2-4 7,3-3-8,-1-6-200,3-53-283</inkml:trace>
  <inkml:trace contextRef="#ctx0" brushRef="#br1" timeOffset="74045.2351">3049 7106 462,'0'0'198,"-1"-2"-77,-3 0-13,3 0-24,-2 1-37,1-2-35,2 1 3,-1 2 0,1 0 15,0 0 4,0 0-7,0 0 3,0 0 6,-2 0-3,2 0-7,0 0-7,2 0-5,-2 2-13,0-2 6,-2 0-7,2 0 0,0 0 8,0 0-8,0 0-6,0 0-1,0 0-46,0-2-85,0 2-45,0 0 2,0 0 71,-5 10 38,3-6 32,2-4 30,0 4 10,2-4 15,-2 0 55,-2 0 62,2-4-9,0 4-9,-1 0-28,-1 0-14,-1-2-18,-1 0-20,1 0 4,1 2 4,2 0 6,-2 0 0,4 0-6,-4 0 6,2-2 25,0 2-32,0 2-16,-1-2-8,1 0-5,0 0 10,0 0 8,1 0 3,-1 0-3,0 0-19,0-2-10,0 2 22,0 0-12,8-4-11,-5 2 1,5-2 10,5-2 4,5-4 24,3-1-12,3-1-5,2-3 4,0 1-11,3-2 6,3 4-6,-5 3-8,6 1 1,1 1-2,2 2-5,3 1 0,-2-2 7,6-2-7,1 2 8,2 4-2,-6-5-5,-5 4 8,-4-1-4,0 1-4,-5-1 5,6 1-5,0 2 4,1-3-5,4 2 5,3-1 0,1-2 3,3 1-8,-1 3 0,1-3 0,3-1 0,-3 2 0,1-6 5,0 4 0,-2-3-5,-1-3 0,2 1 0,2 1-1,-3-2-1,1-1 1,-1 3 0,-4-3 1,-6 5 0,-6 4 0,1 0-1,-3 2-1,2-1 1,3 0 1,2-2 0,3-1 0,-3-2 0,4 1-1,1-2 6,0 0 0,0-3-6,-3 3 0,-7-3 0,-4 4-1,-6 3 1,0 3 0,-4-2 6,1 1-5,7 1-1,-1-3 0,9-2-1,2-4 1,-1 3 2,0 0-1,-2-1-1,-4 1 1,-5 3 0,-7 0 0,-5 2 0,-3 0 0,-3 2-2,2 0 0,-1 0 1,2 0 0,0-2-4,2 2 4,-1 0 1,-1 0 0,-1 0-1,-1 0 0,-4 2-13,2-2 5,-1 0 8,-3 0 0,2 2 13,1-2 19,-1 0 5,0 0-1,0-2-36,-6 2 0,-9-2-75,-6 6-237,-101 11-491</inkml:trace>
  <inkml:trace contextRef="#ctx0" brushRef="#br1" timeOffset="75473.3168">3082 7234 192,'0'0'255,"-2"-3"-165,0 3-42,-2-1 0,2 1 18,-2 0-32,-1 0 10,0 0-28,2 1 7,0 2 5,0-2-14,2 3-13,-3 1 1,4-4-1,0-1 7,0 0 25,0 0 147,-1 0 96,1-1-57,0 1-48,-2-3 9,2 3-47,-3-2-46,2-3-49,-3 1-19,-1 2-18,1 0 11,2 2-3,1-1-8,1 1-1,0 0 0,1 0-1,1 0-12,-1 0-17,2 0-12,2 0-2,3 1 44,8 3 3,3-3 12,5 2-15,1-3 17,9-3-17,3 2 9,7-3 7,5 0-4,9-2-3,0 2 6,10-4-15,-3 4 11,1 0 1,-3-2-11,1 5 8,2-5-1,3 0-2,-3-1-5,-2 0 7,-6 3-1,-2 0-7,-8 4 1,-6 0-1,-4 1 0,-7 4 0,-2 1 2,-2 4-2,0-2-1,4-1 0,2 0 1,4-2 1,1 3-1,5-5 0,0-2-7,-1-1 6,-3-1-4,-2-2 5,1-1 0,0-3-7,-2 0 7,3-2 0,-1-2 6,-4 0 4,1 3-9,-2 2-1,-1-2 8,1 5-7,-2 0 0,-1 2-1,1-1 0,-5 2 1,-2-2 0,0 1 0,-2-2 5,0-1-5,-5 4 1,1-4-1,-4 1 0,-1 3 5,-1-7-6,-2 7 0,-2 0 0,-1-2 0,1 0 0,6 2 0,-4-2 0,2 0 1,-1 1-1,0-4 0,-2 3-7,-2 0 7,-3 2 2,-2 0-1,0 0 0,-4 0 1,2 0-1,-3 0-1,1 2-5,-1-2-6,-2 0 2,-6 0 2,-9 0-199,-84-7-329</inkml:trace>
  <inkml:trace contextRef="#ctx0" brushRef="#br1" timeOffset="76793.3923">4551 6955 303,'-3'-4'336,"0"0"-155,-5 1-74,3 0 55,-1 3 7,3-1-49,1 1-24,2 1-22,0-1-28,-1 3-29,1 0-17,-2 9-1,-1-1 0,2 10-3,1-2 4,3 2 2,1-2-2,4-9-9,1 0-24,0-6 33,0-1 2,-1-3-2,-1-3 24,-1-1 5,-2-6-1,-1 0-8,-1-8-2,-4-2-17,-1 0-1,-3 2-3,-4 7-13,3-1 16,-3 8 13,3 2-4,3 2 0,-1 2-8,2 2-1,-1 2-8,2 0 7,0 1-6,2 0 6,2-3-5,0 4 6,2-3-6,-1 1 5,2 0-6,-1-4-5,2-2 10,0 0-12,0-3 14,-1-2 21,-1-3-4,2 1-16,-6-1-1,-3 1-8,-3 4-10,1 3 12,1 0-2,-4 10 8,0 0 1,-1 3 0,-2 5-1,5 0-7,2-1 7,2-7-1,2-6-1,3-1-7,0-3-10,0 0 10,0-3-7,2-4 16,4 0 37,-3-6-19,2-5-6,-2 2-3,-4-3-9,-2 2-1,-2 6-16,-1 2-4,-1 4-6,1 5 26,-4 10-12,1 2 13,-4 6-1,4 5 1,-1 0 0,4-1-6,2-5 6,2-2-1,1-6-1,2-3-7,0-2-3,1-2-1,0-4-14,2 0 27,1-4 4,0-4 9,0-2-13,-4-2-9,-2-2-23,-2 1-19,-2 4-3,-2-1-9,-2 6 17,1 5 28,0 2 17,0 4-10,2 0 4,0 3 7,-1-1 0,2-1-8,2-1 8,2 3-23,2 15-209</inkml:trace>
  <inkml:trace contextRef="#ctx0" brushRef="#br1" timeOffset="80810.6221">4538 7081 129,'0'0'160,"0"-4"-49,0 4-24,0 0-6,0 0-4,0 0 17,0 0 7,-1 0-13,1 0 1,0 0-10,-2 0-19,4 0-10,-2 0-34,0 0-4,0 0-12,0 0-9,1 0-49,1 0-5,2-3 62,-1 3 1,-2-1 1,-1 1 6,-1 0 4,1 0 31,0 0 33,-2-3 9,2 0-18,-1 3-24,-2-8-15,3 2-3,-1-3-8,1 1-10,0 3 3,0-4 6,0-1 8,0 3 8,-2-4 8,2 2-9,-1-2-1,1 4 2,0-3-1,0-2-10,0 6-4,0-2-4,1 2-4,-1-1 1,2 3 3,-2 0 1,0-1 5,0-4-1,0 0-16,1-1 7,2 0-1,-2-4-5,1 5 4,-1-1 1,-1-4-1,2 6 2,-2-2 10,1-2 3,-1 2-8,0 1 4,0-5 8,-1 4 5,1 1-6,0-5-12,0 2-3,0-2-3,1 0 0,-1 1-4,0-2 10,0 5-11,-1-5 14,1 6-4,-2-1 1,1-4-3,1 5-3,-2-1-5,2 1 0,-1 0 5,1 4-6,-3-2 1,3 2-1,-1-5 1,1 4 0,0-3-1,-2 2 1,1-5 0,-1 2 0,-1 1 8,-3 1-3,3-2-5,-2 2 5,2 0-5,2-1 0,-2 3-1,2-1 6,-1 1-6,-1-1-1,2 1 1,-1 0 0,-1 2 0,1-3 1,0-5-1,-2 2 1,2 0 0,-3-2 0,1-1-1,4 3 1,-3-4 3,2 1-4,-2 2 0,2 1-1,1 3 0,-1-1 1,1 0 0,-2 4 1,2 1-1,0-2 0,-2 1 1,2-2 0,-1 2-1,1-2 0,0-1 1,-1 0-1,-1-2 0,2-1 0,-3 0-1,2 1 1,-1-1 0,-1 3 0,0-3 0,-1 4 0,3-6 0,-4 2 0,5-1 0,-1-1 0,1-1-5,1 6-3,-1-2 7,0 2 0,0 5-5,0 1 5,0 0 1,0 1 0,0 0 1,0-3-1,0 2 1,0-5 0,0 1-1,0-4 0,2 3 1,-2-1-1,3-3-15,-3 2 7,1 3-5,-1 0-5,4 1-8,-4 3 16,0-2 2,-4 3 1,4 0 1,0 0 5,0 0 1,-1 3 0,1-6 0,1 6 0,-1-3 0,0 0 0,0 0-12,0-3-22,0 3-40,0 0 5,0 0 20,0 0 10,0 0 13,0 0 17,0 0 8,0 0 0,0 0 1,0 0-1,0 0-29,0 0-123,0 0-114,10 8 84,-4-3 55,3 0-35,9 13-110</inkml:trace>
  <inkml:trace contextRef="#ctx0" brushRef="#br1" timeOffset="81778.6774">4511 6067 270,'0'-7'138,"0"4"-89,3-5-49,-2 2-12,1 0-30,-2 3 20,0-2 22,-2 4 26,1-3 77,-3 0 26,1 0 0,0 0-16,1-3 13,1 0-14,1 1 7,0 0-46,0 4-41,1 1-32,1 1-18,-2 0 18,0 3-6,0 0 6,0 0-18,0 1 16,1 1 2,1 2 26,-1 1 16,-1 1 7,2 5 5,2-2-7,-3 8-11,2-2-15,0 5-6,2 0 6,1-1-3,-1 5-6,-2-3 3,1 3 0,-3-3 0,1 0 9,-2 1 21,1-2 12,-1-1-24,0-2-17,2-3 1,-2-1-5,1 0-6,-1 0 1,2 1-6,-2-2 1,0 4 10,1-3-11,-1 4 7,-1-1 2,1-6 2,-2 4-11,2-2 5,0 1-4,2-1-1,-2 6 0,3-2 5,-1 1-5,0 1-1,2-2 1,-3 2-1,2-2 1,3 4 0,-3-4 0,-2 1 0,1-3 1,-1-3-1,1 3 0,-1-1-1,1 0 1,0-3 0,-2 3 6,1 0-7,-1 0-1,0-2 1,0 1 0,0-2 1,0-6-1,0-1 0,0 1 1,0-1-1,0 1 1,0 0 4,1 3-5,1-2-1,0 2 0,-1 1 1,2-5 0,-3 0 0,0-2 1,3 0-1,-3-4 0,0 2 0,1-2-17,2 0-16,-3 0 6,0-2 5,0-2 7,0-4-17,-3-7-134,-1-9-106,-8-88-423</inkml:trace>
  <inkml:trace contextRef="#ctx0" brushRef="#br1" timeOffset="82756.7334">4518 6034 283,'-1'-5'288,"-2"4"-76,-1-2-40,1 0-47,0 1-1,1 1-32,1-2-19,1 3-16,0 0-7,-2 0-13,2 3-17,-3-2-13,-2 4-7,-2 7 0,-4 2 0,1 8 0,0 3 8,-6 1 7,3 3 24,-2 6 0,-6 6-6,6-3-9,-3 1-11,4-4-5,2-2-7,2-5 7,1-5-7,3-10 0,4-7 0,2 0 0,0-6 0,2 0-1,-1-3-5,2 3-40,1-3-33,6 0 18,1-2 14,3-5 7,4-8 12,-2-6-17,6-15-20,-5-1-22,3-6 37,-1-3 26,-7 8 23,-3 6 8,-5 6 16,-1 7 37,-3 8 23,0 2-3,-3 5 2,3 2-7,0 3-8,-1 2-10,1 0-5,0 2-16,0-2-17,0 0-14,1 0-6,-1 1-13,5 2-2,-1-1 1,4 7 13,1 2-11,6 4 11,1 4 1,5 1 12,6 5 12,3 1-3,-1-2 0,1 4 6,-3-6-3,-7-2-6,-1 1-9,-8-6-9,-3 1 0,-3-7 0,-2-4 10,-3-4-8,0 2-2,2 1 1,-2-1 5,0 3 3,0-2-9,0-1-99,-2 4-72,-3 2-115,-23 17-332</inkml:trace>
  <inkml:trace contextRef="#ctx0" brushRef="#br1" timeOffset="83845.7957">4632 7051 598,'-1'-7'185,"-2"3"-22,1-5-13,-2 3 12,4 3-19,-2-1-58,1 4-25,1 0-1,-1 0-8,1 0-21,0 0-15,-2 0-6,2 0-8,0 4 0,0-4-1,0-4 0,0 8-5,2-4-15,-1 3-133,0 4-58,1 2-80,2 3-75,4 2-198</inkml:trace>
  <inkml:trace contextRef="#ctx0" brushRef="#br1" timeOffset="84204.8162">4608 7057 307,'0'-2'312,"-3"2"-97,3-2-41,-3 2-14,3 2-74,-1 0-50,1 4-27,0-2-4,-3 6-4,6-2-1,-3-1 1,1 0 5,2-4-6,-3 1 0,0-2 0,3-2 1,-2 4-1,2-4-11,-1 0-32,2-4 4,-3 2 27,-1-5 3,0-3 7,-1-2-11,-1 2 13,-5 6 4,3 1 5,1 2 2,-1 2 11,1-1 1,0 3-10,0-3-2,2 7-11,-1 4-72,2 2-141,0 25-289</inkml:trace>
  <inkml:trace contextRef="#ctx0" brushRef="#br1" timeOffset="109135.2421">23383 13166 1167,'-6'-6'273,"4"-2"-7,-4-6-58,5 6-55,-2 3-57,3 2-34,-2 6-43,-2 6-19,3 19-17,-5 36 17,-16 100 23,-38 88-23,-18 9-39,26-106-65,-1-3-16,-3-26-49,7-4-34,2-11-82,7-20-245</inkml:trace>
  <inkml:trace contextRef="#ctx0" brushRef="#br1" timeOffset="109405.2576">23375 13659 1223,'18'-27'200,"2"8"-70,20-24-67,-2 19-42,3 13-21,-2 11 0,-2 11 1,-3 12 12,-4 11-13,-9 7 0,-8 12 11,-17 16 26,-18 20 26,-37 78-33,-34 46-3,-12-10-15,38-76-12,10-13-33,32-77-67,6-8-109,6-15-77,-49 18-171</inkml:trace>
  <inkml:trace contextRef="#ctx0" brushRef="#br1" timeOffset="109574.2672">23190 14080 929,'-1'-6'330,"0"1"-12,-3-6-187,4 14-116,5 10-8,4 4 46,9 16 13,4 8-21,9-2-27,5-1-18,6-12-9,8-17-171,7-13-200,90-86-577</inkml:trace>
  <inkml:trace contextRef="#ctx0" brushRef="#br1" timeOffset="109773.2786">24075 13140 1183,'0'0'192,"3"8"-171,6 4-12,0 18 49,6 14 83,-3 19 6,4 19-60,-4 57-6,-13 30-34,-20 48-26,-1-61-14,-1-6-7,9-12-106,1 4-173,-2-29-316</inkml:trace>
  <inkml:trace contextRef="#ctx0" brushRef="#br1" timeOffset="109962.2894">24247 14005 1318,'7'5'160,"5"7"-125,9 15 71,12 7 55,5 8-13,0 2-67,2-7-51,0-7-10,-1-7-20,-4-2-47,0 3-286,30 38-607</inkml:trace>
  <inkml:trace contextRef="#ctx0" brushRef="#br1" timeOffset="110997.3486">25666 12873 1277,'-3'-8'239,"3"4"-109,0-7-68,-2 9-16,2 2-2,-1 0-13,1 2-26,3-2-5,0 1-6,4 3 6,3 2 15,2 2 21,3 0 25,-2 9-19,2-5 0,-6 2-15,-1 1-7,-3-6-10,0 2-2,-2-4-2,-1-3-5,-2-1 0,0-3 10,0 0 8,0 0 5,-2 0-10,1 4-14,-2 3 6,-6 12 16,0 4-11,-3 7-10,1-5 0,5-5-1,4-2 1,0-5-1,-2-3 0,4-3 2,-2-3-1,4-1-1,-2-3 9,0 0-8,0 0 8,0 0-8,0 0 8,0 0-8,-2 0 0,4 0 5,-2-3 4,0 3 1,0 0-11,0 0 1,0 0-1,0 0-5,0 0-61,0 0-195,-6 20-292,-53 41-192</inkml:trace>
  <inkml:trace contextRef="#ctx0" brushRef="#br1" timeOffset="111236.3623">25221 13350 1158,'2'0'243,"5"0"-195,11-1-47,17 0 134,19-11 50,12-4-35,55-23-21,25-16-42,-2-5-27,-46 26-17,-11 5-8,-50 17-14,-4 2-14,0 0-6,26-2-1,-11 1-11,-13 8-50,-11 10-94,-18 8-303,-64 67-200</inkml:trace>
  <inkml:trace contextRef="#ctx0" brushRef="#br1" timeOffset="111566.3812">25695 13438 1010,'-6'21'172,"3"7"-85,-3 17 35,3 10 31,3 0-6,-7 0-48,-2 3-47,-2-7-29,4-8-11,1-17-6,5-12-6,2-12-83,9-13-62,13-20 119,8-15-40,3-12 29,2 2 37,-6 11 13,-6 14 76,-1 11 8,-3 8-38,0 12-8,-4 10-23,3 2 1,-3 1-4,-2 6-1,-5-2-10,-7 4-13,-10 6 8,-17 11-9,-18 14-186,-27 10-143,-168 91-495</inkml:trace>
  <inkml:trace contextRef="#ctx0" brushRef="#br1" timeOffset="111773.393">25136 14183 915,'24'2'252,"-2"6"-22,19 2 11,-1 8-61,-7 15-72,-7 10-40,-7 12-17,-3 15-27,-6 5 1,-6 3-8,-4-11-17,-3-8-24,-1-14-126,-3-11-125,2-9-243,0-47-56</inkml:trace>
  <inkml:trace contextRef="#ctx0" brushRef="#br1" timeOffset="112093.4113">25576 14173 959,'21'-21'253,"6"1"-80,26-22-11,14 1 4,48-21 50,14 10-91,6 14-58,-49 16-19,-48 11-16,-3 3-11,-4-2-14,36-7 5,-16 3-10,-8 5-2,-12 9-7,-14 9-32,-8 12-2,-9 24 41,-7 30 5,-22 85 14,-17 31-19,-9-23 9,22-27 0,-2-27-1,21-71-8,3-7 1,2-3 7,-12 29-1,4-8-7,-2-13-21,-2-11-50,-7-14-142,-4-13-96,-75-74-503</inkml:trace>
  <inkml:trace contextRef="#ctx0" brushRef="#br1" timeOffset="112416.4298">25803 14497 1066,'-5'10'198,"1"7"-135,-6 14-18,-3 3 36,3-4 4,3-7-31,2-9-33,3-9-1,2-5 5,4-9 20,0-13-21,9-17-13,9-14-11,6 0-13,9-3 13,2 10 32,3 7 64,-3 16-5,-4 9-10,-1 11-18,-9 12-36,-5 8-6,-5 5 0,-9 6 8,-3 3-8,-5-2-6,-5 2-2,-12 2 1,-13-1-14,-11 1-5,-17-2-89,-55 11-236,-84-9-349</inkml:trace>
  <inkml:trace contextRef="#ctx0" brushRef="#br1" timeOffset="113115.4698">22582 13142 1393,'-5'-4'253,"4"4"-65,-5-4-167,4 19-21,-6 23 0,-9 66 6,-15 63 1,1-9-5,3-49 8,-10 6-8,7 3-1,19-69-1,8-7-32,1-6-64,-2 40-70,11-20-4,12-8 34,12-13 92,12-5 32,7-1 11,3-1-5,1 6-9,-15 9-101,-11 12 10,-18 11 14,-12 5 79,-16 5 13,-11 8 133,-4-1 106,1-5-116,4-7-53,10-12-35,11 5-1,6 11-19,10 66 3,21 56 2,20 79 1,-20-86 0,0-11 16,-15-23-4,-14-7 32,-5-12 47,-17-21-20,3-12-2,10-56-32,-1-6-29,8-6-17,-3 32-12,10-19-9,16-21-164,19-20-287,102-126-379</inkml:trace>
  <inkml:trace contextRef="#ctx0" brushRef="#br1" timeOffset="113355.4835">23855 15584 1662,'-7'3'168,"-2"10"-139,-14 19-11,-10 17-12,-5 18 0,-5 9 1,0 3-1,0 9 2,-20 59-1,-6 12 1,50-112-8,1 0 0,-13 43-7,6-12-209,5-8-105,7-13-183,-1 3-98</inkml:trace>
  <inkml:trace contextRef="#ctx0" brushRef="#br1" timeOffset="113515.4927">23692 16180 193,'28'-22'798,"-3"12"-543,27-6-160,-12 32-40,-5 26 28,-6 10 10,-7 5 9,-9-8-62,-1 3-22,-4 3-4,-4-7-14,-4 5-69,-8-2-285,-67 69-397</inkml:trace>
  <inkml:trace contextRef="#ctx0" brushRef="#br1" timeOffset="113754.5063">22999 16179 1577,'-1'0'268,"1"1"-169,0 3-99,5 19-39,3 26 39,12 21 14,-1 21-1,7-1-2,-4-11-5,-1-13-6,-5-15-28,-3-18-51,-2-11-109,-6-6-103,-10-11-58,-39-48-357</inkml:trace>
  <inkml:trace contextRef="#ctx0" brushRef="#br1" timeOffset="114044.5229">23205 15960 814,'33'-26'273,"4"1"-27,86-55-75,29 3-9,18-1-17,-42 25 38,-4 13-70,-26 24-53,-7 12-26,-52 5-17,-8 6-8,-2 0-9,19 14-15,-8 8 4,-16 11 10,-6 13 1,-9 13 6,-6 11 11,-6 7-17,-10 6 18,-7 3-6,-5-2 0,-8 3-4,-4-1-2,-3-3-5,3-6-1,4-13-22,9-9-80,4-14-188,18 29-431</inkml:trace>
  <inkml:trace contextRef="#ctx0" brushRef="#br1" timeOffset="114310.5381">24960 16862 681,'-5'9'136,"2"-2"-88,-4 8 69,1-1 132,1-4-9,-2-3-64,6-6-62,1-1-35,0 0-13,1 0-21,3-1-22,-4-3-13,0 4-8,0 0-2,-4 0-90,4 4-92,4-4-53,-4 0-131,-8-11-196</inkml:trace>
  <inkml:trace contextRef="#ctx0" brushRef="#br1" timeOffset="115061.5811">25058 15785 276,'-1'0'1174,"1"2"-991,-2 2-139,5 6-16,3 9 110,4 7 8,4 7-59,6 1-51,2-6-17,2-7 4,-3-2-13,-2-7-8,-7 2-2,-2-1-54,-7 12-186,-50 70-536</inkml:trace>
  <inkml:trace contextRef="#ctx0" brushRef="#br1" timeOffset="115270.5931">25048 16790 955,'0'1'860,"0"1"-721,0 2-82,0-4 20,0 0 22,4 2-27,5 0-36,0 0-14,3 4-8,1-2-14,0 0-2,1 4-55,-5 2-48,5 1-174,21 27-319</inkml:trace>
  <inkml:trace contextRef="#ctx0" brushRef="#br1" timeOffset="115615.6128">26192 15369 1510,'-1'-1'350,"1"1"-158,-1-4-95,1 8-14,0-3-22,-2 1-17,2 1-40,0 0-4,-2 10 0,-4 21 7,-9 22-1,-16 25-6,-16 10-15,-10 1-14,-4-7-13,-4-11-36,7-9-91,9-9-155,9-6-149,8-15 92,5-4-324</inkml:trace>
  <inkml:trace contextRef="#ctx0" brushRef="#br1" timeOffset="115809.6239">25804 16040 328,'21'-16'332,"-4"3"37,19-12-68,1 13-83,-6 9-22,2 15 8,-2 16-115,-4 23-28,-2 23 19,10 71-14,-18 22-18,-9-4-8,-9-119 7,-1-6-17,-3 4-18,1 33-5,-2-5-1,-3-4-6,3-9-53,2-2-69,-1-10-164,8 14-455</inkml:trace>
  <inkml:trace contextRef="#ctx0" brushRef="#br1" timeOffset="116215.6471">26914 15450 1573,'-3'2'293,"2"-2"-173,-11 10-54,-8 9-11,-10 21-17,-13 23 1,-6 15-23,-11 12-7,-2-2 6,-12 2-14,-43 36-1,77-92-18,-31 28-49,11-13-79,22-18-79,16-15-4,18-12 119,11-14-155,13-11 220,13-3 45,5-4 118,2 5 40,0 9 40,-1 13 36,-3 12-66,-4 19-56,-1 15-38,-6 22-11,-12 18-21,-4 8-11,-9 4-10,-2-4-10,1-6-5,1-12-6,1-9-33,1-14-36,5-15-87,-5-13-292,-13-17-193</inkml:trace>
  <inkml:trace contextRef="#ctx0" brushRef="#br1" timeOffset="116403.6579">26701 16329 307,'15'-15'1129,"4"4"-949,23-16 21,16 3 17,57-21-20,30-8-65,-8-1-62,-49 12-25,-47 24-23,-9 2-13,-7 6-10,25-7-88,-22 10-164,-17 8-123,-55 15-402</inkml:trace>
  <inkml:trace contextRef="#ctx0" brushRef="#br1" timeOffset="116650.672">27068 15848 1358,'-3'0'223,"3"4"-115,-5 4-93,2 25 62,2 29 110,1 80-47,15 52-56,23 8-18,-7-80-14,0-13 1,19 17 2,-33-91-23,1-7-23,0-7 0,16 21-8,-1-15 11,1-13-1,-1-6-11,-3-7-81,-11-4 12,-11-3-104,-44-49-158</inkml:trace>
  <inkml:trace contextRef="#ctx0" brushRef="#br1" timeOffset="117379.7137">26410 16448 1346,'0'0'163,"0"0"-130,0 4-32,7 6-1,-1 17 81,11 13 71,8 12-10,7 5-32,2-5-34,0-3-17,-4-8-25,-8-1-2,-1 2-11,-12 3 0,-8 13-8,-5 9-5,-6 8 2,-6 2-10,3-9 8,3-5-8,3-18 0,4-14 2,0-13 5,3-13 2,3-2 2,0-6-1,8-1 25,4-5 25,6-6 3,4-9-5,5-12-11,2-11-25,2-12-10,-4-5-6,4 1-4,-4 2-2,-6 5-8,-5 9-11,-4 3-8,-6 7-5,-1 6 5,-3 7-9,-4 7-7,-1 1-23,0 4-29,-1 4-10,1 7-73,-4 2-77,2 7 105,-5 4 72,3 2 55,-2-2 23,1-5 49,1 1 86,2-8 81,2 0-36,0 0-57,2 2-42,0-2-18,0 2-15,6 9-21,6 9 48,3 15 4,7 11-23,-3 5-22,-2-5-7,-2-4-4,-4-1-11,-1-4 0,3-1 1,-5-5-5,-2-6-7,-3-6 0,-1-9-1,-4-7-34,-2-1-67,-7 0-47,-4 1-130,-77-20-113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3:33:05.48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798 4415 803,'-2'-3'224,"-2"-1"-65,2 4 27,0-2-39,-1 2-48,2 0-39,-1 2-17,-1-2 35,-1 4 9,1-1-10,-1-3 11,2 3 22,0-6-8,-4 0-24,0-1-29,2 4-8,-2 0-2,2-2-17,0 0-13,-1 2 0,2-2-9,-2 2 8,-1 2-8,-3 0 0,0 0-6,-3 8 6,-1-2 0,-2 3 0,-1 9-1,-3 2 0,2 4-5,-5 10 5,6 3 0,-2 3-7,3 3 8,4 0-7,2 8 7,3-4 0,-2 2-6,7-1-1,-2 8 7,6 3-1,1 9 1,2 3 0,0 3 0,4-1 1,-2 2-1,4-2-1,0 4 1,6-3-1,6 4-14,1-3 7,5-2 7,1-1-14,2-10 3,1-12-6,2-10 11,-2-12 5,4-12-4,-1-2 6,0-10 0,2-8 0,1-9 11,10-8 1,-1-10 6,5-6 10,-1-4-11,1-9-2,-6 6-14,-2-6 10,-6 7-1,-5 4 1,-7-2 4,-3 4 9,-5 6 10,-4 2-2,-4-4 2,3-1-13,-1-9-9,0-4-11,0-11 11,4-7-11,-3 0 5,0-2-6,-4 4 1,-4 9-1,-3 2 0,-1 3 6,-6 1-5,0 5 8,-3-4-9,0 3-2,-3-1 2,-4-2 7,2-1-7,-2 6-6,-5-2-5,0 3 11,-1 8-2,-4 1 2,0 2 0,0 1 6,1 2 4,-1 2-9,0 1 7,1 0-8,2 3 0,0 1 0,4 6 0,0 2-7,-1 4 5,2 0 1,0 5 1,-4-5 0,1 6 1,-3 0 0,3-3-1,3-1 11,-2 1-10,4 1-1,3-2 0,-5 4-1,3 0 1,-1 0-1,-1 0 1,-1 0 0,3 0 0,-5 0 1,1 0-1,-2 2 1,0 0-1,0 2-1,1 1 1,-4 1 0,1 1-6,1 2 0,-2 3 6,4 2-5,3 0 4,-2-3-6,6 5-3,3-5-8,2 4-14,1-5 2,1-1-6,2-3 3,1-2-4,0 0-8,0 2-17,1-3-23,2 2-40,0 0-125,-9 7-303</inkml:trace>
  <inkml:trace contextRef="#ctx0" brushRef="#br0" timeOffset="2584.1478">4545 2060 791,'-10'-3'219,"-4"-1"-60,-11-2-3,-5 4-15,-5 4-33,-10 8-18,-6 9-36,-8 7 10,-5 12-1,-10 14-16,0 7-10,-5 15-4,-1 5 11,3 5-7,2 7-5,-41 50-4,0 13 31,81-103-22,7 0-13,-53 107-3,65-106-15,-18 54 6,10-4 5,6 6-16,0 63 12,6 27-2,5 19-4,2-72-5,-1-2 9,5 3-11,1 5-1,-2 11 1,7-36 0,-1-1-1,6 8 1,4 5 1,8 7 1,2 6-1,3-6-1,7 10 1,-1-9 1,3 10-2,6 4 1,-6-28-1,5-8 0,-5 5-1,7 16 1,-7-23 1,8-3-1,13 3 0,-2-15 0,-2-4 0,14 15 1,-2 6 0,-6-17 1,4 1-1,5-6 0,-42-64 0,2 1 6,1-3-7,26 41 0,8-3 1,-1 3 0,12-2-1,53 37 6,24 1 0,1-3-6,-43-54 6,0-14 1,8-5 7,5-16-2,-1-10 1,-7-11 10,10-2-16,15-7 1,11 2-7,-11-5 5,-5-8-4,14 0-1,6-6 1,-5-3 4,-11-2-5,-4-3-1,-7-16 1,-15-11-1,-7 1 1,-17-7-1,-4-7 1,6-3 0,-2-3 8,-3 4-9,-48 44 7,-4 3-6,-5-1 0,33-34 8,-7-9 1,-2-12 2,29-66-1,8-23-4,2-16-6,-36 70 5,-4 8-5,-9 2 5,-2 5 0,-23 56 2,2-1 5,-3 4 2,19-51 0,11-52 5,-7-4-10,-3-41-1,-18 46-7,1 6 4,-4 7-6,-3 3 1,0 7 1,-7 6-1,-6 18-1,-3 0 2,-5-6-2,-4 6 9,-1-4-7,-6-4-1,3-24-1,-6 7 0,4 3 1,-5 12 1,0 0-2,-7-2 6,-7 4-5,18 59 6,-2 2-7,-1 3 0,-22-45 0,-3 3 1,-1 9-1,-2 1 1,2 3 0,-3 3 0,-1-7-1,0 1 2,1-9-2,-2 2 1,-3-1 0,1 10 0,-3 4-1,0 5 1,2 7-1,1 9 1,2 3 0,3 6 0,2-1 0,-1-4 0,4 0-1,-2-3-1,-2 2 0,0 0 1,-3 0-1,1-4 0,-5 5 0,2 4 0,-1 5 0,-2 1-5,1 5 5,2 1 1,0 10 0,3-1 0,4 4-9,3 1 8,4 1 1,3 1 0,4 2 1,4-3-1,-7 4 0,3 3 0,1 1-5,2 1 4,3 4 1,2 1 0,-1 1 0,5-3 0,3 3 1,0-4-1,1 2 0,2-2 0,1 3 0,2-5 0,-4 5 1,2-3-1,-16 0 0,-2 1 0,-11 0 0,-6 2-1,-1 5-5,-2 3-1,-2 2 5,4 0 2,5-2 0,4-6-1,4 1 1,2-4 0,1 1 1,1-2-1,2-4 0,1 1 0,1 1 0,-2 1-1,1 4-5,-2 0 5,-14 4 1,-9 7 0,-2 2-7,5 0 7,11-1-1,7-5 2,7 0 4,1 3-5,-2-3 1,2 2-1,-1-2 0,-1 3-5,-1-2 5,-6 4 0,-2 0 1,-1 0 1,3-5-1,12 2 0,3-6-1,8 1 0,-4-2 0,4-1 0,-3-1 0,-1 0 1,2 0 5,2 3-6,-4-3 0,1 4 0,-7-1-1,1 6 0,-5 1 1,6-1-1,-1 1 0,6-3 1,2-1 0,8-2 0,1-3 0,3 2-1,1-3-8,-1 0 3,2 1 5,2 0-81,-1 13-101,6 1 28,10 15-298,93 78-142</inkml:trace>
  <inkml:trace contextRef="#ctx0" brushRef="#br0" timeOffset="5271.3015">7737 805 1281,'-12'-9'354,"0"-1"-131,-14-7-85,-2-5-51,3 6-10,-2-4 2,4 1-23,1 3-23,1 3 3,1-1-8,1 2 1,0-6-5,-5-2 9,1 1-14,-1-5 8,-5-2-6,1 0 5,-1 0-8,1-1-2,-5-1-8,2 4-7,1 1 5,-3 3-1,0 4-4,4 5 0,3-3 0,-2 5 0,4 4-1,0 2 1,-1 0-1,2 3 0,1 3 0,0-2-1,-2 1 1,1 1 0,-1 1 0,0-1 0,2 1-5,7 0 4,2-2 1,5-2 0,-1 3 0,5-3 2,2 0-1,1 1-1,1-1-1,0 0-7,0 0 7,0 0-4,0-1 5,1 1 0,-1-3 1,2 3 4,1-2-5,-2-2-11,3 0-7,6-5-10,8-12 26,9-9-1,11-10 2,12-5 1,-1 0-6,0 4-12,2 4 18,-7 9 3,3 3-3,-7 10 0,-4 4-2,-6 6-5,-8 2 7,-7 3 0,-3 3-11,-3-3-2,-5 1-4,0-1-8,-3 2-7,-1-2-2,0 0-10,-1 2-14,-1 3-7,0-3-22,-2 3-67,-13 11-106,-11 12 26,-10 13-100,-6 7 19,2-4 61,5-5 76,9-12 90,4-2 88,5-8 129,4-9 64,3-2 13,4-5 11,1-1 13,1 0-32,0 0-17,3 0-20,-2 0-67,1 2-35,-1-2-26,2 2-15,2-2-5,-1 0-5,2 1-7,0-1 0,0 3-1,2-3 0,-2 0-1,1 4-17,1-4-14,2 7 7,2 4 25,6 9 8,3 7 11,0 2 5,-1 10 5,5 3-8,1 6-5,3 1 25,3 0-4,3-4-22,0-7-6,-4-6-9,-1-9-5,-6-5 5,-6-8 4,-6-7-4,-3-1 13,-3-2 5,-3-2 0,1 2-18,0 0-4,-1 0-80,-30 4-296</inkml:trace>
  <inkml:trace contextRef="#ctx0" brushRef="#br0" timeOffset="7647.4374">6792 5106 891,'-4'-4'313,"-1"0"-146,-1-2-94,3 3-50,2 0-23,4 2-134,18 6-428</inkml:trace>
  <inkml:trace contextRef="#ctx0" brushRef="#br0" timeOffset="9132.5223">6730 5125 234,'-3'0'294,"3"0"-96,0 0-18,-2 0 45,0 0 7,2 0-38,2-3-13,-2 3-26,0-1-44,0 1-44,0 0-28,0 0-15,-2 1 9,2-1-4,0 0 2,0 0 10,0-1 5,0 1 5,0 0 6,0 0-18,0 0-6,0-2-6,0 4-12,0-2-6,0 0-9,0 0 0,0 0-12,0 0-3,12-2-3,-1 1 18,7-9 8,6 4 3,6-4-11,-3 0 1,6 1-1,1-4 0,6 3 0,0-6 1,3 4 0,-2 2 0,2 0-1,-5 4 0,-2 0 0,0 5-1,3 1-5,3 0 6,3 1 0,0 1 4,-1-2-4,1 0 0,1-2 1,-1 0-1,3-5 0,-2 0 0,0 0 8,-4-3-7,-1 0 0,-4 3 0,0 0 0,-3 2 0,2-4-1,3 5 1,4 1-1,0 1 0,5-2 0,-3 3-1,-5-2 1,-1 2-1,-9-2 0,-8 3 1,-4 0-6,-6 0 6,3-2 0,0 1 0,6-3-1,12-3-4,5-3 4,9 1 2,-1-5-1,-3 6 0,-4 0-4,-9 2 4,-11-1 6,-7 5-6,-7 0-7,-2 2 7,-3 0 0,1 0 0,4-4-1,4 0 1,1-1 7,5-2-7,-3 0 0,-2 2 5,-1 1-5,-4 1 8,-4 0-7,1 3 5,-2 0-5,0 0 0,0-2-1,0 2-1,3 0-10,-2 0 1,1-1 10,1 1 6,-2 0-5,2 0-2,-3 0 1,-3 0-5,3 0 5,-1 0 1,-2 1 10,3-1-5,0-1-6,0 1-1,0 0 1,0 0 6,0 0-5,0 0-1,-2 0 6,1 1-6,1-1 0,-5 0-7,0 0-46,-5 0-41,0 2-40,1 2-223,-9-2-292</inkml:trace>
  <inkml:trace contextRef="#ctx0" brushRef="#br0" timeOffset="11024.6305">6809 5151 574,'-2'-4'201,"2"2"-89,-3-6 31,2 3-70,-2 2 10,0-1-19,0 0-38,1 2-11,-2 2 12,1 0 15,1-1 0,-1 1-5,0 0 8,2 0 9,-2 0-9,0-3-10,0 3-2,0-3-15,-2 3 1,4-4-13,1 4 5,-1 0 5,1 0 10,0 0 16,-2 0 22,4 0 22,-2 0 17,0 0 2,0-2-16,0 0-5,0 2-18,0-2-14,0 2-10,0 0-13,0 0-10,0 0-5,-2 0-13,2 0 5,0 2-6,0-2-1,2 0-8,-2 2 2,1-2-8,0 0 1,2 0 4,3 0-11,8-4 21,5 0 13,11-4-4,4-1-8,5-5 13,4 0-13,4-2 5,3 4-5,-1-1 5,4 3-6,-2 0 0,-4 3-4,-4-2 4,-1 0 1,-3 3 5,-7 0-5,-3-2-1,-8 5 0,-1-1-9,2 3 9,0-3 1,5 0 0,2 1 5,0-3-6,3-1-1,-6 2 1,0 1 0,-1-1-10,-2 2 10,-1 0 1,2-1 8,2-1-4,3 3-4,1-3-2,1 0 2,-1 1 0,-4 3-1,-1-1-2,-4 0 2,0 2 0,1 2 0,-3 0 1,1-1 0,2-1-1,4 0 1,-1-3-1,3-1 0,-5 1-1,1-4-3,-4 5 4,-3-2 1,-2 3 0,-5-1-1,2 1 0,2-2-10,-2 2 10,4-2 1,5 1 0,1-3-1,-1-2 1,4 3-1,-5 0 0,2 0 0,-4 2 0,-6 0 0,-1 2 0,-4 0 1,-3-1-1,1 1 2,1-3-2,0 3 1,6 0 0,-3-4 0,4 4-1,1-2 0,-1 2-1,-1 0 0,-3 0 1,-1 0 0,-1 0-7,0 0 7,-2-1 6,1 1-5,-2-4-1,2 4 0,0-1-6,2-1 6,-4 0 2,1 2-2,-2-2 8,1 0-7,1 0-1,-4 2-1,0 0 1,3-1 0,-2 1 0,2-5 0,3 4 1,1-1-1,2-2 0,-3-3 0,2 4-1,-6 3 0,3-4 1,-5 4 2,0 0-2,-2 0-4,0 4 4,-6-4 0,-2 0-30,-6 3-35,-14 4-80,-84 21-491</inkml:trace>
  <inkml:trace contextRef="#ctx0" brushRef="#br0" timeOffset="11991.6859">6230 5096 810,'-5'-7'276,"-1"3"-16,-1-7-76,-2 4 7,3 4 5,-1 2-74,1 1-52,-4 4-37,3 10-31,0 7-2,-1 11-8,5 8 8,6 1-12,3-3 12,6 1 5,6-9-5,1-6 0,6-9-1,2-7-10,5-10 5,0-12 6,2-8 15,-8-3-14,-2-7 20,-6-7 1,-6 4-7,-7-5-1,-3 1-14,-9 0 8,-2 2 7,-4 10 0,-4-1 7,-4 5-10,2 6-4,-2 0-2,5 6 1,4 3-5,-1 4-1,6 2-1,1 2 0,-1 2-2,1 2-40,-5 4-39,3 5-48,0 5-97,7 6-137,18 39-369</inkml:trace>
  <inkml:trace contextRef="#ctx0" brushRef="#br0" timeOffset="12509.7155">9681 4418 1657,'-3'-22'258,"3"10"-180,-2-15-55,2 11-14,-1 11-9,-2 5 8,3 7-8,0 10-36,3 18 36,-3 11 36,0 13 20,-3 8-14,3-5 7,-3 1-26,0-4-14,-3-2 1,-3 0-1,2-8-9,-1-4-25,4-9-94,2-12-125,2-10 2,3-11-1,0-9-52,9-65-257</inkml:trace>
  <inkml:trace contextRef="#ctx0" brushRef="#br0" timeOffset="13019.7447">9648 4453 779,'-1'-20'565,"-1"5"-308,1-18-85,1 15-34,0 8 12,0 6-33,0 4-69,1 2-48,5 2-12,7 4 4,1 10 7,14 5 2,2 9 9,-2 5-10,2 5 12,-3 3-2,-1 7-4,-2 8-5,-4 7 8,0-2-7,2-6-1,-6-16 5,0-12-5,-5-7-1,-3-15 1,-2-6 1,-5-3 19,1-10 67,2-16-13,2-13-45,0-23-20,0-18-9,2-58-1,-4 91 1,5-46 5,-3 11-5,0 15-1,2 14 0,-6 18 9,0 19-8,-2 11-1,0 5-26,2 5 4,2 9-7,8 22 29,2 13 6,6 15-6,2 11-1,0 9 1,1-4 10,-8 5 2,1-11 0,-3-4 7,-5-15-10,2-3-7,2-9 8,-5-3-10,0-9-37,0 6-59,2-6-195,27 21-283</inkml:trace>
  <inkml:trace contextRef="#ctx0" brushRef="#br0" timeOffset="14784.8456">3435 10639 1190,'-7'-7'458,"0"-1"-183,-6-6-91,-1 1-58,-6 3-40,-5 2-17,-7 4-29,-6 6-22,-5 8-6,-4 13-12,-3 15-5,-4 4 4,4 14-1,6 7 1,8-2-5,11 1-4,16-13-1,12-2-4,13-8-43,17-6 14,12-8 7,15-18 7,11-11 30,3-16 2,-2-11-2,-8-2 0,-18 7 14,-20 11 5,-14 7-10,-13 9-8,-11 6-1,-17 11-14,-17 15-34,-18 10 9,-11 19 24,4 4 9,5 5 6,11 0 0,12-6-1,12-7-7,14-6 2,9-11 0,10-3 5,11-11-17,7-4 0,7-3 18,11-8 35,7-9 50,3-6-32,8-11-4,-4-5-19,0-6-13,-3 2-1,-3-3-16,-3 0-27,-1-2-118,-1 1-456,43-63-718</inkml:trace>
  <inkml:trace contextRef="#ctx0" brushRef="#br0" timeOffset="15168.8676">3843 11067 1486,'-1'0'479,"-1"3"-465,0 4-14,1 6 0,-3 12 3,-1 8 31,-1 8-34,-2 0-9,-5 2-127,1-4-64,1-6-2,0-8 28,3-12 34,4-9 82,0-8 17,6-9-130,2-8 125,9-2 46,2 5 1,1 4 59,3 7 30,-4 7-40,-2 9-26,-3 7 51,-2 14 102,-8 11 3,0 12-26,-8 10-58,-1 3-25,3-3-31,1 0-19,5-9-10,4 1-8,6-10-3,4-7-65,2-14-46,7-11-48,4-13-61,46-56-64</inkml:trace>
  <inkml:trace contextRef="#ctx0" brushRef="#br0" timeOffset="15365.8789">4453 11049 1342,'0'-4'475,"1"8"-418,4-2-51,5 2 13,12 4 37,7-1-16,10 0 5,7 3-1,0-4-17,-2-2-18,-3 2-9,-6 1-206,10 31-389</inkml:trace>
  <inkml:trace contextRef="#ctx0" brushRef="#br0" timeOffset="15567.8904">4374 11628 1263,'0'0'816,"3"-2"-683,0 1-133,5-3 6,13-3 18,7-1 39,19-5-18,7 0-24,0-1-20,-2 7 7,-3-1-2,2 5-6,-5 3-49,-6 10-91,45 28-502</inkml:trace>
  <inkml:trace contextRef="#ctx0" brushRef="#br0" timeOffset="16331.9341">6417 10280 1041,'-5'-11'255,"-3"-1"-79,-11-13-16,-4 7-2,-9 4-34,-7 8-26,-6 7-38,-4 7-20,-6 9-10,-2 5-4,3 5-16,5 3 4,12-3-7,9 4-1,7 3-6,9 5-6,3 11 0,6 8 5,6 19 1,6 9 6,3 8 0,15 62-5,-14-103 5,11 53-5,-1-1 5,16 44 6,-28-98 4,13 50 2,4 52 11,-2 8 2,-9 15 2,-7-60 21,-7-6-34,-3-65-8,0 4 4,0 0-4,-3 43 2,-4-7 1,-3-15-2,-3-17 7,-2-15 1,-6-9 3,-6-12-14,-11-1 5,-9-10-15,-9-6-1,-9-10-26,-3-15-56,-1-12-37,4-12-94,11-2-121,-12-61-137</inkml:trace>
  <inkml:trace contextRef="#ctx0" brushRef="#br0" timeOffset="16683.9542">6700 12244 952,'-3'47'205,"2"102"-67,11 53-34,0-161-23,-1-4 73,9-3-22,7 31-73,7-19-11,1-16-18,2-19 16,1-17 34,-2-20-14,7-20-21,-4-17 4,-3-19-14,-8-10-7,-13 4-4,-13 3 12,-13 15 2,-17 22 13,-8 21-9,-11 23-22,-12 25-19,-7 17 2,-3 17-3,15 4-52,12-1-56,16-7-236,18-2-655</inkml:trace>
  <inkml:trace contextRef="#ctx0" brushRef="#br0" timeOffset="17136.9802">6762 10138 1708,'0'1'261,"-4"5"-195,-1 14-60,-1 14-5,-1 15 21,-1 17-10,-1 9-4,5 3-2,0 10 0,-1-4-6,1-5 0,2-10-55,1-14-116,1-17-15,0-18-50,3-16-67,6-76-416</inkml:trace>
  <inkml:trace contextRef="#ctx0" brushRef="#br0" timeOffset="17630.0084">6797 10128 761,'-7'-10'692,"4"2"-368,-5-3-77,5 5-67,3 3-85,1 3-76,4 7-19,7 6-15,6 16 15,10 12 1,6 11-1,-1 9 5,2 3-5,-4-1 0,-3-2 0,-2-10 0,-7-4 1,-4-11 0,0-9-1,-2-12-6,-4-11-54,8-13 21,0-19-4,6-19-17,-2-19 22,1-17 15,-8-6 23,-5-4 0,-5 11 7,-1 5 47,-3 16 44,0 12-16,0 14-10,0 15-16,1 9-20,-1 9-36,2 11-46,12 12 4,2 13 42,10 15 10,-1 13-1,1 2 4,-3 6 2,-2-1 21,-6-2-1,2-5-25,-2-5 2,0-2-3,0-2-3,-4-4 2,2-4-7,-7-4-1,3-5-8,0-1-75,-3-1-59,0 49-436</inkml:trace>
  <inkml:trace contextRef="#ctx0" brushRef="#br0" timeOffset="19110.093">8735 11096 1384,'-2'-2'534,"1"2"-315,-1-1-64,2 1-50,0 3-39,0-2-66,5 10-2,4 7 1,10 10 1,2 11 1,9 6 5,-2 7 27,1 8-11,-4 2-11,-8 3-4,-4 6 7,0 2-8,-7-3 1,3-10 2,-1-17-9,-1-15-1,2-14-6,-3-12-23,4-15 30,12-23 7,9-27 11,6-19 8,-1-14-2,-5-2-14,-7 8-4,-2 9-4,-4 13 5,3 11-7,-3 6-1,0 12-12,-4 11 12,-6 10-7,-3 10-9,-4 7-44,-1 2-41,2 3-42,-2 7 27,4 0-197,-4 7-228,-38 17-46</inkml:trace>
  <inkml:trace contextRef="#ctx0" brushRef="#br0" timeOffset="19704.127">8472 10816 1377,'-13'-17'368,"2"-2"-151,-7-15-52,5 3-25,6 3-34,5 12-34,2 5-72,12 3-6,18 5 6,25-4 9,77-5 3,32 4 1,4 1 2,-59-7-4,-6 0-2,-1-6-2,-5-5-6,-59 11 11,-7 2-11,-7 2 0,23-9 0,-20 5 5,-14 8 3,-11 5 9,-7-1 7,-6-3 32,-5-6-57,-7-7 0,-9-4-12,2-1-15,-1-5-7,1-4-1,4 0 7,0 2 13,9 6 6,2 6 2,8 9 7,2 3 1,5 4-1,4 2-22,0 0-19,8 2-1,15 6 42,7 3 6,7 3-5,0 4-2,-1 2 2,-5 6-1,-5 3 2,-2 0-2,-7 3 1,-6 1 10,-7 5 3,-8 9 2,-7 2-1,-8 9 0,-6 7-6,-4 2-9,2 1-69,1 1-99,11-8-492,11 36-707</inkml:trace>
  <inkml:trace contextRef="#ctx0" brushRef="#br0" timeOffset="19922.1395">10172 10877 885,'22'14'146,"5"1"190,19 19-59,6 13-76,-3 2-43,1 5-49,-3 1-43,-3-3-27,0 2-19,-6-5-8,-4-1-3,-8-2-4,-3 2-5,-6 5-78,-7 0-150,0-1-95,-11 33-401</inkml:trace>
  <inkml:trace contextRef="#ctx0" brushRef="#br0" timeOffset="20147.1523">10737 10520 1678,'-3'-4'255,"-3"4"-144,-6-1-51,-7 14-18,-4 15-3,-7 24-1,-5 15-8,-1 19-15,-24 75-8,-8 25 5,2-21-6,47-118-5,7-3-1,4-3-33,-8 35-142,14-15-314,40 1-389</inkml:trace>
  <inkml:trace contextRef="#ctx0" brushRef="#br0" timeOffset="20372.1652">11079 10596 1734,'0'-3'258,"-2"0"-147,2 0-96,-6 10 2,3 15 22,0 22 13,2 22-16,2 77-18,1 33-4,-2-1-7,1-67-5,1-61 4,2-6-5,1-6-1,2 35-38,2-18-54,0-16-106,-5-19-169,-2-47-358</inkml:trace>
  <inkml:trace contextRef="#ctx0" brushRef="#br0" timeOffset="20801.1897">11222 10656 1655,'7'-14'258,"2"-2"-172,6-13-56,8 13 15,4 0 16,4 11-25,6 5-18,5 7-7,-8 7-11,-6-1 1,-14 9 6,-11 10 13,-17 14 2,-20 25-22,-45 67-4,51-92-55,-20 43-67,11-21-57,17-19 24,9-23 81,8-11 45,10-11 21,6-8 12,13-2 39,5-1 27,8 1 0,6 0 9,5 6 8,2 6 1,-5 4-32,-3 6-4,-8 6-15,-16 4-6,-10 4 15,-12 8-21,-11 3 3,-14 8-4,-13 1 2,-11 6-14,-4-5-1,-2-7 8,3-9-15,1-11-22,9-18-56,4-16-171,-44-113-490</inkml:trace>
  <inkml:trace contextRef="#ctx0" brushRef="#br0" timeOffset="21340.2206">10993 10260 1655,'-6'-11'278,"-1"6"-101,-4-7-75,6 6-17,5 1 4,3 5-89,12 0-24,16-1 24,18 1 1,19-2 8,10 4 0,3-2-8,-5 5 10,-3 2-10,-3 0 12,-4 2-5,-8-3-7,-10 1 6,-8-5-6,-13-2 0,-11 0 0,-9 0 1,-7-2 16,-7 2 6,1-10 19,-10-2-30,-8-11-13,-4-6-9,-9-7-4,-3 1-16,0-4 14,-4 0 5,10 5 1,2 3 9,12 11 0,7 6 1,7 9-1,8 3-5,4 4-23,10 6-1,12 10 28,16 5 1,9 9 0,3-1-1,-4 4-5,-3 4 6,-11-2 18,-9 1-8,-6-1-8,-16-3 2,-8 6-2,-11 8-4,-14 6 2,-11 11-75,0 0-93,4-3-348,-22 54-284</inkml:trace>
  <inkml:trace contextRef="#ctx0" brushRef="#br0" timeOffset="21581.2344">12281 10464 765,'11'32'273,"-2"4"-56,15 40 10,-1 12-71,16 62 52,12 42-64,1-8-58,-42-136-10,-1 2-35,2 103-23,-26 6-3,-27-53-7,-26 5-8,-26-4-97,-32 7-229,-27-15-663</inkml:trace>
  <inkml:trace contextRef="#ctx0" brushRef="#br0" timeOffset="22053.2614">8401 10442 1400,'-11'0'288,"-2"6"-170,-14-3-80,-6 10 11,-1 10 5,-4 8-9,5 16-22,1 22-22,-14 76 11,1 69 7,15 15 8,25-64-18,14 9-2,17-3-7,28-18-122,22-16-169,40-31 47,29-37-616</inkml:trace>
  <inkml:trace contextRef="#ctx0" brushRef="#br0" timeOffset="22632.2945">12720 11399 1643,'1'-5'269,"-1"4"-179,3-2-90,1 7-11,6 3 11,2 2 8,-2 3 28,0 2-7,-1 0-11,2 0-6,-2-3-2,0 1-10,-2 5-49,-1-1-191,6 25-277</inkml:trace>
  <inkml:trace contextRef="#ctx0" brushRef="#br0" timeOffset="23023.3168">13475 11171 1319,'-17'-11'218,"1"2"-92,-16-16-48,-5 5 22,1 4-2,-2 3-34,-1 6-25,5 4-24,3 6 0,5 4-14,0 9-1,3 1-6,-1 13 5,-4 13-5,2 12 5,-1 16 0,3 14 0,0 63-12,18 7 11,9-108-4,5-8-3,5 30-3,10-18-18,4-26 17,9-21 13,11-24 19,5-27 2,6-21-21,29-71-32,-5-28-71,-21 0-89,-28 47-147,-8-33-627</inkml:trace>
  <inkml:trace contextRef="#ctx0" brushRef="#br0" timeOffset="23232.3288">13540 10090 1234,'2'16'126,"-1"10"-81,2 29 25,-1 27 22,-2 67 20,-5 34-43,5 48-31,-3-41-22,0-31 23,12-30-1,-4-4-26,2-77-12,4-3-141,-2-7-94,46 114-118</inkml:trace>
  <inkml:trace contextRef="#ctx0" brushRef="#br0" timeOffset="23533.346">14124 10561 1379,'-2'-1'506,"1"1"-286,-2 0-140,0 7-80,0 16 0,-2 19 21,-1 31-2,-1 77-7,7 59-3,0 14-8,0-82 5,-2-10-4,-1-25-1,6-68-1,2-9-1,-2-10 1,4 19-8,1-20-4,4-14 12,7-18 27,9-17-4,8-16-23,3-13-9,-3-6-122,-8 1-151,3-90-339</inkml:trace>
  <inkml:trace contextRef="#ctx0" brushRef="#br0" timeOffset="24072.3768">13675 10551 1407,'-22'-9'286,"12"-1"-34,-18-4-28,17 2-68,10 5-60,10-3-83,22-6-13,53-17 0,57-3 23,18 23-22,-47 9 0,-9-6 0,-14-1 1,-50 6-1,-9-1 12,-8 2-13,24-6 0,-17 5 0,-16 1 8,-8 4 4,-7-4 10,-4-2 0,-3-7-22,-6-9-16,-6-5-4,-5-7-13,-4 3 3,0 3 15,-2 0-3,3 7 18,2 5 0,7 7 6,7 3 0,8 3 5,5 0-11,5 3-21,6 6-24,9 8 45,13 6 6,11 13 4,2 7-10,-2 2 0,-2 2 5,-6-3-5,-6-7-1,-8-4 0,-7-5-6,-9-1 7,-9 1 2,-9-1 7,-12 5-9,-16 4-8,-18 5-172,-137 31-1087</inkml:trace>
  <inkml:trace contextRef="#ctx0" brushRef="#br0" timeOffset="30249.7302">7917 4876 819,'-1'-2'165,"1"2"-87,-3-1-54,1 1 13,2-3 98,0 2-25,-1-1-40,-1 2-31,2 0 14,-1 0-13,-1 2-16,2-1-18,-1 5-5,-1 2-1,0 4 1,0 4-1,2 1 6,2-6-5,2 2 0,0-1 0,4-4-1,1-4 6,3 0-5,-3 0 0,-2-1 5,2-6-5,-6 3 0,0-4 14,-3 0-10,0-6-5,1-2-52,-1-4-32,-2-1 27,-3 5 39,-7 4 10,2 4 7,-4 2-10,-1 7 10,2-1 1,4 1 1,1 0 1,2 2 14,1-1-10,3-1 5,1-2-10,1 2 1,0 7-2,1 0 0,8 4-1,0 9-111,22 42-424</inkml:trace>
  <inkml:trace contextRef="#ctx0" brushRef="#br0" timeOffset="33274.9032">7889 6239 684,'-5'-4'218,"1"1"-28,-6-4-10,3 1-12,3 3-25,4-1-25,0 4-13,0-2-40,2 2-20,-2 0-17,0 0 4,1 0-14,-1-2 4,8-1-8,13-7-14,7-8 12,15-3-11,5-1 14,8-4-8,3 7-2,2 3-5,-3 3-1,-3 4 1,-4 4 1,-6 4-1,-4 1 1,-6 1-1,-5 2 2,-5-2-1,-10-1 0,-3 1-1,-9-1 2,-3 0-1,0 0 0,0 0 0,0 0 8,0 0 3,0 0-11,0 0 9,0-1-8,0 1 13,-2-1 22,0-5 16,-9-2-43,-4-5 2,-3-3-11,-9 0-1,-2-1 0,-6-3-4,2 2 4,-1 5 0,3-5 1,2 3-1,7 3 1,4 2 0,7 0 0,4 6 0,4 2-1,3 2 0,2 0-7,-1 0-8,2 4-3,7 1 6,7 6 11,7 4 0,9 3 0,4 0 1,2 4 0,1-3-1,-1 2 1,-3 1 0,-5 0 0,0 0 0,-4 3 0,-10-2 0,-2-3-1,-4 2 0,-8-5 1,-4 2 0,-6 0 2,-12 2 17,-9 13-11,-15 12-2,-12 5-6,-6 6-30,-1 2-210,-74 58-544</inkml:trace>
  <inkml:trace contextRef="#ctx0" brushRef="#br0" timeOffset="37510.1454">4642 14442 1200,'-8'-4'303,"5"2"-64,-6-2-74,3 2-78,2 2-50,1 0-26,2 2-11,-2-2-2,3 0-134,4 3-139,3 2-203,5 26-26</inkml:trace>
  <inkml:trace contextRef="#ctx0" brushRef="#br0" timeOffset="38698.2134">3401 13997 1255,'-18'-10'280,"-3"4"-52,-21-11-66,-2 8-75,-1 6-25,-1 7-13,1 5-34,5 7 15,5 0-16,5 7-14,11 3 0,3 4-6,7 7-3,5 2 1,8 4-2,5 0 1,9-1 7,12-1-44,7-10 13,17-8 10,7-9 23,9-12 14,4-10-14,-5-10 7,-9-2-7,-21 4 30,-17 4-4,-16 9-4,-12 6-1,-18 9 9,-14 11-30,-23 14-25,-14 18-10,-2 21-1,0 11 25,7 3 11,10-2 0,10-2 1,14-19 0,10-12-1,16-18-2,7-15-31,9-6 9,10-4-19,9-1 43,6-5 37,8-6 65,10 0-22,0-8-16,-1-6-19,-1 4-24,-2-3-10,-6-3-2,1 1-8,-4-2 9,0 3-10,-1-6-27,3-2-147,5-9-318,54-81-308</inkml:trace>
  <inkml:trace contextRef="#ctx0" brushRef="#br0" timeOffset="39116.2373">3904 14407 1480,'0'0'372,"0"0"-244,0 0-50,-2 3 31,-2 2-26,1-1-83,-4 7 0,-2 18-2,-8 19-35,-8 22-113,-8 11-83,3-1 23,0-9-54,11-21 104,4-16 41,8-20 67,7-11 50,4-9-16,6-7 18,5-7 11,8-6-10,7-6 99,1 2 43,2 3-2,-4 13-47,-8 10-22,-10 12-39,-5 14-18,-3 13 51,-2 14-22,-4 13 7,-2 5-17,-1 0-14,4-8-19,4-7-1,3-14-4,6-9 3,3-7-22,2-9 22,5-6 1,7-10-1,8-7-61,7-16-85,89-96-197</inkml:trace>
  <inkml:trace contextRef="#ctx0" brushRef="#br0" timeOffset="39351.2507">4596 14424 1459,'0'0'242,"2"2"-224,5 2-12,8 2 0,7-2 46,12 0 43,13-8-1,9-4 16,2-3-35,2-7-29,-3 2-10,-7-1-19,-4 2-10,-7 2 3,-5 6-10,-6 2-11,-4 5-121,-9 10-192,-15 43-288</inkml:trace>
  <inkml:trace contextRef="#ctx0" brushRef="#br0" timeOffset="39625.2664">4460 15097 285,'0'0'1018,"3"0"-907,6 3-99,12-2 99,9-1 90,18-4 21,9-9-46,8-5-67,7-3-38,-4 1-17,-5-5-5,-1 2-19,-2 4-19,-5-3-4,4 3 1,-8 5-7,-1-4-1,-5 7 2,-2 2-2,-8 3-27,-6 1-78,-5 3-131,12 0-362</inkml:trace>
  <inkml:trace contextRef="#ctx0" brushRef="#br0" timeOffset="40738.3301">6534 13787 1118,'-9'-13'333,"-1"1"-94,-7-14-82,-5 4-62,-3 1-46,-1 2-4,-2 6-7,0 1-19,-1 9 1,8 5-19,-3 5 5,3 3-5,2 0 0,4 4 11,0 0-5,2 1 2,1-4-3,2 2-4,0 6-1,0 1-1,4 6 0,3 13-1,2 12-14,2 8 15,2 11 0,3 5 0,6-3 0,-3-7 12,2-4 6,2-5-4,0-4-5,1-1-2,-1-2 8,2 0-7,0 4-2,0-2 6,0 5-3,0 4 4,-2 2 29,-4 0-10,-2 3-14,-1 2 6,2 8-3,-5 11-12,0 0-8,1 9 1,-2 2 5,7 58 1,-6-107-8,1 48 1,2-11 0,0-11 5,1-10-6,0-1 1,-3-3 7,2-4 1,-3-7-8,-1-5 12,0-12-8,-1-6-4,-1-5-1,0-3 5,0-5-4,-1-1-1,1-6 8,-2-4-1,0-2 11,-2 1 23,-10 2 2,-8-1-23,-14 4-13,-12-3-6,-7-3 0,-4-7-1,-5-1-17,2-10-14,6-4-20,11-8-35,9-4-43,14-9-157,31-79-339</inkml:trace>
  <inkml:trace contextRef="#ctx0" brushRef="#br0" timeOffset="41180.3554">6942 15852 1113,'-4'16'196,"4"5"-145,0 19-30,4 10 15,-3-3 47,5 1 4,4 1-20,6-3-34,3-8-12,2-6-1,0-15-4,-4-11 14,6-6 29,-6-14 20,6-6 16,-1-18-23,1-14-23,-4-11-31,-1-9-4,-9-5-1,-7 6-2,-13 3-4,-10 10 5,-7 16 8,-2 14 11,-10 24-13,-3 19-17,-2 18 0,1 8 8,5 2-9,12-7-38,14-13-85,6-9-135,5-10-52,7-8-193,13-67-339</inkml:trace>
  <inkml:trace contextRef="#ctx0" brushRef="#br0" timeOffset="41737.3872">6944 13703 1060,'-2'0'338,"2"-3"-167,-5 0 0,4 3 22,1 3-65,-2 0-80,2 0-48,0 10-22,0 13 22,-2 19 1,1 17 5,-2 11-4,0 7 17,-2 5-14,0-2-5,2-12-69,1-16-106,4-18-29,3-14-80,14-17-236</inkml:trace>
  <inkml:trace contextRef="#ctx0" brushRef="#br0" timeOffset="42224.4151">6989 13735 1036,'-1'-3'458,"1"1"-267,-3-2-8,3 4-56,0 3-65,1 0-62,8 7-36,8 7 29,6 13 7,5 10 12,1 8 0,0 4 1,-7 0-4,2-3 0,-8-4 0,2-7-7,-4-13-1,-4-8 4,-1-7-5,1-10 0,-3-10 9,3-9 26,3-14-16,4-18-7,0-14-4,4-7 4,0-14-12,4-5 1,-3 2 7,0 14-7,-8 29 8,-7 17 0,-4 20 20,-3 10-29,0 11-20,3 9 17,7 16 3,1 9 30,2 13-9,0 4-4,2 5 4,2 2 9,2 5-12,0 3-9,2-1-2,-4-9-7,2-8 8,-8-11-8,2-7-10,-7 1-56,-2-5-72,-3 7-316,-6 45-442</inkml:trace>
  <inkml:trace contextRef="#ctx0" brushRef="#br0" timeOffset="42907.4541">8648 14532 342,'-1'-2'730,"2"1"-561,-2 1-64,2 0-6,-1 0 0,0 1 12,2 5-33,4 10 2,1 9 40,8 13-53,-3 12-28,1 17-13,-3 14-8,-3 6-8,-4 8 10,-3-1-20,0-6-1,2-13-125,1-13-62,1-18 23,1-19-25,-1-22-157,-1-73-323</inkml:trace>
  <inkml:trace contextRef="#ctx0" brushRef="#br0" timeOffset="43381.4813">8728 14593 1318,'0'0'375,"2"-2"-176,0 1-121,5-3-40,10-5 29,17-8 16,17-7-17,15 1-33,7-1-17,-5 5-15,-9 10 8,-19 9-9,-16 10-11,-9 16-7,-17 15 10,-15 26 2,-13 11-24,-20 10-9,-1-5 23,1-11 5,5-17 10,11-15-4,8-19 5,13-8 6,7-10-6,6-3-12,9-6-97,14-8 53,18 1 48,20-5 8,11 2 0,7 1-3,-8 12 3,-6 4 61,-13 9-1,-15 9-13,-12 4 7,-7 6 9,-10 1-23,-8 2-4,-7-1 14,-10 5-13,-7-1-11,-12 2-7,-7-3-10,-9 0-3,-6-6-6,-2-3-36,9-11-25,8-5-26,16-16-144,7-38-422</inkml:trace>
  <inkml:trace contextRef="#ctx0" brushRef="#br0" timeOffset="43561.4916">9539 14955 1307,'1'0'297,"-2"0"-75,1 0 0,-2 3-28,2-2-25,-3-1-58,3 2-81,0-2-30,0-2-94,3 2-85,7 2-372,38-21-349</inkml:trace>
  <inkml:trace contextRef="#ctx0" brushRef="#br0" timeOffset="44048.5194">9835 14652 1263,'0'-4'324,"1"2"-100,1 1-25,-1 1-73,2 0-54,-2 1-37,3-1-29,6 6-6,10 2 0,3 9 0,4 10 1,-2 7 16,-2 15 5,-3 14-5,-1 7-10,3 3 4,-2-7-10,2-10 7,-2-12-8,1-13 0,-9-11 0,-4-14 0,-2-3 1,1-12 8,8-20 30,4-22 18,12-21-24,15-79-4,10-30-20,5 15-3,-41 125-5,-2 7 6,-3 7-6,14-28 0,-9 18 0,-7 16-1,-6 12-1,-5 9-50,0 8-71,-1 14-65,2 87-408</inkml:trace>
  <inkml:trace contextRef="#ctx0" brushRef="#br0" timeOffset="44266.5319">11138 14776 1991,'-8'-1'284,"3"-1"-152,-2 0-83,5 2-36,2 0-13,3 2-18,5 5-5,9 6 18,7 7 5,2 3 0,5 3-5,-9-1-65,-1 4-115,-6 31-420</inkml:trace>
  <inkml:trace contextRef="#ctx0" brushRef="#br0" timeOffset="44874.5667">11695 14701 982,'3'-8'297,"2"1"-125,3-8-50,7-10-40,-2-1-28,-2-1-9,-2 5 29,-5 7 25,-2 1-2,-4 4-10,-4 0-13,-8 3-23,-3 3-32,-8 0-8,-7 12-11,-2 3 0,1 9 0,-4 9 0,9 7-2,5 8-13,7 6-6,10 4 9,6 7 3,6-1 8,6-2-6,3-5 6,4-12 1,2-7-1,-1-13 1,5-11-1,0-10 0,6-13-14,7-16-12,1-16-55,8-15-128,-2-16-86,1-15-171,48-185-176</inkml:trace>
  <inkml:trace contextRef="#ctx0" brushRef="#br0" timeOffset="45092.5791">11928 13730 527,'-9'2'901,"3"1"-740,-9 4-110,5 13-29,5 11 4,3 10 19,5 16-15,8 16-6,2 15-3,1 9-3,2 4-5,-6 4-4,0 51-3,-4 7 2,5-1-1,-5-121-7,3-2-6,3-7-133,11 27-110,50 0-226</inkml:trace>
  <inkml:trace contextRef="#ctx0" brushRef="#br0" timeOffset="45639.6104">12432 14187 223,'-2'-4'1232,"1"2"-890,-3-2-166,2 7-67,4-3-53,-1 3-46,5 11-8,0 9-2,1 15 9,1 11-3,-6 14 1,-6 11-1,-6 11 3,-5 8-1,1 4-7,1-7 16,2-12-16,5-6 0,5-18 5,6-6-5,2-12-1,6-11-1,1-9 0,1-13 1,3-4 1,4-7 8,2-5-3,-3-6-4,2 3 5,-3-6-5,-3 2 4,-3 0-5,-3 1 0,2-4-1,-5 2-23,1-3-71,3-1-157,22-37-267</inkml:trace>
  <inkml:trace contextRef="#ctx0" brushRef="#br0" timeOffset="52057.9775">8004 4955 712,'0'0'375,"-3"0"-208,3 2-86,0-2 31,-3 2-5,0-2-34,3 2-38,0 0-23,0 0-11,0 3 11,0 1-6,0-1-5,3 4 0,3-1-1,1 0 0,2 0 1,0 3-1,-3-3 2,-1-5-1,-1 1 1,-4-3 7,0-1 7,0-5 17,-4-6-4,-1-10-20,1-6-8,-5 0 0,1 2 0,-2 1 5,-4 3-4,1 6 5,1 3 1,-1 9 13,4 4-2,-1 5-19,2 4-6,3 5 0,1 8-5,1 1 2,7 0 3,1-3 0,4-3-4,1-6 10,1-2 1,2-5 6,-3-6-6,1-9 0,4-8 14,-5-5-7,1-5-2,-4-1 0,-5 5 7,-6 3-2,-3 2 11,1 8 35,-3-2 11,-1 11-13,5 2-31,-4 2-24,3 10-3,-2-2 3,1 7-2,-1-4 1,6-1-14,4-3 6,1 1 1,5-1-86,0 5-79,5-1-157,17 31-319</inkml:trace>
  <inkml:trace contextRef="#ctx0" brushRef="#br0" timeOffset="56158.212">13880 14542 1694,'-3'-4'306,"1"4"-182,-3-2-85,5 2-21,0 2-4,2-2 13,-1 0-14,11 0-11,7 7 13,20-7 19,13-7-2,13-1-10,6-7-8,2-3-5,-5 1-8,-7 1-1,-8 7-18,-10 6-57,-10 6-58,-10 6-321,-34 42-447</inkml:trace>
  <inkml:trace contextRef="#ctx0" brushRef="#br0" timeOffset="56377.2246">13949 15075 1410,'2'0'374,"-2"0"-278,6 2-95,10-2 28,9 3 114,16-3 1,12-5-59,8-2-32,4 1-29,0-1-11,-4 4-11,-1 3-2,-6 3-63,1 3-99,-1-2-391,65-24-377</inkml:trace>
  <inkml:trace contextRef="#ctx0" brushRef="#br0" timeOffset="56992.2597">15755 13120 1563,'-18'-6'277,"5"-4"-160,-18-1-66,3 1-19,0 1 8,2 5-2,7 1-13,5 6 1,1 2-17,1 5-9,-2 2 0,-3 11 6,2 5-6,-6 7 6,5 4-4,2 8-1,-1 12 11,8 4-1,4 10-10,4-1 8,5 6-3,8 8-6,7 59 16,7 24-2,0 18 7,-22-142 7,3 2-1,-3 0-6,5 49 12,9 61 11,-1 37-2,-5 16-29,0-77 10,-4-2-13,-1-9-9,5-2-1,-4-2 1,-4 1-1,-2-70 0,-2-4 8,-2-2 8,-2 40 4,-4-7-2,-4-7-6,-6-12 1,-4-5 1,-4-7-7,-6-9 1,-3-8 1,-11-9-9,-14-2-44,-51-4-56,-22-19-26,90 6-15,4 3-96,-35 3-119,-74 36-197</inkml:trace>
  <inkml:trace contextRef="#ctx0" brushRef="#br0" timeOffset="57934.3136">16071 15864 829,'0'0'499,"-2"0"-292,1-2-85,2 2-55,-1 0-10,0 2 8,0-2-17,2 0-11,-2 0-10,0 0 6,0 0 6,3 0 9,-3 0 6,-3 2-1,3-2-1,0 0-14,0 0-8,0-2-6,0 2-8,0 0 1,0-2-5,0 4 1,0-2-1,0 0-6,0 0 0,0 0-5,0 0 0,0 0-1,0 0-14,0 0-16,0 0-18,0 0-46,0 0-119,0 0-249,-8 21-88</inkml:trace>
  <inkml:trace contextRef="#ctx0" brushRef="#br0" timeOffset="58943.3713">17097 13535 1372,'0'1'355,"0"1"-236,2 10-103,4 14 4,4 20 70,4 25-11,16 68-26,4 43-20,-4 25-12,-19-92-8,-8-3 4,-10-4-7,3-59-10,1-9-3,1-6-106,-2 29-127,0-29-35,0-23-73,-9-76-249</inkml:trace>
  <inkml:trace contextRef="#ctx0" brushRef="#br0" timeOffset="59394.3971">17239 13635 1312,'0'-3'305,"4"6"-218,5-2-14,12 1 55,7 0 10,7 0-29,5 0-47,3 3-31,-2 7-14,-5 1-16,-11 6 5,-8 10 1,-15 15-6,-19 19-2,-15 17-6,-14 11-21,-7-4-4,0-9 20,4-22 6,11-16-3,7-20 3,11-10 6,10-8 0,6-2-1,10-8-30,16 0-16,15 0 37,17-2 2,15 3 7,5 9 0,-7 5 1,-6 5 22,-16 10 27,-10 4 31,-13 5-17,-11 8-8,-11 0-5,-11 11-1,-14 2-1,-13 7-16,-15 2-16,-4-6-7,0-10 5,0-10-14,11-12-51,14-13-59,6-10-112,11-55-803</inkml:trace>
  <inkml:trace contextRef="#ctx0" brushRef="#br0" timeOffset="59575.4075">17860 14273 1764,'1'3'220,"4"1"-191,2 9 83,5-2 11,0-2-27,-1-1-43,-1-7-32,-4-1-14,0 0-7,-3 0-39,1 0-136,-16 7-543</inkml:trace>
  <inkml:trace contextRef="#ctx0" brushRef="#br0" timeOffset="60595.4658">18232 13938 1358,'-1'-3'382,"1"3"-146,0-1-115,1-2-40,6 2-9,10-7-18,10-5-25,15-7-5,12-3 1,-3 3-8,-1 4-4,-9 11 14,-6 5-10,-15 5-4,-3 7-13,-4 10 33,-4 11 14,-4 16-2,-2 10-24,-4 11-8,-2 0-7,-1 1-5,1-4 0,-2-2 1,4-6-1,-4-2 0,-1-8 0,-2-10 0,-3-6 0,5-15 5,1-8-5,4-8 8,-1-6 6,-2-10-7,-6-18-8,4-17-21,2-23 3,4-11 3,10-8 7,4 4-2,4 9 9,6 8 1,1 10 15,1 10 3,-1 8-2,-2 8-1,5 1-14,3 6 0,5-1-1,1 2-8,-1 5-51,-3 7-40,-5 7-19,-12 7-85,16 37-500</inkml:trace>
  <inkml:trace contextRef="#ctx0" brushRef="#br0" timeOffset="61520.5187">19168 13885 1027,'-1'-4'308,"-1"3"-143,-1-4-6,2 7 0,-3 2-81,2 6-42,-3 14-18,-1 10 9,-5 14 27,1 11 1,1 9-8,2 1-11,3-1-18,2-8-6,4-10-5,4-2-5,5-9-1,4-11 0,3-7-1,1-9-12,3-15-9,0-10 21,6-15 11,0-12-5,-1-10 6,1-13-12,-5-7 2,-4-7 10,-5-5-3,-2 5-8,-9 10 25,-3 11 11,-2 18 5,1 13-6,-1 11-18,2 8-18,0 10-1,2 8-25,-1 17 14,2 19 12,0 24 1,-1 11 1,-2 9-1,0 0-1,-2-5 2,4-13 4,1-9-6,5-9 1,3-15 0,3-9 5,-1-13-6,0-9-1,4-10-1,-3-10 2,9-9 26,-1-13 8,3-4-1,0-13 3,2-10-7,2-7-4,1-12 1,0-6-4,0-4-7,-5 3 3,-5 17-7,-5 9-1,-8 21-1,-1 9-8,-4 9 1,-2 11 2,0 5-4,-4 8-45,0-1-54,-3 13-37,-1 8-83,-17 71-553</inkml:trace>
  <inkml:trace contextRef="#ctx0" brushRef="#br0" timeOffset="61928.5421">20269 14114 1423,'-4'-4'674,"2"4"-572,-4-4-75,6 7-26,0 1 0,0 3-1,6 11-1,-2 8 1,7-3 16,1 3 14,-3-9 8,-3-5 2,-3-10 4,-1-2 14,-2-2-8,0 2-20,-2 0-12,2-4-3,0 2-2,-1 2-13,-1 0-16,2 0-58,-2 0-59,1 0-205,-11-16-994</inkml:trace>
  <inkml:trace contextRef="#ctx0" brushRef="#br0" timeOffset="64491.6887">20973 13885 124,'0'-4'365,"0"3"-134,2-4-38,-2 1 44,0 4 29,-2 0 4,2 0-36,0 0-59,-3 4-46,-1-4-22,2-6-29,-4 3-47,-3-4-13,-4 0-10,2 0-7,-5 2 5,0 3-6,-1 2-6,-1 2 4,3 7-4,-1 1 0,3 0 5,-4 12 0,1 9-11,3 11-23,2 18 5,2 15 0,6 2 14,7 1-5,7-7 15,4-11 0,1-9 6,2-6 0,0-11-5,-2-11 3,-1-9 2,3-7 19,-1-7 7,4-13 4,1-9 0,6-13-30,0-10-14,0-14-43,0-12-39,-6-22-160,7-74-229,-22-125-58</inkml:trace>
  <inkml:trace contextRef="#ctx0" brushRef="#br0" timeOffset="64718.7017">21060 12914 803,'-3'-10'251,"0"5"-5,-2-7-54,3 8-17,2 8-68,1 8-65,0 17-12,2 20 55,0 29-17,-6 64-14,-4 25-6,-4-1-2,8-56-19,5 8-16,6-7-10,5 3 6,-9 8-5,7-75-2,2-9-102,-1-7-161,15 31-76,42 21-329</inkml:trace>
  <inkml:trace contextRef="#ctx0" brushRef="#br0" timeOffset="65207.7296">21375 13635 950,'0'1'209,"4"1"-151,-1 4-50,7 8 73,4-2 12,8 7-6,1-2 31,-1-2 52,0-1 4,-2 3-26,-1-5-38,-2-1-49,-2 7-28,0 5-13,2 7 1,1 14 9,2 15-6,-7 8-6,-2 10-3,-3 7-5,-6 0-4,-5-7-5,-6-8 5,0-12-4,0-17 5,0-15-1,3-16 5,2-11 16,-4-10 4,-3-15-31,-2-15-3,1-16-7,3-13-10,8-9-5,9-5 4,9-2-14,6-1 16,8 13 17,3 9-3,-2 10 5,-1 9 1,-1 9 0,-8 8 6,-1 4-1,-6 8-6,-1 6-10,-6 4-82,-2 5-104,0 10-345,-12 21-308</inkml:trace>
  <inkml:trace contextRef="#ctx0" brushRef="#br0" timeOffset="66634.8113">6638 5050 632,'-2'-5'268,"2"4"-68,-1-2 35,1 2-40,0 2-46,1-1-55,-1 3-47,0-3-28,0 0-1,0 1-1,0-1 14,2-1 29,-2 1 9,-2 0 0,2 0-9,-1 1-12,-1-1-16,2 5-17,-2-5-14,2 0-1,2 1-1,1 3-35,1 4 6,8 3-65,-1 1-137,2 2-50,2-2-196,-3 1 125,-5-3 4,-7 19 100</inkml:trace>
  <inkml:trace contextRef="#ctx0" brushRef="#br0" timeOffset="67901.8837">6703 5179 144,'0'-2'279,"0"-1"-17,0 0-14,1-1-7,-1 1-19,0-1-49,2 3-13,-4 1 13,2 0-31,0 0-31,-1 0-30,1 0-22,-3 0 1,3 0 0,-3 0-24,2 0-9,-2-2-18,-1 0-8,0-2-1,2 2 1,2 0 0,0 2-1,0 0-2,0 0-9,0 0 10,0 2-6,-3-2 7,6 0-1,-3 0-12,0 0 5,2 0-4,4 2-7,3 0-1,4 0 20,11 3 0,4-1 1,4-1-1,1-3 0,-10-6-8,-5 4 7,-9-2 2,-8 2 9,-2 2 7,-5-6-10,-7-4-7,-2-1-8,-4 0 8,-8 2 0,-3 3-32,3 6 24,0 0 8,11 4 0,5-2 0,5 0-1,-1 2-11,7-1 12,0-3-6,0 3-6,0-2 10,0 1 2,0-1-7,3 3 7,-2 0 0,2-2 1,-3 1-1,2-3 0,-2 0 0,4-1-1,-4 1-5,0 0 4,4 0-1,3 0 2,2 1 1,1-1 0,5 0 9,-2 2-8,7-4 0,7-1 8,0-3 6,7-1-2,0-4-12,5-2 8,-2-5-8,5 1 10,-3-2-11,1 3 11,-4 1-11,0 1 0,-4 6 0,1-4 0,-5 3-1,-2 7 1,3-4 0,3 2 0,7-4 0,4 0 1,4-3-1,-1-7 5,1 4-4,0-3-1,0 1 1,3-4 0,-1-3 0,-2 5 5,-1-4-5,-6 9-1,-6-1 0,-2 8-6,-3 6 6,1 0 0,-3 4-1,0 2 1,-3-3 0,-6 4 0,3-3 0,-6-1 0,2-3 0,5 2 1,-3-2-1,3 0 0,1-2-1,5 1 0,0-1 1,-2-2 0,1 1 0,-1-4-2,-3 7 2,0-4-1,-3 2-3,4 1 4,-3-2 6,3 2-5,-2 0-1,5-3-1,0 2 1,2 0 0,0 0 1,-6 1 0,-4-2-1,-4 3 1,-5 0-1,5 0 0,-2 0 0,6 4 0,1-2 1,-4 0 0,0 0-1,-5-2 0,-5 2 0,-1-2 0,-4 2 0,-1-2 6,0 0 0,0-2 0,0 2-4,2-2 5,-2 0 2,-2 0 2,2 0-1,0-2-10,-1 1 0,-1 0-16,-3 2-71,-4 2-206,-63 19-676</inkml:trace>
  <inkml:trace contextRef="#ctx0" brushRef="#br0" timeOffset="68914.9417">7397 4828 660,'0'-6'286,"-2"6"-89,2-2-88,0 2-31,0-2-12,2 2-33,-2 2-15,0-2 14,-2 0 28,2 0 12,-1 1-9,1 0-24,0 5-11,0-5-4,-2-1-9,2 0-14,2 0 1,-1 2-1,1 1 0,0-2 0,-2-1 7,1 4-8,0-3 6,1 2-6,0 1-4,1 2 4,-3 1 6,2-4-5,-2 1 0,2-4 1,-2 0 5,1 0-6,-1 0 0,0 0 1,1 2-2,-1-1 1,0 3 0,0 2 5,0 0 18,0 4 29,2 0 1,-4 2-9,4 3-18,-2-3-11,3 6 13,0-1-13,0-1-7,1-2-8,0 1 5,-1-4-4,-2-2-1,2 5 5,-3-6-5,3 2 0,-3 3 1,0-3-1,0-2 7,0-1-8,0-4 1,0-2-1,0-2-6,0 1-72,1-3-148,-1-4-107,-4-12-395</inkml:trace>
  <inkml:trace contextRef="#ctx0" brushRef="#br0" timeOffset="69267.9619">7229 4795 744,'0'0'271,"0"0"-125,0 1-46,0-1-16,0 6-19,2 2-1,1 10 2,3 1-6,0 8-16,0 4-14,1 3 24,2 1-20,-1 3-10,1 5 5,-3-3-4,1-1 5,-4 1-7,0-10-11,-1-8-3,-1-7-3,-1-7-6,3-7-35,-3-1-142,3-5-206,10-32-390</inkml:trace>
  <inkml:trace contextRef="#ctx0" brushRef="#br0" timeOffset="71314.0789">16093 15868 1071,'-3'-2'382,"3"0"-92,-3-2-116,3 4-87,0 0-53,0 2-22,0-2-12,3 0-1,-3 0-89,7 4-126,0 1 35,5 5-134,14 6-258</inkml:trace>
  <inkml:trace contextRef="#ctx0" brushRef="#br0" timeOffset="72415.1419">15877 15823 640,'0'-3'216,"0"3"11,-2 0 20,2-1-34,0 1-1,2 0-19,-2-2-52,1 2-42,1 0-46,0 0-26,-1 0-26,5-3 8,7-10-2,14-1 4,9-8-10,8-5 0,5-1 1,0-1-2,-2 10 0,-7-1 0,-4 8 0,-4 6 1,-10-2-1,-5 8 0,-8 0-1,-5 8-8,-4 3-25,0 9 22,-5 12 12,-5 11 0,-14 12 1,-8 5 0,-7-2 8,-4 7-8,-1-2 0,1 3-1,2-8 0,1-6-48,9-13-47,4-13-88,4-13-64,1-8-110,-22-59-410</inkml:trace>
  <inkml:trace contextRef="#ctx0" brushRef="#br0" timeOffset="72684.1573">15838 15881 852,'0'-4'324,"2"-4"-87,-1-1-49,5 1 23,-3-3-44,1 8-47,-4 3-71,2 0-28,-2 3-21,3 8 6,0 6-3,6 14 42,2 17-16,-9 15-2,-6 10-11,-8 14-7,-3 1-1,-1-1-8,1-3-11,3-13-23,4-13-25,4-17-58,4-12-117,0-16-75,3-9-155,9-47-26</inkml:trace>
  <inkml:trace contextRef="#ctx0" brushRef="#br0" timeOffset="72991.1748">15883 16195 884,'0'0'448,"1"0"-247,-1-2-38,0 4-26,2-2-28,-2 2-34,6 2-34,7 2-4,8 4 22,12 12-8,4 4-5,6 4-13,2 4-10,-5-1 1,-4-2-12,-4-3-2,-7-5 1,-6-3-6,-2-3-4,-5-5 6,-5-5-7,0 0-11,-2 1 2,-3-3 2,2 1-11,-2 2-8,5-2-16,-5 2-6,2-1-70,0-2-86,2 1-83,3-3-86,20-10-233</inkml:trace>
  <inkml:trace contextRef="#ctx0" brushRef="#br0" timeOffset="73451.2011">16495 16462 824,'0'0'791,"2"0"-582,0 0-119,0 0-26,9 0-26,6 0 40,8 0-30,2-3-12,3 6-21,-5-1-6,-7 5-9,-10 9 1,-1 4 14,-14 13-7,-3 10-8,-16 13-11,-8 6-28,-4 2-39,-2-4-7,7-7-10,9-14-7,14-16 62,8-13-7,10-5-13,13-12 60,5-1 123,12-8 60,4-9-69,4-5-25,-3 0-32,-2 1-32,-6 3-19,-7 7-6,-8 2-50,-2 8-245,-9-20-505</inkml:trace>
  <inkml:trace contextRef="#ctx0" brushRef="#br0" timeOffset="74134.2402">15974 12949 794,'-2'-5'221,"0"-1"79,1-7-78,1 1-8,3-1-47,6-6-91,6 3-43,8-4-13,5 3-11,6-2-8,8 1 0,1 6 0,1 2 7,-7 2-8,-9 8-8,-11 6 7,-4 0-11,-6 2 12,-1 10 0,-4 2 1,-4 7 6,-7 10 7,-14 12-8,-7 6 9,-13 2-7,-4-1-7,1 0 5,-3 1-6,4-9-36,6-2-72,6-15-115,10-13-59,-9-39-90</inkml:trace>
  <inkml:trace contextRef="#ctx0" brushRef="#br0" timeOffset="74628.2685">15942 12876 910,'-2'-2'294,"2"1"-2,-3-3-52,3 4-67,-2 2-74,2 0-50,0-1-40,0 6-9,5 11 0,-1 11 8,0 13 19,-2 14-3,-8 11-2,-9 11-4,-6 11-6,-5 1-4,-4 2-8,0-13 0,6-7-1,1-16-25,9-14-43,8-15-54,3-16-96,5-8-76,3-13-4,5-15 77,8-14-1,6-19-19,3-6 242,-3 7 44,-2 10 184,-10 21 67,-7 11 14,-1 11-127,-4 7-79,3-2-34,5 1 18,5 5 74,2-4-40,3 4-41,3 3-31,1 1-23,2 0-7,5 2-7,-1 3-4,-4 0-2,1 0-5,-6-1-1,-1 3 0,-3 0-20,-3-2-26,-1 1-67,2-4-115,-4-3-63,2-6-61,14-21-158</inkml:trace>
  <inkml:trace contextRef="#ctx0" brushRef="#br0" timeOffset="74876.2827">16332 13487 882,'0'0'234,"0"0"-117,0 3 16,0-2 1,0 3-10,0-4-4,3 4-16,-1 1-46,5 4 11,-1 6-10,1 1-26,1 5-11,-1 5-2,-4 1 2,-1 4 4,-1 7-5,-2-7-12,1-4-3,0-2-6,0-5 0,1-4-39,-1 0-100,0-4-191,-13 0-482</inkml:trace>
  <inkml:trace contextRef="#ctx0" brushRef="#br0" timeOffset="76708.3874">22650 14155 348,'9'-5'148,"-1"4"13,5-6-8,-3 7 37,-4 0 25,-4 0-17,-2 0 1,1 4 2,4 2-85,5 6-22,11-1-2,9 4-35,12-2-29,7-6 5,8-4-16,1-9-10,2-2-1,-6-8-4,-5 6-2,-12 1-5,-10 6-205,-20 39-472</inkml:trace>
  <inkml:trace contextRef="#ctx0" brushRef="#br0" timeOffset="76942.4008">22712 14803 1557,'2'-2'293,"1"2"-293,8 4 42,11-2-5,11 0 101,12-4-34,7-4-34,3-8-4,1 2-31,-10-2-19,-3 5-7,-8 2 3,-3 0-12,4 4-13,1 3-73,8 0-229,94 1-481</inkml:trace>
  <inkml:trace contextRef="#ctx0" brushRef="#br0" timeOffset="77406.4274">23986 14290 1358,'-1'-5'467,"0"5"-296,-1-2-60,2 0-36,0 2-22,2 0-53,6 0-13,18 0 13,19 0 57,59-7 3,31-9-15,-5-10-9,-90 15 3,5 4-11,89-27-10,15 9 8,-56 22-25,-52-3-1,-11 5-35,-4 1-77,24-3-14,-18 10-105,-22 12-310,-74 55-214</inkml:trace>
  <inkml:trace contextRef="#ctx0" brushRef="#br0" timeOffset="77803.4501">24320 14697 1176,'2'-4'301,"5"1"-211,10-7-33,9 4 99,14-4-9,5 10-25,3 10-56,-6 3-30,-5 10-26,-12 5-10,-13 3 0,-12 7 8,-15 9 23,-20 13-31,-16 10-85,-12 7-77,-6 2 22,1-3 59,8-9 12,11-16 38,21-16 31,12-18 8,10-12 53,12-5 25,8-5-26,16-6 91,17-8-8,17-7-49,6-3-23,7 5-28,-3 6-19,-5 7-22,-5 8-2,-8-1 7,-13-1-7,-9 3-15,-14 0-32,-7 0-46,-4-6-57,-9-7-190,-28-82-588</inkml:trace>
  <inkml:trace contextRef="#ctx0" brushRef="#br0" timeOffset="78047.464">24573 12969 1489,'0'0'330,"0"1"-207,-2 2-85,4 1-38,2 12 1,6 13 11,4 20 16,2 16-5,0 15-10,-2 11-13,-1 56-16,-13 20-257,-13-21-674</inkml:trace>
  <inkml:trace contextRef="#ctx0" brushRef="#br0" timeOffset="78435.4862">25495 13783 1143,'0'-6'733,"0"4"-590,0-6-119,-1 12-15,1 6-9,0 13 40,4 25 2,-1 22-1,6 76-10,-6-95-8,6 51-2,-5-1-9,-4-8 4,-2-1-16,-4 1-13,-6 0-89,0 1-249,-18 89-342</inkml:trace>
  <inkml:trace contextRef="#ctx0" brushRef="#br0" timeOffset="78899.5128">25723 13649 1687,'7'-1'216,"4"-1"-182,12-2-22,8 0 20,5 2 25,4 4-14,1 0-5,2 4-20,-9 3-12,-3-2-6,-11 5-5,-11 5-28,-14 10 21,-16 16 11,-17 15-5,-15 13-23,-9 6 11,-4 2-10,5-11 7,9-13-18,20-21 27,10-17 11,16-9-8,15-8-78,18-3 59,21-6 28,55-8 25,29-6-10,-8 11-15,-87 12 51,-5 4 75,-8 3-33,18 3-41,-19 9-34,-17 5 15,-15 7 69,-15 13-7,-17 12-55,-23 11-16,-6 7-15,-1-3-9,7-4-17,13-12-82,8-3-92,9-14-383,-36-2-815</inkml:trace>
  <inkml:trace contextRef="#ctx0" brushRef="#br0" timeOffset="79612.5536">26489 13866 1666,'2'-10'280,"-4"6"-124,2-10-43,-2 10-40,1 4-32,0 4-41,1 10-12,-4 14 12,3 22 9,-4 29 3,2 13-11,-1 6 0,1-2 11,0-4-10,2-11 19,-1-11-6,4-15-15,2-14 0,3-17-9,4-13-4,8-16 13,3-13 18,10-17-18,7-17-23,0-17 8,1-10-3,-5-6 17,-3-5 1,-8 0 1,-6 12 6,-11 10 16,-4 20 4,-6 21-6,-1 13-12,4 10-9,-3 6-26,0 14 5,-1 20 20,1 29 1,-1 74-1,5 21 2,5-5 0,-2-109 0,0-3-1,1-1-5,7 30 5,0-17-1,0-18-11,1-21 7,2-10 5,4-23 78,7-18 11,7-24-38,5-14-21,-2-14-8,0-3-14,-3-1 2,-2 4-9,-4 4 0,-5 11 9,-7 15-10,-4 21 0,-5 16-1,-3 11-28,-3 7-25,-3 2-34,3 2-20,0 4-119,0 49-469</inkml:trace>
  <inkml:trace contextRef="#ctx0" brushRef="#br0" timeOffset="79811.5649">27490 14120 1935,'-11'12'242,"0"6"-179,-9 13-45,8 13-17,5-1 1,10-8-2,4-3 0,5-8 0,3-8 0,-2-2-39,-7-8-153,-26-10-496</inkml:trace>
  <inkml:trace contextRef="#ctx0" brushRef="#br0" timeOffset="80568.6082">27977 13190 1087,'0'-1'310,"-2"1"-58,0 0-117,0 1-34,-3 6-62,-5 15-15,-3 18-12,-6 29 4,-15 82 35,1 47 24,-2 36-7,10-71-32,6-2-15,-3-30-5,14-7-8,11-21-2,4-58 2,5-4-8,-1-7-37,14 32-38,8-20-69,8-17-84,5-15-74,94-63-216</inkml:trace>
  <inkml:trace contextRef="#ctx0" brushRef="#br0" timeOffset="80931.629">28484 13618 1582,'1'3'271,"1"-3"-247,5 0-10,3-3-14,13-1 64,15-4-25,15-3-18,8-7-7,0 2-7,1-1-5,-9 5 25,-11 8-8,-12 4-19,-14 7-3,-11 10 3,-11 14 17,-12 16-5,-16 18 0,-11 7-11,-12 13 6,-5-7 3,2-3-9,-2-6 0,4-14-1,6-13-42,1-14-78,10-14-149,8-14-205,-19-71-153</inkml:trace>
  <inkml:trace contextRef="#ctx0" brushRef="#br0" timeOffset="81296.6499">28484 13565 1295,'-3'2'346,"3"1"-208,0 7-46,-3 16-14,-4 20 19,-7 23-7,0 17-49,-6 10-11,-4 5-9,0-4-8,-3-5-5,5-8-2,1-9 0,6-12-6,-3-12-53,10-13-104,4-13-152,6-24-42,5-24 66,10-18-291,6-21 231,4-12 345,4-4 279,1 7 81,1 14 6,-1 18-45,-9 23-83,1 15-79,2 16-16,-1 15-31,3 11-40,0 6-19,-4 2-16,4-4-20,-3-5-4,0-5-13,-5-1-8,0 0-94,-5-2-379,-3 34-972</inkml:trace>
  <inkml:trace contextRef="#ctx0" brushRef="#br0" timeOffset="81529.6632">29113 14361 1953,'0'0'285,"-1"0"-213,1 1-51,0 6-21,3 9-12,0 16 12,6 12 10,-3 10-8,-2 6-2,1-1-28,-4 0 4,-1-6-1,-3-8-2,-1-7-20,-2-15-73,-2-6-153,-16-15-308</inkml:trace>
  <inkml:trace contextRef="#ctx0" brushRef="#br0" timeOffset="81904.6847">29344 13267 1594,'5'-2'264,"3"-2"-171,8-1-60,4 4 50,2-2-2,3 7-44,0 4-17,-3 3-11,-2 5-9,-9 7 9,-7 8 9,-11 7-8,-12 11-9,-11 6-1,-4 0-28,-5-7 4,4-6 15,7-8-5,11-9 7,8-12 5,5-7-7,8-6 0,2 1 9,8 7 30,10-2 5,7 4-13,2 0-11,7 4-11,0-2-22,-2 6-84,-1-1-358,52 41-473</inkml:trace>
  <inkml:trace contextRef="#ctx0" brushRef="#br0" timeOffset="82102.696">29840 14165 1801,'1'0'243,"2"3"-243,2 2-14,3-1 14,6 6 71,10 0-13,4-3-19,6 2-21,-2-5-12,-1 4-6,-2 2-85,0-1-280,41 23-398</inkml:trace>
  <inkml:trace contextRef="#ctx0" brushRef="#br0" timeOffset="82541.7211">30532 13591 1538,'12'-22'203,"2"5"-185,17-19-18,3 15 0,5 6 77,-4 10 36,2 6 8,0 3-20,6 3-44,1 3-29,-6-4-10,1-2-9,-5 3-4,-3-7-4,1 0-1,-4 0 2,-2 0-2,-5 0-24,-5 4-6,-9 2-26,-7 12-46,-7 16 59,-17 20 43,-12 19 1,-10 13 10,-6 10-2,-5 2 1,-3-5-10,3-15-52,3-19-80,9-24-36,5-22 16,10-20-127,-11-105-288</inkml:trace>
  <inkml:trace contextRef="#ctx0" brushRef="#br0" timeOffset="82767.734">30731 13422 1661,'0'2'267,"3"2"-267,0 14 33,0 15 54,0 16 39,1 20-44,-1 7-29,-3 3-5,-4 7-6,-1 2-14,-9 6-14,-6 0-5,-8-4-9,-7-3-38,3-8-19,2-11-33,6-13-70,10-16-70,6-23-122,3-19 85,5-84-745</inkml:trace>
  <inkml:trace contextRef="#ctx0" brushRef="#br0" timeOffset="82930.7433">30692 14214 835,'7'0'765,"1"3"-626,16 9-49,2 9 11,1 12 13,-3 10-6,0 6-41,-3 5-31,1-2-21,-5-4-6,3-2-9,-7-6-27,0 3-91,0 3-218,11 26-385</inkml:trace>
  <inkml:trace contextRef="#ctx0" brushRef="#br0" timeOffset="83285.7636">31097 14513 1743,'4'-9'471,"0"-2"-368,7-8-71,3 7-4,3 2-9,5 2-19,0 12 0,5 9 0,-2 7-11,-4 10 4,-10 7-13,-7 8-19,-12 17 9,-7-4-108,-9-3 112,-4-7 25,-4-16-21,-1-7 22,4-11 6,8-6 9,9-4-1,9-4 10,6 0-14,6 1-9,6 3 38,8 5 21,3 3-18,5-1-19,2-1-14,0 3 3,-1-3-12,1-3-13,-3-2-27,-10-10-140,0-10-347,3-87-718</inkml:trace>
  <inkml:trace contextRef="#ctx0" brushRef="#br0" timeOffset="83638.7838">31548 13313 1627,'9'-8'356,"0"0"-218,9-2-75,-4 2 13,-5 4-31,-1 6-36,0 2-9,-2 2-7,-1 4-14,-5 13-42,-5 11 3,-9 5-57,-3 10-47,-9-4-4,1 3 39,-2-3 81,4-3 48,3-6 47,11-13 61,5-7-21,8-3-45,5-1 25,11 2 23,7 2-30,9-1-21,3 1-19,3-6-20,-1 3-116,-2-3-254,32-4-458</inkml:trace>
  <inkml:trace contextRef="#ctx0" brushRef="#br0" timeOffset="83872.7972">32094 13618 330,'4'26'342,"1"4"-218,6 28-22,1 14 122,-2 7 38,2 9-20,-3 2-31,-1 4-56,-7-1-73,-4 1-38,-11-1-25,-13 1-2,-13 1-17,-16 0-83,-15 0-190,-149 150-409</inkml:trace>
  <inkml:trace contextRef="#ctx0" brushRef="#br0" timeOffset="171301.7979">17828 4915 112,'-4'-3'210,"2"-1"-18,-5-6-54,3-2-72,1-1-48,3 1-7,-1-2-11,2 7-6,-1 2-14,0 4 20,0 1-18,0 0-15,0 0-49,0 0-79,7-6-107</inkml:trace>
  <inkml:trace contextRef="#ctx0" brushRef="#br0" timeOffset="171835.8284">18067 4739 464,'0'-2'63,"-2"2"-46,1-2-16,-2 1 10,2 1 4,1 1-15,-2 1-9,2 0 9,0 2 0,0-2 43,-1-2 98,1-2 63,-2 2 62,2 0-56,0-2-114,0 2-71,0 0-25,0 0-23,-1-2-24,2 2-29,-1 0-35,0 0-12,0 0-33,2 0-5,2-14-297</inkml:trace>
  <inkml:trace contextRef="#ctx0" brushRef="#br0" timeOffset="172231.8511">18094 4821 528,'0'0'209,"0"0"-41,-3 0 42,3-3-36,3-1-86,-3-2-56,1 0-16,-1 2-1,2 2-3,-4 2 6,2 0 5,-1 0 13,1 0 3,0 0 22,-3 0 40,3-1 29,-1-3-26,1 3-55,-2-1-28,1 0-15,2 0-6,-1 2-1,0 0-50,0 0-102,2 0-47,3 4-119,4-1-17,19 2-471</inkml:trace>
  <inkml:trace contextRef="#ctx0" brushRef="#br0" timeOffset="173131.9026">18367 4851 782,'0'0'345,"0"0"-136,4 0 5,-4 0 32,0-1-70,2 1-83,2-4-83,5 1 4,12-5 7,10-5-5,11 3-15,10 3-1,-1-2 6,5 8 0,4-4-6,6-1 12,4-4 4,3 0-1,-1-8-6,1 3 0,-3-4-8,1 1 7,-4 0-7,-1-1 6,3 3-7,0-1 1,3 1 5,2 2-6,-1 0 0,2 1 0,43-5 8,10 0-7,8 6-1,-53-3 7,5-3 7,1-5-4,3 0-9,-2 4 0,5 2-1,-7 2 0,-2 2 6,2 1-6,3 5 0,18 3-1,-3-13 0,17-5 1,-17-3 0,-7 3 0,-8 0-1,-7 5-1,-45 7-4,1 2 6,-3 0 8,38-3-8,-8-1 1,-4 2-1,-4-2 1,0 2 5,-2 3-5,-2 2-1,-6-5 0,-3 5 0,-8 1 6,-2 0-6,-3 4-1,-6 0 1,-7-4-17,-4 8 16,-11-4-11,-5 0-41,-15 0-70,-97 13-433</inkml:trace>
  <inkml:trace contextRef="#ctx0" brushRef="#br0" timeOffset="174468.979">18646 5343 624,'-11'3'0,"-1"4"-93,-13 1 93,-2 6 9,2 1 37,1-3-2,8 1 5,5-6 34,4-5 35,7-1 47,0-2 14,3-1-23,5 2-33,7-4 10,9 1 19,16-6-47,19 1-53,10-1-32,55-5-4,6-1-8,9 0 2,-38 1 1,9-1 17,15-9 13,-1-1 4,-3 3-11,12-4-17,-4-4-11,7 2 1,-18 4-5,-15-1 2,-6 5-4,-12 13 1,-2-4 0,-44 7 0,-3 1 1,2-1-2,36-4 1,-4 4-1,2-2-1,-1 2 1,-1 0 1,2 0-1,1-1 0,-4-4 0,-2 2 0,-7 3 0,-1-2-1,-8 2 1,-5-2 1,-3-1-1,-5-1 0,1 1 0,-1 2 0,1-1 0,-3 2 0,-6-4 0,-8 5 1,-4-1 0,-6 0 0,-5 3 6,-3-1 8,-3 0 24,0 0-15,1 1-17,4-8-7,5 4-8,2-1-13,0 0-18,4 2-4,-4 1-23,2 0-27,0 2 37,1-6 40,4 2 16,4-4 36,-2 0 22,-1-1-43,-8 5-7,-4 2-7,-6 0 8,-3 3 6,0 0 16,0 0-1,6-1-25,2-3-5,5 0-2,12-6 2,4-1 1,4-4-1,3-4 1,5-6 0,-1 2-1,-5 0 2,-10 4 50,-11 4 25,-8 4-13,3 1-47,1 1-17,6-3-9,-2 5-2,2 0-13,-4 0 0,-3 4 5,-7 0-2,-1 1-9,-4-2-21,-10 0-188,-59-8-450</inkml:trace>
  <inkml:trace contextRef="#ctx0" brushRef="#br0" timeOffset="174898.0036">22579 4112 1557,'0'0'210,"0"0"-210,0 0-60,-2 0 60,2 0-1,0 4 1,2 4-37,2 8 30,2 5 7,2 6 16,-2 3 37,0 9 20,-5 6 5,-2-2-27,-1 7-28,-4-8-5,0 2 6,0 0-2,2-6-14,2-1 2,2-3-9,3-4 8,3 1-8,-3-2 6,-1-6 1,-1-1-8,-4-12 0,-4-3-136,-37 9-342</inkml:trace>
  <inkml:trace contextRef="#ctx0" brushRef="#br0" timeOffset="175601.0438">18437 4914 193,'-7'-6'248,"-1"0"-146,-7-5-60,-1-1 28,2 3 37,-1 4 26,8 1 46,5 3-32,2 1-80,0 0-35,0 3-2,4 4-3,5 7 57,6 10-17,4 8-22,5 8-24,-4 8-10,0 0-2,-8 6-8,-3 0 8,-6 2-9,-3-6-21,-4 3-132,-22 61-297</inkml:trace>
  <inkml:trace contextRef="#ctx0" brushRef="#br0" timeOffset="176152.0753">17716 5112 793,'-1'-4'153,"0"4"-51,-1 0-66,4 0-36,-1 4-15,5 2 3,3-2 12,5 3 2,0-1 5,0 4-6,0-2 1,-4-2-2,-2-4-17,-1 4-17,-3-6-31,3 3-83,-3-18-307</inkml:trace>
  <inkml:trace contextRef="#ctx0" brushRef="#br0" timeOffset="176623.1022">17792 5155 541,'0'2'352,"-3"-2"-124,2 2-106,1-1-38,-2 3-23,2 2-5,2 3-10,-1 2-17,2 0-7,-3 0-7,3-2-1,-2-6-2,-1-3-3,2-2 21,-2 1 36,2-2 13,-2-3-2,0-6 11,0-4-61,-4-1-7,2 3 2,0 6-8,-2 3 1,2 6 1,-2 5-8,0 7-8,1 10-6,-2 2 5,4 7 1,1-8-1,3-5 0,1-8-5,6-5 5,-1-4-14,3-6-9,5-5-2,-7-4 26,-4-3 1,-6 0 13,-3-4 1,-2 4 4,-2 6 1,-3 4 14,3 4 8,1 2-18,2 2-18,1-2-6,0 3 0,3-2-11,2 4-80,0 6-154,6 3-118,14 17-265</inkml:trace>
  <inkml:trace contextRef="#ctx0" brushRef="#br0" timeOffset="177501.1525">18057 5915 325,'-2'7'129,"2"-1"-27,-1 10 6,4-7 11,1 1 47,5 0 35,1-7 6,4 1 21,4-4-7,10-4-65,8-1-87,10-6-32,-1 0-26,1-3 2,-6 5-8,-7 5-5,-8 1-2,-6 6-7,-9 5 3,-7 8-12,-6 9-3,-10 6 21,-6 10 2,-4 2-2,-7 5 11,-2-6-11,0 0 6,-1-5-6,-2-4-5,-3-7-43,-1-3-99,1-3-88,1-14-55,7-6-83,-28-64-340</inkml:trace>
  <inkml:trace contextRef="#ctx0" brushRef="#br0" timeOffset="177705.1641">18060 5986 693,'5'-7'265,"1"1"8,7-6-111,0 11-54,-1 4-24,1 13 56,1 11-16,-5 16-50,-3 13-28,-9 13-16,-5 12-6,-7 0-4,-10-2-7,-4-5-13,3-12-21,2-8-68,6-10-100,6-13-129,6-10-161,13-26-25</inkml:trace>
  <inkml:trace contextRef="#ctx0" brushRef="#br0" timeOffset="177870.1736">18140 6416 686,'8'-4'298,"6"2"-97,6 0-70,4 9-10,-2 4-22,0 7 15,-2 5-34,1 0-28,-6 6-16,2-1-18,-3-1-7,-2-5-11,-4 1-12,-3 3-294,-12 57-1010</inkml:trace>
  <inkml:trace contextRef="#ctx0" brushRef="#br0" timeOffset="178139.189">18602 6453 1596,'17'-12'255,"3"3"-207,21-7-36,2 4-12,1 8-6,-7 8-21,-13 11-32,-8 5-50,-14 14 46,-13 5 63,-11 2 0,-11 4 6,-3 1 0,-1-7 2,10-4-8,6-7 0,15-9-1,9-10-60,12-6 26,13-7-16,14-6-139,12-10-313,133-67 137</inkml:trace>
  <inkml:trace contextRef="#ctx0" brushRef="#br0" timeOffset="178837.2289">23306 5316 1132,'-6'-11'252,"2"2"-73,-3-7-37,4 10-22,3 3-69,3-1-51,10 4-29,10-3 29,10 3 1,14 3 11,3 6-12,-4 4 0,-10 0-18,-13 1 2,-7 1 16,-9 4 12,-14 7 4,-10 10 17,-18 13 2,-15 4-20,-14 2-15,-5-6 0,3-10-35,10-15-67,15-7-36,15-13 5,12-10-71,17-54-397</inkml:trace>
  <inkml:trace contextRef="#ctx0" brushRef="#br0" timeOffset="179027.2397">23325 5279 756,'0'0'381,"-3"0"-105,1 4-201,1 3-50,-1 9 17,-2 15 65,-3 11-5,-3 13-30,-3 1-24,-5 4-20,-2-2-8,-3-3-11,2-3-9,0-4-69,1-11-125,5-7-118,4-9-141,8-21 142</inkml:trace>
  <inkml:trace contextRef="#ctx0" brushRef="#br0" timeOffset="179171.248">23205 5741 528,'9'3'252,"-1"4"-70,12 5 10,-1 10 10,7 8-20,-2 2-37,4 0-10,-2 1-57,2-10-46,3-1-25,2-4-7,0-9-138,3-3-312,43-26-549</inkml:trace>
  <inkml:trace contextRef="#ctx0" brushRef="#br0" timeOffset="179302.2555">23777 6080 1025,'0'9'305,"-3"1"-200,-2 7-56,-3 6-26,0-5-10,0 2-13,-5 35-253</inkml:trace>
  <inkml:trace contextRef="#ctx0" brushRef="#br0" timeOffset="180013.2961">22955 4445 1080,'-3'-4'243,"1"4"-60,-1-1-101,2 2-40,-1 5-24,-1 2-18,2 4 0,1 3-1,4-1 0,4-2-10,2-1-8,-1-8 19,2-3 8,0-4 25,0-12 0,-4-5-11,2-5-10,-9-4-1,0 3-5,-4 9 18,-1 11 60,1 1-42,4 6-27,0 3-15,0 0-12,0 4-13,0 8-98,9 2-236,28 12-551</inkml:trace>
  <inkml:trace contextRef="#ctx0" brushRef="#br0" timeOffset="210633.0475">6809 4808 357,'-3'0'166,"1"0"-49,-1 0 30,0-2 32,0 2-2,0-1 1,1 1-29,0-3-40,-1 3-32,1-4-5,2 4-18,0 0-20,0 0 22,0 0-38,0 0-17,0 0 0,-1 4 0,-1-4 13,2 3-1,-1-3 10,1 0 25,-2 0-3,-1 0-23,2-3-16,-4 3-5,4-4-1,-2 4-12,1 4-25,-1-4-10,2 3 20,0-2 15,1-1 5,0 2 7,0-2 1,1 0 20,3-2 33,-1 1-9,0-2 8,5-4-26,6-6-26,12-4 60,11-9-30,17-1-19,12-3-6,58-12-6,30-9 1,7 5 6,-71 15 5,-4 8-3,-46 16-7,-3 4 7,-3 3-3,38-5-6,-4 10-2,0 1 1,0 4 1,1-3 7,-6 3-7,-3-7 0,-2-3-1,-3-3 1,-3 3 0,-7-7 0,-8 4 1,-1-1-1,2 4 2,4 2-2,8 2-1,2 4-5,0 1-5,-1-2-4,0-4 8,4-4 5,3-3 2,-3-3-9,-10 0 9,-6 0 1,-9 7-1,-11 0 0,-3 0-1,-11 0-8,-4 0-15,-1 0-31,2 3 4,-2-3 19,3 0-2,-2 4-182,-2 2-241,-4 4 118,-54 25-333</inkml:trace>
  <inkml:trace contextRef="#ctx0" brushRef="#br0" timeOffset="211355.0888">6588 5670 957,'3'-3'300,"0"-1"-112,6 0 31,3-5-11,2-1-89,5 2-74,3 1-20,11-3-11,7 5-13,2 0 8,10-2 7,9 1-7,6-3 24,48-7-12,15-7-12,18-9 18,-60 10-15,1 6-12,1-5 28,-2 11-27,-5 1 8,-44 6-8,-4 3 0,0 0 0,37 0 0,-3 3-1,-5 0 13,1 1-13,-5-1-6,-3-3 6,-2-3 0,-9-3 1,-8-1 0,-10 3 1,-7 0-1,-9 2 1,-8 0 5,-2 2-7,-4-1-36,-2-2-54,-46-20-469</inkml:trace>
  <inkml:trace contextRef="#ctx0" brushRef="#br0" timeOffset="212577.1587">6534 4567 661,'-4'-14'162,"2"2"-108,-4-14-31,-1 1-5,-2 2-9,3 9 1,-3 1-10,6 6 0,0 4 59,0 2 32,3 1-10,0 0 32,0-3 19,3 2 21,-3-2-15,4 0-26,1-8-61,2-2-18,7-8-22,7 0-10,7-7 26,2-5-10,7-2-17,2-4 9,4-3 3,-3 0 37,1-8-5,-4 1-2,-4-4-14,-3-5 1,0 0-7,2-8-4,3-1-16,5-7-2,9-5 0,9 1 0,7-3 0,-3 9-1,-1-1 1,-10 6-1,-12 5 1,-9 7 6,-11 13-5,-8 6 0,-2 12 4,-5 7-5,-1 7-1,-3 6-5,0 2 5,-3 2-7,3 2-1,0-2-37,0 0-37,4 0-13,0-2 23,1 0 16,1-6 42,2 2 15,-1 1 0,-2 0 6,2 1-1,-5 1-5,-1 0-16,1 0-46,-1 0-134,4 0-25,2-3-25,3 2 30,1 0 105,0 1 48,-4 0 48,-2 2 15,-3-6 57,0 2 43,-2-4 43,0 0 26,3-5-44,0 2-50,1-2-57,5 3-12,0-1 19,2 5-23,1 2-2,1 3-10,-2 0 9,-2 2 1,-4-2 0,-2 2-37,-3 0-109,-1 2-98,-6 0 25,-34 10-143</inkml:trace>
  <inkml:trace contextRef="#ctx0" brushRef="#br0" timeOffset="213471.2098">6327 4343 471,'-4'-3'220,"4"0"-88,-4 2 60,4-2 12,-3-1-51,2 0-19,-1 0-40,2-2-2,-3 1 13,-1 0-17,2 2-26,1-3-17,1 6-17,0 0-10,0 0-3,0-1 5,3-3 7,1-8-6,5-12-21,11-13 7,11-12 2,12-15 5,11-13-8,7-8 7,2-7 11,3-2-18,-4-3 6,-4 6-6,-5 2 8,-7 0-8,-5 3-5,-2-1 0,0-5-1,1 2-1,-1 9 1,0 6-7,-3 9 7,-3 12 0,-3 9-16,-7 6 16,-3 8 1,-1 5 10,-6 3-5,-2 3 0,-3 4-6,-2 1 1,-1 1 0,-2 4-1,0 1 6,-1 1-6,1-1 0,1 0 0,2-3-9,5 1-13,-1-3-10,4-1-1,-2 2 17,-3 1 10,-4 5 5,-4 3 0,-1 2 1,-1 4 3,-1-2 5,-6 2-8,-4 6-36,-13 10-115,-8 13-94,-9 14-250,-74 84-263</inkml:trace>
  <inkml:trace contextRef="#ctx0" brushRef="#br0" timeOffset="214068.244">5909 2047 361,'4'-12'128,"-2"-2"-86,4-9-42,3 1-9,10-21-123</inkml:trace>
  <inkml:trace contextRef="#ctx0" brushRef="#br0" timeOffset="214486.2679">5933 1943 82,'-6'2'249,"0"0"-64,0 0-47,4-1 28,0-1 76,2-1 5,2-3-37,-2-1-84,1-5-69,-2 3-16,1 0-26,-2 2 3,2 3-4,-2 2-14,1 2-25,-3 2-19,4 1 1,0 8 31,4 14 12,1 11 2,1 14 5,2 10-5,1 10 4,4 8-6,1 3 1,-1 10 8,-4 4-8,1 61 6,-14 32-6,-12 65-1,1-79 9,8-41-3,3-20-4,4-71-2,0-1 1,2-6 0,3 43 0,2-5-1,3-2 8,-6-5-8,1 3-8,-4 1-13,-3-6-36,-4-4-27,-5-13-1,0-12 14,4-13 29,1-14 32,2-7-1,-2-9-268,-5-58-480</inkml:trace>
  <inkml:trace contextRef="#ctx0" brushRef="#br0" timeOffset="215272.3128">5396 1833 166,'-4'-2'676,"3"1"-459,-2-3-41,0 3-49,3 1-64,3 0-31,-3 0-32,2 2-23,0 8 8,7 10 14,2 11 1,3 11 1,-1 10 5,-1 11 3,-3 6 3,0 5 7,-5 2 2,1 0-3,-2 2-4,1-4-4,3 1-1,1 7 2,5 4-11,-3 8 0,10 62 8,0 23-8,-7-2 8,-2-75-3,-9-61-4,-2 4-1,-2-1 0,-2 43 1,0-6 10,-2-7-11,2-12 2,-1-15 4,1-8-6,1-12 0,2-5 0,-2-9 1,3-3 0,0-8 11,0-2 77,0 0 19,-2 0-32,2-2-28,0 2-24,0 0-16,2 0-7,-2 0-1,0-1-6,0-4-56,0 4-61,4-6-73,8-35-385</inkml:trace>
  <inkml:trace contextRef="#ctx0" brushRef="#br0" timeOffset="216535.3851">5681 3678 576,'-1'-2'165,"-2"0"-12,0-2 4,-4 0 22,3 2 16,1 1-107,0-2-44,1 6-19,1-3-25,1 1-3,0 8-9,1 4 6,1 5 6,1 7 0,0 1 0,-2-5 0,-1 5 9,2 0 12,-2-1-1,0 7 1,0 1-20,0 6 18,1 6-8,-1 4-1,5 5 2,-3-2-5,1-1-7,0-2-1,1-4 1,0-11 0,1-3 1,-2-12-1,0-5 8,-2-6-8,1-1-10,-2-7-77,3-7-32,2-1-10,17-77-235</inkml:trace>
  <inkml:trace contextRef="#ctx0" brushRef="#br0" timeOffset="218719.51">5321 2686 625,'-1'-6'373,"1"2"-85,-3-5-19,0-7-19,-1 2-46,-1-4-81,2 1-42,-2 1-15,4 6-19,-1 4-17,4 2-27,-2 4-3,3 0-18,0 1-8,6-1-1,14 0 27,15-1 7,23-5 4,12-4-10,4-5 5,4 1-4,-3-3 5,-2 3-6,-3 5-1,-7 2 0,-1 3 6,-12 4-6,-7 1 0,-9 2-5,-5 2 5,-9 1 1,-1-3 1,-6 1-2,-6 0 2,-1-2 4,-1 0-5,-3-2 5,-1 0-6,-1 0 1,-2 0 0,1 0 6,-2-2-1,0 2 6,-2 0 3,0 0-15,-8-3 0,-10-2-13,-12 0 5,-15 1 8,-14 8 0,-10 6-12,-4 4-3,-5 1-7,5-2 22,2 0 7,8-6-6,6-7 10,8-3-4,7-4-1,8-5 6,8 1-11,1-2 10,6-2-11,3 1 1,6 3 9,3 4 1,5 3-2,4 1-9,0 3-11,4 0-15,0 0-2,9 3-5,16 3 33,19 2 6,17 3 1,58 0-6,11-5 5,-92-8-4,-2 2-2,40-2-1,-11 0 0,-13-2-5,-13 4 6,-16 0-1,-14 0-5,-10 3-1,-5-2 7,-2 1 0,-2-2 9,-18 0 14,-15 0-13,-23 2-10,-68 16 6,-25 9-5,10 3 0,54-11 5,7-5-5,50-10 0,5-1 0,5-2 0,-18 3 0,15-4 7,16 0-2,10-1-6,4-2-6,1 2-14,2-3-1,12-9-6,20-3 27,21-9 11,58-17-11,26-2 0,5 10 0,-59 16 0,-5 8-1,-48 9 1,-5-1 0,-3 0 0,22 0 1,-10 0 0,-20 2-1,-6 2-1,-12 0 0,-9 0 0,2 0 1,-12 5 10,-23 4 10,-72 23-11,-73 27-8,-20 4 7,85-29-1,-1-9-6,27-12-1,61-15 6,12-4-5,4-2 5,-11-1-5,13-9-1,11 4-8,10-7 7,5-1-11,11-6-5,14-1 16,14 0-6,18 5 7,54-7 1,21 13 0,17 8-1,-54 4 1,-17 4-1,-51 0 0,-5 2 1,-3-2-1,24 3 2,-10 0-2,-9 1 1,-9-2-1,-8 0 1,-8 1-1,-3-2 0,-5-1 0,-6 6 1,-1-6-1,-2 0 9,-10-6 11,-18 6-13,-22 6-6,-64 4-1,-38 15 0,13 5 0,105-23 6,5-3-5,5-1 5,-27 5-5,14-5 0,14 3-1,13-6 6,7 0-6,9 0-1,4-2-16,3-2-26,9 4 5,18-6 29,23-1 9,70-15 9,35-10-2,-1 2-6,-72 16 0,-57 7-1,-6 0 0,-6 3 1,20-4 0,-17 4 1,-14 4 4,-8 0 2,-4 2-7,-13 0 10,-17 4 4,-23 7-7,-62 15-8,76-18 6,-41 18-6,14-4-10,13-3-50,9 2-51,15 0-99,6 6-132,-10 51-245</inkml:trace>
  <inkml:trace contextRef="#ctx0" brushRef="#br0" timeOffset="219620.5616">5479 3170 975,'-1'-3'282,"1"3"-87,1-1-18,1-1-15,1 2-75,2-1-81,11-5-5,9 4 32,14-4-18,13-2 11,7 2-17,2 2 6,0-1-9,-8 4-6,-4-2 0,-7 2 0,-7-1 7,-10 2-6,-4 0 0,-14 0 0,-4 0 6,-1 0-1,-4 2 11,-1-2 2,0 1 4,0-1 19,-8 0 12,-11 4-30,-13 0-21,-19 13 3,-13 2-6,-4 10 0,0-5 0,13-8 0,16-4 0,9-10 11,18-4-5,7-2-6,8 1-11,6-3-19,7-6-6,8-2 36,15-9 0,10-5 0,6 5 0,1 1 1,-3 5 0,-5 3-1,-8 6 1,-7 1-1,-11 5 0,-15 2-1,-1 2 0,-6 2 0,-4 0-6,-6 7 7,-14 6 25,-13 7-11,-11 7-2,-4-6-3,1 1-8,6-12 5,7-1-4,13-5 7,6-6-3,12-6 1,9 3 4,2-5-11,5 2-8,7-4-38,16-2 46,13-12 15,13-1-9,3 1 0,-6 2 1,-7 0 2,-7 5-7,-13 6 4,-9 2 0,-9 6 1,-7 1 17,-7 1-1,-2-1-10,-7 4 5,-11 0-12,-8 2-6,1 1-20,7-6-40,7-5-81,-7-63-384</inkml:trace>
  <inkml:trace contextRef="#ctx0" brushRef="#br0" timeOffset="220980.6393">6913 2808 1232,'-5'-6'283,"4"0"-44,-6-2-50,7 4-33,0 2-41,1 2-52,2 0-63,-3 0-9,4 4-15,8 5 24,12 6 3,17 11 3,9 11-6,7 8 1,6 11 6,0 6-6,2 4-1,1 2 8,-5-7-7,-10-4 9,-7-6-9,-9-15 5,-10-6-5,-8-10 0,-6-6 0,-7-10 5,-4 0 0,0-4 9,-2-4 36,0 0 40,-6-10-5,-6-6-67,-4-14-18,-10-12-1,-2-4 0,-6-7-11,-11-8 1,-9 2-19,-2 3 17,4 8 12,2 7-1,7 3 0,11 2 0,0 9 1,8 7 1,9 8 1,10 6 5,0 5-5,6 4-2,2-3 0,1 8-16,1-4-11,0 3-8,7 6 14,10 13 20,12 14 1,13 10 0,6 10 0,6 10 1,-1-4 0,-4 3 0,-5-6 0,-7-12 5,-13-9-5,-9-17-1,-10-10 2,-4-7 7,-4-4 12,-4-4 10,-4-7 31,-7-10-41,-9-17-20,-6-11 1,-11-11-2,-3-3-1,-5 2-9,-2 6 1,5 13 0,7 11-2,9 16 4,9 7-2,12 8-27,6 10-69,3 8-53,3 12-71,6 16-242,34 75-310</inkml:trace>
  <inkml:trace contextRef="#ctx0" brushRef="#br0" timeOffset="221805.6865">6906 3482 1346,'0'-3'373,"0"3"-190,0-5-81,0 5-22,1 0-19,-1 0-61,3 5 0,6 2-15,3 9 15,10 7 9,5 5 10,5 8 2,0 0 3,-2-2-12,-4-4-4,-1-7-8,-4-1 6,-3-6 0,-9-7-5,-6-5 1,-2-4 11,-2 0 13,-2-3 25,-2-2 10,-6-9-19,-9-3-27,-4-11-15,-6-5 0,-7-3-2,4-2 2,-3-4-1,-3 0 0,7 3 0,0 7-3,3 0 4,7 6 6,5 7-5,5 5 5,5 2-5,3 8-1,4 4-8,2 2-17,7 6-22,7 8 32,11 13 15,12 9 0,5 6 1,1-2 0,0-5-1,-9-6 0,-2-3 7,-10-15-6,-7 1 0,-11-9 5,-5-3 8,-2-4 11,-4-1 19,-4-7 13,-11-9-38,0-7-18,-9-7 5,1 0-5,0 2-1,-1-1-5,4 5 4,3 5-6,5 6 6,7 9 0,5 1 0,1 4 0,4 4-11,0-2-9,2 4-11,2 8 8,5 1 18,4 9 0,2 5 5,3-4-8,6 3-29,4-3-37,2 5-85,51 54-491</inkml:trace>
  <inkml:trace contextRef="#ctx0" brushRef="#br0" timeOffset="223082.7596">7453 4386 758,'-7'-9'276,"7"5"0,-6-10-51,3 0-8,1 3-46,-2-2-51,4-2-55,-1 5-31,2 5-10,-1 3-23,0 4-1,0 3-30,4 11-14,1 12 40,5 16 4,-1 9 6,-1 10 7,-1 11 2,-1 2 3,-3 9-4,0 0-2,0 0-11,-3-1 0,0-6 5,0 2-5,-3-5-1,2-11 9,1-9-9,0-17 0,0-12 6,0-11-6,0-4 1,1-8 0,2-6 17,-3-4-6,3-9 22,2-17-13,0-18-12,1-20 2,3-15-11,6-62-15,-4-36-17,-10-17 7,-2 156 11,-4 9 14,-1 8 1,-3-24 9,0 16 7,2 17 2,0 7 8,4 6 3,1 6-24,2 2-6,2 14-28,1 19 18,2 30 10,6 74 0,0 33 2,-9-125-1,1 5 1,0 45 4,-3-3 0,-6-5-6,2-8 2,0-7 7,-1-6-9,2-16 9,1-15-8,4-13-1,-1-15 0,1-5 0,-1-10 7,1-6 25,0-19 0,-1-20-31,-1-27-1,-1-73 8,-7-26-8,-8 6-10,8 126-1,2 1 2,2 17 3,-6-31 6,2 23-1,3 17 0,2 8 0,0 7 0,-1 0-5,4 3 4,4 0-8,-4 3 1,0-2-2,0 1-2,3 4 1,-3 2 1,2 6 4,2-1 6,-2 1-16,-1 0-13,0-6-12,-1 3-22,0-5-65,2 2-38,-2 0-49,15 25-270</inkml:trace>
  <inkml:trace contextRef="#ctx0" brushRef="#br0" timeOffset="224035.8141">8011 3950 1298,'0'0'234,"-1"3"-234,1 10-7,0 15 7,0 15 90,4 11-11,-2 16-22,4 4 12,3 6-9,0 65-16,1 35 8,-6 30 22,-6-87-10,0 16-26,-14 38-25,2-23 4,-2-1-10,0-13 2,5-19 1,5-11-10,3-69-1,3-15 1,0-10 0,1 17-14,1-25 11,-2-8 3,3-11 54,0-19 14,4-26-40,2-23-11,9-76-10,2-35-7,-3-43-21,-10 73-30,3 1-21,-6 8-12,3-26-18,-7 6 42,-8 11 26,-1 41 34,5 85 1,1 7 21,-1 5 2,0-17 23,-2 19 23,3 10-4,2 10-64,-2 2-2,3 10-33,4 10 33,1 19 10,2 13-4,1 19 2,-3 11-7,1 66-1,-12 43 1,-10 23 6,-6-88 8,1-2-3,5-17-4,8-58-7,2-10 8,3-7-7,-3 26-1,4-24-1,4-21-11,-1-14 11,3-8 23,0-16 29,5-20-22,2-22-13,3-21-8,5-73-9,1-41 0,1-47-19,-12 86-22,6 49-2,-12 81 20,-3 13 22,0 4 1,0-11 0,-3 17-1,1 8-12,-3 14-9,-1 12 22,-2 23 10,-1 17 4,-2 12-8,7 5-6,-2 1 10,-1-3-10,1-1-5,-2-5-66,-4 2-146,-46 130-371</inkml:trace>
  <inkml:trace contextRef="#ctx0" brushRef="#br0" timeOffset="225825.9165">7250 6615 730,'-2'-3'255,"0"-1"-11,0 1 1,-1 3-46,-1 0-88,4 1-94,-2 5-17,1 1 0,-2 8 44,0 4 16,-2 8-14,-2-1 8,-2 3-15,-1 3 8,-13 7-10,-2 5-5,-5 11-19,-9 1-2,3 1-2,2-8-8,4-8 5,9-14 0,9-7-5,7-14-1,1-4 0,9-5-9,-4-1-26,8-5 5,6-13-25,9-11-17,6-6 13,4-6-25,1 4 18,-4-4 6,-4 3 18,-3 2 42,-9 5 1,-2 4 0,-7 8 10,-3 13 5,-1 4 44,-2 5-13,-2 2-47,1 2-18,-1-2-2,1 1 8,1-2 2,-2 4 10,-1 2 18,-5 8 57,-2 5-6,-5 5-14,-7 6 17,-2 2-19,-6 4-19,1 5-10,1 1-6,1-3-10,5-7-7,4-6 0,9-10 5,5-6 0,2-7-6,4-6-12,-1-1-82,1 2-61,4-4-40,5-5-88,41-46-267</inkml:trace>
  <inkml:trace contextRef="#ctx0" brushRef="#br0" timeOffset="226821.9735">7740 6914 1060,'-2'-2'320,"1"0"-130,-2 0-55,1 2 3,2-2-15,-1 2-66,2-1-57,-1 1-6,2 0-13,-1-3-16,-1 3 8,-1 3 12,1-3 5,-3 1-8,0 3-2,-5 4 20,-8 9 65,-10 7-10,-6 9 5,-4 7-18,-4 5-24,-2 8-12,3 6 5,-4 3-10,9-1 0,-1-6-1,4-4 0,8-6 0,7-14 0,9-15 0,5-10 1,2-6-1,2-2-5,2-2 5,2-7 0,10-14 7,11-10-7,9-15-58,6-10-37,3 5 11,-4-3-28,0 3 26,-4 6 41,-7 4 22,-11 12 23,-8 9 9,-5 10 44,-3 9 113,-8 5-8,1 0-59,-1 3-41,-1 2-38,-7 6-14,-4 8-6,-5 9 0,-3 11 10,-5 10 1,-9 10 8,-6 8-10,-9 5 3,-7 0 0,-3-1 0,4-6-4,4-2 7,11-10-9,12-14-5,14-15 7,11-13-8,8-11-8,2-1-13,8-9-4,10-10 5,11-10-7,10-10-24,5-5-1,-1-3-19,-2 6 11,-3-6-12,-3 3 8,-4 4 14,-3 1 2,-6 11 33,-7 10 14,-9 10 0,-3 6 1,-5 3-7,-2 3-13,-1 0 20,-1 4 11,-5 5 62,-2 7-7,-5 4-28,-2-1-17,4 2-21,-5 0-21,3 0-245,-22 17-562</inkml:trace>
  <inkml:trace contextRef="#ctx0" brushRef="#br0" timeOffset="252908.4655">18064 5151 1134,'-3'0'321,"3"-2"-140,-1 2-104,1 2-56,0-2-21,-2 2-6,2 0-6,-3 3 12,-1 5 2,-4 1 7,-1 3 10,-4-1 31,3 1 14,-1-5-10,7 1-12,0-7-27,3-3-9,2 0-5,0-4-1,3-1-6,-1 4 6,0-5 0,-2-3 0,-1-9-27,-1-2-7,-2-4-5,-5 2 31,-1 8 8,3 5 0,0 3 23,1 4 5,0 2-10,1 4-18,-4 6 0,-1 1-6,-4 9 5,1 2-1,-4 5 1,5 3-5,2-1 4,3-3-7,5-4-6,2-5 2,5-8-10,0 1 1,4-6-19,8-8 14,2-8 27,10-5 0,0-15-11,1-1-23,-6-2 19,-10 4 13,-11 5 2,-7 6 11,-8 7 16,-5 9 22,-7 4 19,-7 7-40,-2 9-7,-3 7 3,3 8-15,10-2-9,7 4-8,6-4-4,8 0-1,2-3 5,8-4 7,0-2-25,5-8 8,-3-2 9,1-7-18,1 1 26,0-10-7,-3-5 3,6-1 5,-3-11 12,-2-2-3,-3-4-3,-7 2 12,-4 5-1,-7 6 22,0 5 31,-7 7-25,2 6-18,-7 10-15,-5 8-1,-4 16-10,-2 13 0,7 4-1,6 6 0,12-8-13,12-8 1,15-9-15,11-11 9,8-13-11,7-16 1,1-14 19,-3-15-5,-2-12 13,-8-10 1,-8-2 0,-10-6 7,-11 7-5,-8 6 14,-9 14 23,-7 10-19,-6 15 23,-5 13-29,-13 15-13,2 11 0,-3 12 0,6 3-1,13 4-2,11-5-4,11-2-3,7-5-7,9 1-16,12-4 25,6-4-8,9-7 7,8-10-19,3-14 5,0-14 14,-2-8-34,-11-10 35,-15-1 7,-5 1 28,-12-6-4,-11 1 24,-10 1-2,-2 0-8,-14 4-38,-5 5 0,-8 15 9,2 3-9,0 12 1,7 6 6,8 8-7,6 4-11,8 10 4,3 12 5,1 13-5,7 12 6,6 4-8,13-2 1,9-11-41,13-13 5,11-17 23,5-17 0,-2-14 15,-1-17-8,-11-10 14,-8-10 11,-4-9-5,-9-2 10,-7-8-2,-6 1-1,-6 4 17,-5 6 14,-5 4 8,-8 14-8,-8 8-11,-1 11-23,-3 8-10,-7 9 0,-4 18 0,-5 14 1,2 14-1,1 15 0,6 4-1,14 7-7,15-3 7,15-4-46,17-15-14,13-16 13,13-18 6,11-19 27,8-22-11,-1-19 20,-7-10 6,-11-10 2,-13-4 13,-12 3 1,-12 6 31,-10 8 25,-17 5-8,-9 4-41,-11 9-7,-8 9-5,-4 7 9,-2 9-20,6 6 0,1 14-1,0 15 0,2 14 0,-5 12 1,4 8 0,5 1 1,7 1-1,9-8 0,12-9-1,14-7-43,18-8-137,116-6-175</inkml:trace>
  <inkml:trace contextRef="#ctx0" brushRef="#br0" timeOffset="253929.5239">23035 4125 1451,'-8'10'205,"-3"1"-130,-6 13-24,-2 8 2,2 2-10,3 9-11,3 0-16,8 2-10,4-4-6,7-2-13,3-12 1,3-6 12,8-12 0,0-8 45,9-10 3,1-10 0,2-11-15,-1-9-15,-5-2 0,-4-7-9,-5-4 7,-11 10-5,-8 8-4,-8 13 38,-5 12 8,-6 9-35,-5 9-17,-8 17 0,-7 18-1,-2 21 0,2 15-1,9 5 1,9-2-2,14-16-7,11-20-12,11-20-3,10-16 24,9-21 6,5-12 6,5-20 9,-4-12-10,-7-11-4,-11-7-7,-8-1 0,-13 2 0,-9 10 0,-12 14 7,-5 20 31,-8 16 4,-5 18-27,-4 16-5,-5 12-1,7 15-7,7 0-2,12-2-6,14-11-9,11-3 6,5-5-9,8-3-36,7 3-64,-1-2-397,11 26-622</inkml:trace>
  <inkml:trace contextRef="#ctx0" brushRef="#br0" timeOffset="258861.806">6194 5231 355,'0'0'457,"0"0"-317,0 0-46,0 0-10,2-1-39,0-1-25,3-4-14,1 2 6,1-6-3,-1 2 0,-4 3 3,-1-4 10,-1 4 28,-1-5-23,1 0-14,0 2-13,1-5-12,4 3-144,2 2-52,1 5 32,-2 2 77,-3 2 69,0 2 30,-1 1 8,-1 2 71,0 2 14,-1 3 48,4 2 42,-3 2-54,3 2-61,2 5-22,5-5-11,8 5-17,8-4-2,5-9-7,4-4 11,3-14-1,-1-4 28,-8-9 5,-4-4-7,-11-3-9,-9-1 0,-6-1-12,-8-2-4,-3 4 13,-3 6 64,-4 8-23,3 4-29,2 5-8,3 6-22,-1 10-15,-4 13-11,-3 14 2,0 11 8,2 1 0,10-4-5,7-9-5,8-6 1,2-8 9,-2-14 1,-1-6 6,0-8 9,0-10 10,-2-8 16,-3-7-19,-3-6-4,-3-4-9,-8 6 3,2 9 11,-3 9 8,3 9-8,0 4-23,-4 13-7,4 7-2,-2 12 0,5 9-18,11 8-57,13 7-144,24 3-139,129 32-529</inkml:trace>
  <inkml:trace contextRef="#ctx0" brushRef="#br0" timeOffset="259495.8423">8892 5014 1270,'-5'-6'294,"2"2"-60,-1-4-60,1 7-117,1 2-57,4 5-7,2 11-10,8 5 17,3 13 1,3-3-1,8 0-9,-3-12 9,-5-6 17,-4-7-4,-3-7 2,-5-2 9,-3-13 35,0-9-25,0-16-17,-3-7-16,-1-8 10,-5 2-10,-4 10 8,-1 14 13,-4 7 2,3 15-12,-4 3-1,3 4-5,-1 4-6,2 2-6,0 5 6,6 2-25,3 11-211,33 66-410</inkml:trace>
  <inkml:trace contextRef="#ctx0" brushRef="#br0" timeOffset="263007.0431">8287 5465 310,'0'0'210,"-1"0"-75,-1-4-1,1 0 14,-4-6 13,1 4 4,0-4 9,-1 3-18,1 1-12,0 0-5,1 2-31,0 2-34,2 1-35,2 1-18,-1-3-20,3 3-1,-1 0-8,5 3-7,8 0 3,9 4 12,9-2 1,6 3-1,1 1 1,5-3 0,4-2 0,5 0 0,4-2 0,-3 2 0,-2 2-1,-10 1 0,-8 6 0,-6-1-2,-4 1 2,-5-1-1,-2-1 0,-6-6 1,0 2 1,-5-6-1,0 1 0,-4-2 0,-1 1 1,-1-2 1,-1 2 5,-1-1-6,-1 0 5,2 3-4,0-3-1,-3 0 7,3 0-7,-4 0-1,-4 7-85,1 5-234,-17 21-408</inkml:trace>
  <inkml:trace contextRef="#ctx0" brushRef="#br0" timeOffset="264066.1037">8978 4990 1188,'-9'-1'216,"2"1"-102,-3 0-75,-1 6-30,2 5-8,3 5-1,6 3-6,6 7 6,1 2-1,7-4 1,-2-8 0,1-4 0,-5-8 0,0-4 8,0-11 8,2-4 31,2-12-19,0-8-14,-1-7-4,-5-3-8,-3 2 5,-5 5 2,-2 6 0,-4 9 14,-2 12 62,1 3-35,-2 9-30,0 13-20,0 13-17,0 12 4,1 12 5,6 4 8,5-6-1,8-10 1,2-14-2,2-11 1,0-4 1,-1-10 1,-3-8 13,2-4 8,-2-13-2,-2-8-7,-2-4-5,-4-4-7,-2-1 6,-4 3-6,-2 10 5,1 11 0,-1 7 5,0 11-7,0 15-4,-5 11-10,-1 18 8,0 13-4,7 4 0,4-6 5,10-10-7,5-9 7,4-13 0,0-7 0,-2-9 0,-5-2 1,-4-14 0,-3-4 18,-4-15-7,-2-7-5,-3-14-5,-5-2 5,-1-2-5,0 8 0,0 13 5,1 13 6,3 14 16,-1 12-28,0 18-15,-1 9 4,4 11 2,3 2 3,9-11 5,1-10-1,2-7 1,-1-4-1,2-9 2,-1 0-1,6-6-41,0 0-243,16-27-618</inkml:trace>
  <inkml:trace contextRef="#ctx0" brushRef="#br0" timeOffset="266251.2287">6397 5104 625,'-14'8'159,"8"-1"-23,-7 3 71,4-4-49,6-1-50,2-4-33,2-1-21,0-1 10,-1 1-19,2-3 59,-2 3-16,0-2-40,0 1-19,2 1-4,-2 0-7,0-2-9,0 2-9,5 2-13,9 1-185,17 7-24,123 2-357</inkml:trace>
  <inkml:trace contextRef="#ctx0" brushRef="#br0" timeOffset="266582.2476">9150 5029 654,'-3'0'219,"3"-1"-127,-2 1-64,2-3-28,0 6-76,-4-1-593</inkml:trace>
  <inkml:trace contextRef="#ctx0" brushRef="#br0" timeOffset="272351.5776">8980 5184 863,'-1'0'160,"-3"0"-160,0 0-67,2 0 43,-2 0 18,1 0-29,6 0-148,1 0-81,-2-1 170,5 1 67,-5-2 27,2 0 42,-3-3 58,0 1-17,-1-2-68,-1 1-15,-9-19-338</inkml:trace>
  <inkml:trace contextRef="#ctx0" brushRef="#br0" timeOffset="308634.6529">23319 4270 733,'-2'0'297,"1"0"-109,-2 0-71,0 3-5,-1-2-25,-6 4-42,-3 5-28,-9 3-11,-1 7 1,-1 1 4,0 3-4,7 4-1,3-1-6,2 6 0,5 1-6,4 2 5,4-1-1,4-3-8,0-8-4,5-11 11,-4-1 3,-2-8 0,2-9 9,4-11 38,4-16-13,1-11-13,-3-14-13,-6-5-8,-6 2 7,-5 4-6,-8 7 21,-10 12 20,1 11 70,-3 10-5,8 12-68,-1 10-39,-3 14-14,-6 15 13,-2 17-7,2 8 2,3 3 7,11-2-2,6-6-7,7-3-10,8-12 0,6-16-6,5-10 24,3-14 6,8-15 34,6-19-1,3-14-12,0-7-6,-8-6-6,-13 5-1,-12 1-14,-12 10-3,-15 9-26,-9 10 29,-10 17-6,-9 13 6,-4 13-1,3 17 1,6 6 0,10 4-6,17 1-7,13-2-2,10-2 3,9-2-9,10 0 9,11-11 11,7-14-17,4-14 18,-6-22 6,-7-15 13,-14-11 2,-13-8-18,-15-9-3,-12 0-18,-13 7-6,-14 11 24,-7 15 50,-2 17 17,6 9-14,16 12-41,8 9-12,12 11-15,3 9 14,10 11-14,5 2 7,8 5-19,3 2-40,3 2-53,-2 5-102,3 99-365</inkml:trace>
  <inkml:trace contextRef="#ctx0" brushRef="#br0" timeOffset="309610.7087">18182 5319 1129,'-6'0'238,"2"1"-151,0 5-76,1 7-11,3 1-7,3 13 6,3 5 0,5-1-15,8-1 16,0-5 0,3-7 9,-3-6-8,-3-11-1,-2-12 15,-5-7 59,-5-12 10,-1-6-39,-10-9 13,-2-3 7,-10-1-50,-3 6-15,-9 6 0,-3 11 24,-6 11-1,-4 18-16,-3 15-6,-1 16-1,2 11 0,12 4-7,13 0 1,13-6-6,16-8-12,13-3 8,11-9 15,14-13 2,4-12-2,3-13 7,2-11 7,-10-8 1,-10-7-5,-15-3 6,-10 0-3,-12-2-5,-7 1 5,-10 9-10,-10 8 14,-2 11 11,-6 13-12,4 8-4,-2 13-11,6 3-1,6 9-9,16 11-101,14 0-233,52 55-421</inkml:trace>
  <inkml:trace contextRef="#ctx0" brushRef="#br0" timeOffset="326709.6867">8985 5221 658,'-1'-9'240,"1"1"-173,0-7-67,0 7-28,-2-2 22,2 6 6,0 4 7,-2-3-5,2 3 37,0 0 49,-2 3 38,-1-3 15,-3-3-40,2 0-7,-1 1 10,-1-4-2,0-2-24,-1-2-15,2 1-24,1 2-15,-2-6-12,4-1-2,2-4-10,2-3-20,4-4-1,3-3 8,-2 1 13,-3-1 0,-2 2 1,-2 2 0,-1-2 31,-3 0 10,0-5 13,-5-2-4,-1-9-21,2-5-1,0-6-17,0-2-6,4-2-5,-1-5 1,-1-1-1,-3 0 0,2 5 11,-2 7 6,-2 3 23,2 7-7,0 7-8,1 2-7,1-2-8,0 1-11,1-2 7,-4-6-6,5-3-1,-4-8 0,3-6 0,-1 0 1,-1-3 0,2-1-1,-3 2 2,3-1 5,-1 7-6,-2 3 5,-3 6 0,-1 3 8,-2 1-8,-6-4 0,-3 0 4,-2-2-9,0 3 0,2-4-1,0 2 1,4 1 0,0-6 0,0 2 0,1 4-1,-1 3 0,1-1 1,-3 9 5,-5 4-5,3 1 7,-4 1-8,-2 1 0,0-4 1,-3 1-1,2-1 0,1 1 0,5 1 1,2 0-1,2-1 0,2-1-1,2 1 1,1-1 0,-4 0-1,1 3 0,-5-3 1,1 5-1,-2-1 1,-1 1-1,-1-1 2,0-2-1,-1-1 0,3 1 0,-4-2 0,1 1 0,-2 0 0,-1-1-1,-5 0 1,-3-1 0,2 3 0,-5 4-6,3-5 5,3 5 0,-5-2 0,-4 5-6,-2 0 6,-3-1 1,1-5-6,-1 5 6,-2-3-1,-1 3 1,2 1 0,0-5 1,2 5-1,2-4 0,-1 1 1,1 5-1,-3 2 1,6 1-2,0 1 0,1 0 1,5 5-1,6 2 0,-1-5 1,4 5 1,0 0-1,1-7 0,-2 4 0,-4 0 0,1-2 0,3 7 0,-1-3 0,-2 4-1,-2 2 0,-4 4 0,-3 3-7,-10 2 2,-4 9 0,2-3 0,-2 0 5,0 4-6,2-1 5,4 1 1,1-6 1,5-2 1,2 2-1,4-6 0,-7-1-2,1 3 2,0 1-7,0 1 6,0 2-5,0 1 5,-1 6-9,-7 2-1,-1 7 5,-4 3 5,5 1-5,6-6-8,8-1 4,6-4 9,5-3 0,2-3-5,-1 2 5,2-2-8,-5 1-5,0 3-1,-4 10 2,-7 7-2,-10 2 7,-7 10 2,-6-1 0,-2-1 5,1-7-5,1-1-2,2-5 1,6-2-10,1-3 11,7-5-4,3-3-10,5 2-10,3-4 21,8 0-4,-1-4 2,7 6-4,-1-1-7,-3 3 2,4 3 5,-4 2 8,3 1 1,-3 8 0,-3 3 4,2 7-11,-7 4 7,2 5 5,-5 0 0,-3 5 0,-1-2 0,-1-3 0,3-3 1,5-1-1,2-3 1,4 3-2,1 0 1,3-5-5,5 4 0,1-5 5,6 6-10,0 1 11,-4 12-1,0 7 1,0-3-1,1 0-1,1 2 1,1-1 1,-3 7 1,3 4 9,1 7 4,-1 6-1,2 2 5,1 4-7,4-3-4,-1-6-1,6 0-4,-1 1 5,2 1-1,0 3 3,2 5-3,4 53-4,-3-98 11,2 52-4,5 53 3,-1 10-10,8 2 10,0-54-11,2 2 5,-8-69-5,0-1 5,0-3-4,9 43-1,2 4 10,-1-7 4,-1 4-14,2 2 14,0 0-9,3-1 3,1-1-9,4-9 7,4-3-6,2-2 0,4-3-1,2 2 1,-2-2 1,-1-5-2,-7-2 2,-4 0-1,-2-4 8,-7-5-8,0-2 5,-1-2-5,-6 1-1,1 0 8,-1 1-8,-3-4 1,0 0-1,4-4 1,-2 4 0,2 0-1,-2 5 0,1 4 0,2 1 1,-1-1-1,4 3 1,-3-2 0,4 2-1,0 0 0,1 1 1,2 1-1,-2 2 1,4 2-1,-3-1 0,3 1 0,-4 0 0,4 0 0,-4-3 7,4 3-7,-1-6-1,0 1 1,-1 1-1,3 0 1,-2 1-1,1-7 1,2 1-1,-1-3 0,1-7 0,1 1 1,-1-4-1,6-2 0,-2-4 0,2-5 1,8-5 1,5 4-1,6-3 0,9-2-5,6-3 4,-3-3-3,-1-2 4,-4-3 0,-4-1 0,-3-3 1,-1-1 0,-4-4 0,0-2-1,2-4 1,7-2-2,3-6 1,3 0-8,4-5 8,0-6 0,3 3 0,5-3-2,2-2 2,4 0 1,3-6-1,2-5-4,-5-5 4,-2-5 16,-3-7-14,-1-2 7,-3-5-8,3 2 0,3 9-1,1 8 0,-4 3 0,-4 5 0,-3-3 6,-8 3-5,-6 1-1,-2 4 0,-1-4 0,0-3 0,3-4 0,5-5 2,15 2-2,5-2 0,-2 3 0,-2 3 1,-5-2-1,-7 4 0,2 9 0,-2-1-8,-2 10 8,-9-3 6,-8-3-5,-10-2 0,-2 1-1,-3-3 0,0 0 2,2-5-2,2 1 1,3-3 0,3 11-1,-1-5-12,6 2 12,-1 1-1,-1-10 0,2-3 0,-3 1 1,-3 1-14,-3 4 14,-4 0 0,-3-1 0,0-5 12,1-3-12,1-2 0,-5 0 1,0 4 0,-8-3 5,-1 5 3,-3 1-3,0 0-6,0-8-2,-1-5 2,5-10 0,5-9 6,0-8-6,3 0 0,-3 3 0,-4 1 0,-6 9 12,-5 1-12,-5-2 9,-4-1-9,-2-4 0,-2-6 2,3-12-2,2-1 0,2-1 0,5 6-9,3 7 9,0 8 0,0 14-1,0 4 1,-5 8 0,-1 2 0,-3 0 0,-1-3 0,1-7 1,2-4-1,1-9-6,1 0 5,4 2-5,0 8-3,1 5-3,0 2 2,3 6-1,0 3 5,-3-1 6,-1 1-6,1-3 5,-2 0 0,-1-11-5,0-1 6,-3-8-1,0-4-5,0-3 5,0 3-1,2 0-14,1 7-4,1 4 4,-2 3 1,2 4-2,-3 4-13,2-4-21,2-1-19,-1-5-19,5-6 5,2-6 20,1-6-10,0-5-10,-2 0 5,-1 0 26,3 12 31,-5 5-22,1 4-4,-3 6-21,2 2 23,-4 2 29,0 3 10,-3 1 6,3 6 0,0-2 1,1 5 0,1 2-1,2 1 0,-1 3-8,2 6 2,-1 1 7,-1-1 32,-1 6 17,-1 0 17,-3 1 2,-1 3 7,0 4-9,-1 0-30,1 5-30,1 9-5,0 11-1,3 17 9,0 19 6,1 23-3,1 77-1,-2 62-11,-3 1 1,-1-97 12,-1-9-4,1-6 3,-2-8 20,0-55 16,-1-2 7,3 2-10,0 47-10,3 2-17,-1 0-11,3 53 5,1 18-4,2 21-2,-8-145-5,0-4-1,0-8 1,0 32 5,0-16-5,-2-8-1,1-3 1,-4-2 1,-1 2 8,-1 9 7,1 3-5,0 0-11,1 1 7,1-8-7,0-6 0,2-5-1,-1-3 1,-3-3 0,2-6 8,-1-5-7,-1-5 8,-3 1 4,-1 4 5,-8-3 11,-1 9-1,-7-2-13,2 0 1,0 4-11,5-1-5,0-3 0,7 3-1,2-1 0,2-2-1,2 3-7,1 1 8,1-3 0,-2 3 1,-3-2 0,-2-2 0,-1 2 5,-5 4 0,-9-1-5,1 4 0,-1-1 0,3-3-1,6-6 0,7 0-2,-1-1 1,1 1 0,-2 7 0,2 2 1,-7 5 0,-4 9 0,-2 0 0,-1 0 1,-3 1-1,-2-3 0,6-4 0,-1-2 0,9-5 0,1-5-1,2-3 2,2-1-1,-5 3 1,-2 5-1,-2 4 0,-5 2 1,2 6-1,-8-1 0,-3 2 0,1-3 0,-1-1 7,1-7-7,0-6 0,2-3 0,3-8 0,1 0 2,2-5-2,2-3 1,-5 2-1,-2-1-9,-4 6 0,-5 3 0,-2 5 8,-6 3 0,-1 4-5,-3 5 6,-1-1-1,-3-1 0,-1-2 1,0-5 0,1-4 0,5-3 0,6-7 1,4 3 0,3-4-1,-1-3 0,1 0 0,-6 3 0,0 3 1,-7 6-1,-3 3 0,-5 7 0,-6 3 0,-5 3 0,-2 1-2,4 4 2,4-6-1,3-3 1,7-1 0,7-9 0,2 0 0,3 0 1,6-9 1,0 1-1,3-2-1,4-4 9,-3-4-7,-2-2 28,1-2-3,-7-4-8,-2 3-8,-4 1-10,-3 1 0,-5 1 1,0-1-1,1 3-1,-1 0 1,0 1-1,2 1 2,2 0-2,3-2 1,-3 0 0,1 1 0,-1-1 0,-1 0 8,-2-1-7,1-4-1,-1-2 15,0-6-4,2 0 15,0-6-13,1-4-2,2 3 0,-3-4 1,1-1-1,2 5-1,1-1-10,2-2 0,4 5 0,0-2 0,0-2 5,5 1-5,0-2 0,2-3 10,-2-1 4,-1-6-3,1-1-3,-6-5-8,4 0 14,2-5 6,-2 3-15,-1-3-6,-2-2-1,-1 5 0,1-4 0,0 0 0,-1 2 0,0-5 1,2 3 0,-1-4 1,-2 1-1,2-1 1,-2 1 4,2-1-4,1-2 0,-3-4 0,0-6 1,-2-3-1,-1-2-1,-2 3 1,4-5 0,-2 3-1,2-1 0,0-4 1,-1 1 0,3 4-1,1 0 0,-1-1 1,2-3-1,1 1 0,2-4-1,2-1-6,-1 1 7,-3 1 0,0-6-6,0 6 6,1 0 0,2-3-1,2 0 1,1-1 0,3-5-1,7 2 0,1-5-5,4 5-2,5-6 7,-1-1-1,6 6-13,2-9-13,0 1 27,-5-61 1,6-9-8,1 2 2,1 115-7,-1-8 13,1 5-7,-1-53 1,-1-55 5,6-8-5,-1 110 5,-1 2 1,4-47-9,2 1 9,-1-3-9,1-58 4,-5 104 4,4-54-6,8 11 1,-4 10-4,3 7-29,7 5 24,-1 7 4,2 0-1,1 0 11,4 1 1,0-4-1,4-1 0,2-3-17,5 8 6,-1 7 11,3 3-5,1 8-21,-3 0 10,2 4-32,-2-7 37,2-3 12,0-7 0,1-4-17,0-6 4,1-3-5,-6-3 9,-3 5-2,1 6-2,-7 9-4,-2 7-19,0 5-16,-3 7-19,4 0-23,4 2 16,1-3 4,2 5 56,4-1-78,0 7-22,-1 5-118,0 13-67,27 10-35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3:40:03.35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980 1385 1151,'-5'-21'209,"0"7"37,-2-17-32,1 10-59,0 5-47,2 2-30,1 6 1,0 5-31,3 2-21,0 2-27,0 5-15,1 2-11,5 7 7,8 14 18,8 13 1,13 13 1,2 3-1,12 1 0,5-7 1,10-4-1,51 8 8,32-30-8,15-19 0,-43-21 1,12-12-1,-9 3 0,-5-7 0,-17-7 1,-11 10-1,-53 16-1,-2 2-5,-2 8 4,29 1-17,-1 14-1,-2 17-2,5 15 5,1 3 16,0 6-7,-6 2 1,-5-2 7,-4-4-6,-4-8 6,7-8 1,7-13-1,17-11 8,77-22 1,59-30-3,8-4 0,-79 0-5,-21 4-1,-22 7 1,-66 24 1,-10 3-1,-3 4-1,17-3-1,-11 10-8,-1 11-5,2 5-1,10 12 3,9 7-13,14 5 5,4 0 13,7-3-4,0-9 11,-7-16 1,-5-15 9,-6-10 31,2-15 8,4-9-10,12-10-7,53-39-19,26-12-5,7-5-8,-114 65 0,-6 6 0,-6 4 1,28-20-1,-16 16 0,-17 12 0,-12 12-51,-11 14-128,-11 21-194,-68 124-149</inkml:trace>
  <inkml:trace contextRef="#ctx0" brushRef="#br0" timeOffset="707.0404">17002 3360 730,'6'0'0</inkml:trace>
  <inkml:trace contextRef="#ctx0" brushRef="#br0" timeOffset="1691.0967">13890 3324 973,'-4'-12'162,"3"2"-6,-4-6 22,4 12-61,-3 7-54,1 2-30,-2-1-33,4 7-25,1 8 12,2 24 13,7 24 21,8 75 10,10 55-17,7 39-8,-5-66 3,3 18-2,-8 60-1,3 55 6,-5 5 23,2 49-17,6 36-8,-4 70-7,0-32-3,-6 28 0,1 42-1,-7 20 1,-3 8 48,1 13-3,3-11-9,-2 5-8,2 11 16,-6-33-8,1 3-8,1-1 13,9-28-23,3 15-11,7-9 5,4-10-12,1-15 0,4-42-1,-11-16 0,-7-53 0,-3-11-1,-6-49 2,-6-26 0,1-34-25,-1-64-96,-12-42-260,-32-87-907</inkml:trace>
  <inkml:trace contextRef="#ctx0" brushRef="#br0" timeOffset="2452.1402">17350 3559 934,'-5'0'246,"4"0"-96,-5 0-34,4 0-59,2 2-6,2-4 27,-1 2-36,2-2-42,1-2-42,12 4-252,4 6 4,54-18-431</inkml:trace>
  <inkml:trace contextRef="#ctx0" brushRef="#br0" timeOffset="3162.1808">17538 3227 892,'-2'-1'306,"1"1"-60,-3-4-36,6 3 3,0-1-46,1-2-59,4-2-63,8-8-44,16-14 45,15-9-20,15-5-17,3 1-9,4 8 7,-3 7-7,3 1-24,-7 3-18,-5 6-57,-11 3-92,-19 10-106,-13 15-209,-73 81 247</inkml:trace>
  <inkml:trace contextRef="#ctx0" brushRef="#br0" timeOffset="3621.2071">17560 3535 483,'-24'16'280,"11"-6"-50,-13 9 5,19-14 31,11-10-34,14-6-89,18-19-10,23-17-64,73-43-48,24-7 2,-16 16-16,-110 65-7,-7 4-39,-10 6-63,11 1-25,-20 20-122,-25 20 180,-26 20 55,-57 57-5,-28 11 6,99-83 13,0-3 17,-23 37 22,13-7 9,17-12-9,18-16-39,15-12-2,17-11 2,20-14 81,57-24 32,60-53-42,12-32-70,-81 43-2,-59 34-41,-12 9-66,-8 1 54,11-13 54,-18 18 17,-14 8 64,-14 17-26,-6 10-26,-5 12 1,5 13 0,4 3-15,12 7-14,13-6-1,9-6-3,7-8-18,10-11 12,4-10 9,2-13 0,-1-8-33,-3-10-326,18-56-420</inkml:trace>
  <inkml:trace contextRef="#ctx0" brushRef="#br0" timeOffset="3913.2238">18700 3308 1094,'29'-28'229,"4"-2"-86,27-28 17,3 0 50,-2 2-39,-8 11-70,-2 10-55,-8 17-34,-13 18-12,-6 22-43,-12 23 19,-6 27 24,-8 18 28,-4 13-22,-13 64 15,-5 21-13,-3 2-2,17-143-5,4-8 0,2-9-1,-5 22-15,4-20-68,2-16 53,-2-20 12,0-20-55,0-23-233,-1-29-221,-7-237-362</inkml:trace>
  <inkml:trace contextRef="#ctx0" brushRef="#br0" timeOffset="4108.235">19035 2600 1356,'0'0'312,"-1"2"-271,0 8-41,1 18 0,0 12 7,0 23 25,-4 21 25,-9 67-26,-20 42-2,-21 0-8,7-83-15,-18 5 9,40-73-12,13-13-3,7-11-243,-2 22-265,69-54-223</inkml:trace>
  <inkml:trace contextRef="#ctx0" brushRef="#br0" timeOffset="4440.2539">19700 2715 973,'-1'-3'908,"-1"3"-791,-2-1-117,-2 11-3,-7 19 3,-7 16 23,-6 25-16,-22 73 10,-12 61-12,9-18-5,48-149-186,6-11-133,5-13 37,8 15 13,14-28 143,9-28 126,10-22 65,5-14 152,8-14 34,4-4-43,4 3-65,5 5-47,1 8-23,-2 14-17,-6 8-11,-13 10-8,-9 14-23,-15 5-14,-12 11-14,-9 6-167,-7 5-199,-50 22-437</inkml:trace>
  <inkml:trace contextRef="#ctx0" brushRef="#br0" timeOffset="4776.2732">20114 2831 1029,'-5'4'747,"-2"8"-690,-9 21-57,2 22 1,-4 18 17,-5 74 32,6 35 16,11-21-23,7-116-22,1-8-10,-4-3-4,1 36-6,-9-14 5,-4-1-6,-8-10-27,2-8-106,2-16-88,6-19 49,2-17-160,1-19 100,5-13 232,5-7 30,8-4 163,9 6 56,5 3-30,10 1-51,9 7-57,8 4-61,5 3-20,-1 8-18,-8 7-12,-9 13-53,-21 17-208,-22 19-63,-120 134-52</inkml:trace>
  <inkml:trace contextRef="#ctx0" brushRef="#br0" timeOffset="4943.2827">19505 4137 474,'2'0'835,"3"-2"-650,10-2-121,23-11 236,17-11-85,67-30-80,48-35-56,26-5-32,-91 35-26,-1 4-14,-3 8-7,-62 32-72,-4 7-40,-10 0-251,58-8-481</inkml:trace>
  <inkml:trace contextRef="#ctx0" brushRef="#br0" timeOffset="6325.3618">21149 2898 1524,'-1'0'267,"1"0"-166,-3 4-101,3-4-9,0 8-24,3 7 25,3 7 8,7 12 11,1 12-11,1 5-24,-9 18-267,-50 115-430</inkml:trace>
  <inkml:trace contextRef="#ctx0" brushRef="#br0" timeOffset="6512.3725">21041 3879 1816,'1'0'231,"-1"0"-180,0 1-51,1 1 0,1 1-10,7 1-14,3 1 12,10 1-56,5 0-59,3-3-142,34 0-198</inkml:trace>
  <inkml:trace contextRef="#ctx0" brushRef="#br0" timeOffset="7088.4054">17381 5181 1206,'-9'0'118,"6"0"-58,-6-2-60,12 4-18,12 0 8,15 5 10,28 1 106,66 2 49,58-17 31,76-17-47,-54-2-53,8-13-44,39 1-20,28-14-5,3-3-2,13 0 1,-13 6-10,18-9 27,-30-19 11,3 10 11,-30 6-19,-28 6-9,-18 6-9,-50 10-16,-38 8 4,-71 17-5,-7 2 0,-9 4 1,17-8-2,-22 7-18,-20 9-50,-21 0 10,-17 9-310,-133 23-544</inkml:trace>
  <inkml:trace contextRef="#ctx0" brushRef="#br0" timeOffset="12172.6962">22801 2888 772,'-6'-4'297,"1"-1"-89,-5-5-52,-2-2-34,3 2 38,0-1 10,0 2-5,5 2-81,1 1-35,1 4-13,-1 4-4,3-4-7,0 4-16,0-4 0,3 2-7,-1-2-2,1 1-9,0-3 3,7-6 6,4-5 13,5 0-2,-1-3-10,0 6 0,-6 2 0,-3 6-1,-3 3-1,4-3 0,6 0 1,1 0 0,8-6 0,1 2 1,2-2 4,2 1-4,3 1-1,2-1 0,6 2 0,2 1-6,-3 2 5,-1-2-13,-9 6 5,-2 0 2,-5-1 1,-5 2 0,-3 2 0,-3 0-6,-4 1 1,-2 0 4,-2 0 0,-3-2 6,-1 4-3,0 4 4,-3 3 2,-5 12 4,-5 7-5,-5 11 13,-9 4-7,-3 0-6,3-3 1,1 1 3,2-4-5,4-2-16,0 6-49,-3 1-145,3 5-120,-36 52-265</inkml:trace>
  <inkml:trace contextRef="#ctx0" brushRef="#br0" timeOffset="12553.718">22950 3198 996,'-1'4'336,"1"-2"-228,-2 3-89,1 5 2,-4 5 66,2 4 20,1 8-53,2-2-26,2-5-17,1 0-5,8-8 1,2 0-7,5-5 1,12-7 64,7-3 7,9-10-63,1 0 10,-2 1 2,-8 1-12,-7 7-9,-7 6-13,-2 3-2,-6 9-6,1 2 18,-3 12 3,-4 2 12,-2 6-11,-3 8 13,-4 1-1,-4 0 7,0 1 1,-2-7 0,-2-3-8,-5-5 5,-5-1-13,-6 3-5,-11-3-51,-3 0-209,-76 28-333</inkml:trace>
  <inkml:trace contextRef="#ctx0" brushRef="#br0" timeOffset="12744.7289">22872 3821 1127,'0'-2'363,"2"1"-78,-2-2-65,2-4-64,8-5-78,8-5-45,8-11-21,15-2-10,8-5-2,14 2 0,1-6-14,9-1-83,2-3-136,1-4-231,91-70-140</inkml:trace>
  <inkml:trace contextRef="#ctx0" brushRef="#br0" timeOffset="13000.7436">23696 2735 1230,'-3'0'299,"0"-1"-77,0-2-30,5 3-35,1-6-49,4 2-94,10-2-13,10-7 18,11-1-19,10 1-8,0-2-18,-2 4-20,-7-1-62,-5 1-21,-4 0-41,-5 4-158,-7 1-306</inkml:trace>
  <inkml:trace contextRef="#ctx0" brushRef="#br0" timeOffset="13328.7623">23692 2906 1190,'-3'-4'324,"1"4"-71,-1 0-100,2 0-75,-1 4-36,-3 14-41,3 15-1,-2 20 0,3 27 0,1 61 1,5-92 0,1 50 0,6-17 0,4-12-1,2-17 0,6-12-11,6-11-11,7-12 22,9-7 15,2-11 10,3-11-1,-4-5-16,-3-8 3,-2-7-11,-2-5-17,-4-3-101,-6-6-97,-4-6-145,-22-105-734</inkml:trace>
  <inkml:trace contextRef="#ctx0" brushRef="#br0" timeOffset="13518.7732">23837 3118 812,'-4'3'663,"0"6"-570,-1 14-81,10 6-10,10 10-2,10 3 7,13-3-4,9-6-3,4-11-63,-3-4-97,-3-13-74,-4-5-50,23-23-246</inkml:trace>
  <inkml:trace contextRef="#ctx0" brushRef="#br0" timeOffset="13690.783">24051 3021 1011,'-16'8'287,"2"3"-125,-17 13-47,-3 12-26,1 5-14,-3 8-29,0-4-26,5 0-11,8-5-9,1-3-105,14-6-191,18 20-330</inkml:trace>
  <inkml:trace contextRef="#ctx0" brushRef="#br0" timeOffset="13888.7944">24469 2834 747,'9'-18'713,"4"0"-494,19-20-126,8-1 0,8 3-23,4 0-29,7 3-19,1 7-22,-6 6-39,-5 10-135,-17 10-123,-12 14-230,-70 52-11</inkml:trace>
  <inkml:trace contextRef="#ctx0" brushRef="#br0" timeOffset="14303.8181">24564 3063 861,'12'-20'258,"9"2"-140,10-22 29,9-5-55,0 1 14,1 9-65,-5 8-41,-9 11-11,-12 12-83,-10 17-4,-11 13 68,-11 23 30,-13 19 18,-8 17-7,2 9-5,5-3-6,11-15 0,8-16 0,11-20-2,7-17 2,4-15 24,7-8 57,8-12 12,4-11-51,9-13-42,-1-3-21,2-10-130,-3-5-59,-7 2-62,-5 7 118,-10 20 154,-10 15 10,-4 17-1,-4 13 105,-1 8 93,2 10-78,-3 2-51,-2 0-31,8-10-16,0-10-11,8-2-7,0-10-13,-1-2-27,2 1-240,12-8-202</inkml:trace>
  <inkml:trace contextRef="#ctx0" brushRef="#br0" timeOffset="14573.8336">25408 2769 677,'22'-28'655,"6"2"-502,22-26-35,4 8 23,-3 10 36,-14 12-55,-7 12-94,-6 14-28,-7 13-48,0 14 29,-1 18 19,-2 21 21,2 16 9,-2 73-24,-3 23 3,-12 4-3,-7-137-6,2-14-2,-3-3 2,-9 31 0,-8-16-29,-8-8-25,-3-14-127,3-12-273,-16-64-192</inkml:trace>
  <inkml:trace contextRef="#ctx0" brushRef="#br0" timeOffset="14784.8456">25765 2304 1683,'0'-2'254,"0"-2"-136,-1-2-118,-3 12-25,-1 10-10,-4 21 35,-9 27 26,-15 78-17,-26 51-3,-24 61 4,22-50-8,8-43-2,18-38-98,31-75-251,-8 67-257</inkml:trace>
  <inkml:trace contextRef="#ctx0" brushRef="#br0" timeOffset="15805.904">26435 2850 847,'-3'-7'307,"2"-2"-38,-1-15-92,2 4-51,6-1-29,8-5-38,5 4-58,8-1-1,12-2 15,12-3 3,10-1-16,4 1 10,-5 4-2,-6 7-10,-16 7-7,-6 10-26,-10 10-25,-4 7 12,-5 11 46,-7 21 0,-8 18 0,-15 75 6,-25 68 18,-6 32 5,23-124-7,15-69-11,1-6 1,1-4-5,-5 37-6,6-23 7,3-14-2,0-21-6,4-12 0,0-6 19,-6-7-7,-7-8-12,-7-16-126,-7-19-154,-34-139-324</inkml:trace>
  <inkml:trace contextRef="#ctx0" brushRef="#br0" timeOffset="16024.9166">26732 2370 931,'-1'-4'478,"-1"4"-246,-2-2-98,2 7-134,1 6-21,-1 18 21,2 25 34,-7 26 29,-13 79 6,-25 37-33,-29 46-16,13-80-2,-3-44-6,35-72-12,8-7-11,11-9-157,-4 30-213,89-8-144</inkml:trace>
  <inkml:trace contextRef="#ctx0" brushRef="#br0" timeOffset="16820.9621">27559 3008 1095,'0'0'288,"-3"0"-67,3-2-13,3 2-31,1-2-79,5 0-77,15-4 42,21-2 24,17-7-47,13-3 7,49-16-7,17-5-19,15 4-3,-49 6-4,2 6 2,-15-5-16,-7 4 5,-50 16-5,-6-3 12,-6 2-4,22-8-8,-17 4-8,-14 7-5,-10 3-19,-7 3-32,-4 3-26,-4-6-93,-27-16-446</inkml:trace>
  <inkml:trace contextRef="#ctx0" brushRef="#br0" timeOffset="17071.9764">29285 2210 1696,'0'-1'262,"1"-2"-182,1-1-73,1 4 29,10-4-1,7 1-4,16-4-8,16-1-16,13-2 5,10 1-11,0-2 14,-2 4-15,-1-1-9,-15 3-40,-12 0-94,-13 10-121,-16 4-319,-56 34-236</inkml:trace>
  <inkml:trace contextRef="#ctx0" brushRef="#br0" timeOffset="17272.9879">29311 2765 1683,'4'-1'270,"0"-6"-226,17 1 25,11-2 19,21-10-28,55-5-33,-68 15-22,43-7 2,-5 0-8,-10 1 1,-11 4-26,-12-4-56,-15 4-116,-18 2-78,-65-36-477</inkml:trace>
  <inkml:trace contextRef="#ctx0" brushRef="#br0" timeOffset="17497.0008">29283 2310 375,'0'-2'1251,"0"2"-1110,2 2-141,2 12-24,4 13 24,0 18 24,5 25 42,-4 21-18,2 76-18,-12 40-12,-12 25-10,8-80 4,1-24-12,13-24-14,5-56-119,2-9-398,42 64-438</inkml:trace>
  <inkml:trace contextRef="#ctx0" brushRef="#br0" timeOffset="17723.0137">30303 2469 1914,'1'-3'251,"-1"1"-190,0-2-44,0 7-11,1 3-6,9 4-14,4 9 14,3 7 0,4 3 9,-8-3-9,-3 0-21,-5 0-27,-13 3-23,-12 13-76,-109 96-343</inkml:trace>
  <inkml:trace contextRef="#ctx0" brushRef="#br0" timeOffset="18045.0321">30204 2964 1524,'13'-9'233,"2"-3"-94,9-4 10,-1 4-50,-9 11-68,-3 5-31,-4 11-9,-3 11-99,-9 10 18,-10 16-27,-7 9-18,-7 9 24,-1-5 2,5-10 73,1-10 36,7-15 9,5-12 32,4-3-13,6-3-17,6-5-11,3 3 0,8-2 34,7-1 53,9-4 20,7-3-26,2-6-18,4-10-21,-4-6-15,3-11-27,-3-6-41,-2-19-257,35-162-966</inkml:trace>
  <inkml:trace contextRef="#ctx0" brushRef="#br0" timeOffset="18427.0539">30952 2374 1731,'-2'0'324,"-3"4"-245,-14 8-78,-3 10 10,-5 13-7,-9 8 2,3 8-3,-3 8 5,1 4-8,1-5-53,8-10-25,12-22 45,11-13 18,5-12 15,7-12 0,12-8 25,11-13-25,16-4 2,12-2-2,4 5-29,2 4 10,-2 10 10,-4 7 9,-10 8 42,-11 7 29,-13 4-16,-13 3-44,-13 6-10,-10 12-1,-14 7 57,-17 11-4,-15 13-16,-11 8-17,-4 1-19,-3 7-1,-1 1-6,2-2-90,8-12-145,13-19-89,-12-38-281</inkml:trace>
  <inkml:trace contextRef="#ctx0" brushRef="#br0" timeOffset="18610.0644">30829 2711 1141,'11'4'207,"0"5"-114,20 14 30,7 16 90,11 14-47,8 6-1,6 2-55,2-6-58,-2-3-14,-2-9-23,-8-3-15,-12-11-1,-17-9-68,-12-6-140,-14-5-286,-39-21 47</inkml:trace>
  <inkml:trace contextRef="#ctx0" brushRef="#br0" timeOffset="19011.0874">30980 3204 1115,'-21'14'249,"4"-1"-152,-21 16-34,11 3 29,3-2 46,6-1-23,8 2-62,3 3-23,-1 1-12,3-2-5,2-7-2,2-7-11,2-12-8,1-4 2,1-7 6,11-12 0,10-8 33,13-14-23,9-14-10,6-2-1,1 8-12,-5 7 13,-5 13 27,-4 10 18,-7 16-2,-1 11-13,-5 11-12,-10 9-6,0 3-1,-12 1 16,-8 6-2,-9-2 17,-4 3-10,-9-2-10,-6 6-1,-3-5-9,1-4-6,4-7-5,2-13 5,8-11 8,1-7-13,-1-14-1,2-8-57,-2-13-165,-32-120-777</inkml:trace>
  <inkml:trace contextRef="#ctx0" brushRef="#br0" timeOffset="31605.8077">15951 5006 1333,'-9'-11'191,"4"5"-10,-6-10-92,7 13-53,7 6-27,4 1-8,7 9 6,16 5 15,10 4 13,13 5-5,13 1 15,6-1 12,3-2-18,3-1-21,1-6-6,47-5 0,24-21-3,20-17-8,-55 1 10,-3 7-1,-7-9-10,2 4 0,-5 5 0,7-3 0,-10 6 0,-6-7 1,11-1 1,1 3-1,2-3 1,-5 5-1,2 0 0,-3-5 9,6-4-10,8 7 0,13-20 0,13 9 0,-12-1 0,10 2 0,7 3 1,12-3 0,-4 7 6,-7-1-6,8-3 0,11-6 0,-2-10-1,-13 4-1,1 0 1,6 9 6,10-4-5,13-6 0,25 2 0,10 13-1,-7 16 0,16 0 0,10 14 1,-9 4-1,13 3 1,-14 9-1,-5 1 0,1 3 0,7-4 1,-9 1 9,29-1-10,-23-5-2,18 5 2,5-5 0,-9-1 1,8-1-1,-10 1 0,-5-7 0,6 6 1,-11-3 5,-7 8-6,6-8 1,-18 5-2,2-1 0,5 3 1,-18 1 0,-2 5 0,7 4 0,-26 1 1,0 1-1,0 5 0,-1-8 0,-11-8 9,-8-6-9,4 0-5,-3-4 5,-7-2 0,5 0 0,-4-8 0,7 4 1,-11-3 5,6-2-6,1-5 0,-2 0-1,-7-4 0,-5-4 1,-9 5 0,-11-4 0,-16-3 1,-19 7 6,-49-4-6,-6 5-1,-6 0 1,25-8 0,-20 0-1,-9 2-23,-10 0-50,-10 2-146,-52-33-544</inkml:trace>
  <inkml:trace contextRef="#ctx0" brushRef="#br0" timeOffset="33021.8887">17645 6601 1732,'-8'-7'263,"4"3"-127,-8-6-86,7 10-28,4 0 4,-1 3-2,2-3-24,0 0-12,2 0-59,-1 0-77,4 6-101,1 6 79,4 7-362,-10 21-325</inkml:trace>
  <inkml:trace contextRef="#ctx0" brushRef="#br0" timeOffset="34926.9977">7985 6746 1029,'-1'-3'349,"1"-2"-89,-4-8-94,1 4-52,1 1-48,1 5-39,1 0-27,1 6-161,4 0-188,3 7-22,26 23-331</inkml:trace>
  <inkml:trace contextRef="#ctx0" brushRef="#br0" timeOffset="35363.0226">8328 6738 581,'0'0'243,"0"0"-51,-2-3-72,2 3-57,-1 0-63,-1 4-75,2 3-237,-6 30-301</inkml:trace>
  <inkml:trace contextRef="#ctx0" brushRef="#br0" timeOffset="36467.0858">8621 7084 696,'0'0'291,"-1"0"-37,1 0-43,-2-3-44,0 3-68,1-4-69,0 4-30,1 0-57,-2 4-174,-1 5-279,-11 30-73</inkml:trace>
  <inkml:trace contextRef="#ctx0" brushRef="#br0" timeOffset="103977.9472">16548 6712 1239,'-7'-11'471,"2"0"-246,-7-6-71,3 0-43,3 7-3,2 8-18,0 2-43,6 1-47,17 0-3,19-3 3,25-8 1,73-18 7,33-11-2,-6-12 1,-73 25-6,-7 3-1,-47 15 0,-6 2-1,-7-3 0,24-1-14,-17 2-44,-12 7-26,-12 1-46,-15 5-95,-14 6-140,-124 37-527</inkml:trace>
  <inkml:trace contextRef="#ctx0" brushRef="#br0" timeOffset="104209.9605">16763 6661 1382,'-3'2'375,"2"-2"-156,-2 4-115,3 0-46,-2 2-31,5 7-27,0 13 2,2 18 8,-5 18 2,-8 11-10,-7 6 7,-12 6-8,-4-3 8,-4 5-9,2 1-29,7-5-115,13-13-129,13-21-250,46-42-71</inkml:trace>
  <inkml:trace contextRef="#ctx0" brushRef="#br0" timeOffset="104391.9709">16729 6967 658,'6'-28'262,"1"1"71,8-22-43,7 14-49,7 6-88,7 7-54,10 8-36,6-2-18,5 8-22,-1 0-14,-2 2-9,-9 5 0,-12 2-53,-11 12-113,-18 6-137,-21 15 18,-101 97-386</inkml:trace>
  <inkml:trace contextRef="#ctx0" brushRef="#br0" timeOffset="104923.0012">16890 7218 864,'-3'4'218,"1"0"-83,1 0-5,2-3 17,4-4 71,5-3-64,10-8-89,15-11-13,9-11-20,9-9-26,-3 2-5,-7 2 0,-9 4 0,-9 15 0,-12 8-1,-7 13-39,-3 8 0,1 12 39,-4 11 13,0 10-7,-4 10 9,-5 1 8,-1-2 7,-6-5-20,-3-7 7,-4-10 7,-3-5 4,-5-14-1,-1-10-4,-2-12-16,0-18-7,2-17-4,7-21-61,-4-73-31,22-75-214,16-38-19,-9 57-122,17 4 274,6 64-96,-11 87 273,-3 15 118,2 7 46,8-18 1,1 26-29,2 21-35,4 20-26,6 29 13,23 75 19,8 80 7,14 21-30,-18-54-8,3 6-10,-2 26-27,3-10 5,-5-20-20,-7-31-17,-7-44-7,-21-74-16,-4-9-88,0-13-64,21 7-49,-8-32-68,30-142-95</inkml:trace>
  <inkml:trace contextRef="#ctx0" brushRef="#br0" timeOffset="105098.0112">17792 6932 1234,'-22'31'183,"0"2"-108,-22 38-2,-3 11 49,-6 3 28,2-3-45,3-12-36,12-17-41,19-25-19,6-18 6,2-18-15,2-15-69,-3-21-486,-30-172-567</inkml:trace>
  <inkml:trace contextRef="#ctx0" brushRef="#br0" timeOffset="105256.0203">17574 5963 1335,'-1'4'200,"-3"-1"-148,2 3-22,-2 8 32,-2 12 1,2 15-38,-4 22-19,-7 23-6,-21 75-120,-70 84-452</inkml:trace>
  <inkml:trace contextRef="#ctx0" brushRef="#br0" timeOffset="105495.034">16881 7563 611,'-6'4'1083,"0"2"-894,-9 7-141,-6 15-37,-5 17-2,-9 18 1,-8 23 0,-30 73-10,-6 28 0,62-135-1,4-14-101,-7 40-48,13-30-13,14-24-55,8-19-100,61-76-15</inkml:trace>
  <inkml:trace contextRef="#ctx0" brushRef="#br0" timeOffset="105742.0481">16970 7839 1067,'-2'14'170,"-3"8"-110,-10 21 99,-5 19 19,-7 12-19,2 1-40,9-8-67,12-8-22,15-12-16,12-11 1,14-7 36,8-9-15,12-13 13,4-11-8,6-9-23,6-10-18,-3-13-18,-1-2-36,-12-3-39,-14 1-48,-18 6-45,-19 4-41,-20 5-226,-84-25 3</inkml:trace>
  <inkml:trace contextRef="#ctx0" brushRef="#br0" timeOffset="106020.064">17177 8069 514,'2'11'194,"3"0"-128,8 13 21,10-4 28,9-8-4,14-2-111,9-4-21,10-8-147,3-5-63,0-5 144,-6-1 87,-8-1 45,-16 1 90,-16 10 9,-12 6 18,-10 13 65,-1 7-10,0 9-55,1 5-40,1 4-38,2 1-42,3-3-20,8-1-14,5-6-8,0-9 0,3-16-36,-4-7-142,27-48-319</inkml:trace>
  <inkml:trace contextRef="#ctx0" brushRef="#br0" timeOffset="106238.0765">18478 6630 1704,'0'4'212,"-2"7"-205,-1 14 2,1 7 53,-1 19 7,0 14-23,-2 16-19,-14 58-4,-18 24-8,-30 13-15,18-76-62,33-63-314,-10 32-282</inkml:trace>
  <inkml:trace contextRef="#ctx0" brushRef="#br0" timeOffset="106382.0847">18589 7199 1277,'27'-29'369,"3"8"-87,25-20-121,-3 10-61,-5 11-43,1 4-21,-1 6-24,-2 1-12,-3 9-34,-11 0-95,-10 3-333,-36-18-408</inkml:trace>
  <inkml:trace contextRef="#ctx0" brushRef="#br0" timeOffset="106582.0961">18840 6747 1603,'-5'6'232,"0"10"-184,-3 14-40,0 15 77,5 23 38,5 12-3,4 14-37,13 59-46,-3 3-20,-12 41-8,-4-78-9,-4-15 0,-7 3-37,-7-66-39,3-3-85,-4-10-325,-73 67-388</inkml:trace>
  <inkml:trace contextRef="#ctx0" brushRef="#br0" timeOffset="106756.1061">18578 7738 1498,'18'-34'348,"2"1"-168,23-26-44,15 4-16,8 6-49,9 12-29,5 9-17,-5 5-10,-4 11-14,-8 9-1,-15 9-5,-13 7-70,-22 10-63,-24 20-85,-134 130-374</inkml:trace>
  <inkml:trace contextRef="#ctx0" brushRef="#br0" timeOffset="106928.1159">18468 8110 322,'0'-4'1395,"2"0"-1089,7-12-211,18-1-8,18-6 13,62-17-26,46 9-16,-2-3-31,-48 11-7,10 1-15,-3 3-5,-8 1-63,-9 20-69,-59 4-185,54-26-341</inkml:trace>
  <inkml:trace contextRef="#ctx0" brushRef="#br0" timeOffset="107110.1263">20185 6880 1927,'-2'-3'244,"2"6"-179,-2-6-65,2 10-17,5 8 17,3 8 11,4 14 11,5 9-5,-1 8-17,-12 9-77,-8 7-467,-93 101-779</inkml:trace>
  <inkml:trace contextRef="#ctx0" brushRef="#br0" timeOffset="107276.1358">20050 7702 2056,'0'0'218,"1"2"-172,2-2 13,-3 2 4,4 6-44,7 7-4,1 6-9,6 3-6,-2 8-36,-1 9-81,-6 10-160,-9 71-621</inkml:trace>
  <inkml:trace contextRef="#ctx0" brushRef="#br0" timeOffset="108181.1876">22573 7380 1213,'0'-1'474,"0"-3"-187,-2 0-97,1 2-50,-1 4-73,2 2-62,3 7-5,8 8 0,10 14 4,10 12 13,2 11-16,1 10 7,-3 6-1,-4 11-5,0 4 5,-5-6-1,1-11-6,-4-15 0,1-18-1,-6-15 1,-3-10-1,-4-12 1,2-12 1,6-17 85,9-16-44,5-26 9,21-71-42,4-38-2,-38 130-1,5 2-6,12-36-25,2 15-20,-1 20-23,-6 12-37,-3 18 15,-1 13-88,-6 15-286,34 53-144</inkml:trace>
  <inkml:trace contextRef="#ctx0" brushRef="#br0" timeOffset="108384.1992">24065 7422 831,'1'-6'1180,"2"1"-982,1-12-87,-1 3-6,5-3-17,4 0-56,9-3-32,12 0-3,10 0-18,9 1-63,8 5 13,-3 10-41,-4 6-55,-9 7-161,-1 47-336</inkml:trace>
  <inkml:trace contextRef="#ctx0" brushRef="#br0" timeOffset="108573.21">23968 8032 1906,'4'-3'226,"3"0"-190,9-7 71,10-5 8,18-9-50,14-8-44,19-5-21,47-20-3,8 14-47,-92 41-64,1-2-132,36-5-235,79-40-373</inkml:trace>
  <inkml:trace contextRef="#ctx0" brushRef="#br0" timeOffset="108895.2284">25075 7487 961,'-3'33'205,"0"-2"-34,0 36 41,6-4 1,9-3-63,12-5-66,8-6 3,14-15-41,8-15-1,8-21-15,6-23-3,-1-16-7,1-12-11,-8-13-3,-9 0-5,-17 1 9,-14 1-9,-10-2-2,-20 0-19,-10 2-3,-11 5 23,-9 10 2,-2 7 14,6 7-5,0 16-11,4 11-6,2 16 5,-3 15-11,0 19-78,-4 12-229,-50 112-380</inkml:trace>
  <inkml:trace contextRef="#ctx0" brushRef="#br0" timeOffset="110857.3407">22233 9156 1325,'0'-3'274,"0"-1"-10,0-7-100,4-2-73,12-10-34,11-9-21,18-6-18,16-3-9,64-25-3,34 1-4,-9 7-1,-57 29 0,-54 19 1,-8 2-2,-7 7 0,23-4-48,-21 11-108,-22 16-317,-95 92-169</inkml:trace>
  <inkml:trace contextRef="#ctx0" brushRef="#br0" timeOffset="111059.3522">22382 9628 1445,'3'-6'279,"6"-4"-118,7-9-43,7-5-28,16-3-28,11-5-28,10-1-22,8 2 0,-4 1-12,-8 7-6,-7 5-21,-18 3-34,-11 4-91,-16-3-110,-70-38-711</inkml:trace>
  <inkml:trace contextRef="#ctx0" brushRef="#br0" timeOffset="111267.3641">22365 9139 735,'-6'0'719,"3"2"-597,-6 8-92,6 9-29,3 15 47,7 18 35,6 20-14,21 69 22,14 25-16,-5 3-33,-18-51-16,4-16-16,-14-59 4,1-9-9,3-3-5,17 27-90,2-8-253,62-1-441</inkml:trace>
  <inkml:trace contextRef="#ctx0" brushRef="#br0" timeOffset="111703.3891">23341 9322 1349,'2'-7'257,"-2"2"-26,0-1-98,0 2-49,-2 8-48,2-2-36,2 8-16,-2 13 2,-2 15 13,-4 13-40,-10 8-96,-1-2-55,-2-6 3,1-14 44,8-12 68,3-12 57,4-6 20,3-7 48,5-10 19,4 0-46,8-7-19,9 2-1,4 4-1,0 7-1,-1 10-8,-9 10-3,-7 9 12,-10 9 4,-13 11 41,-8 12-13,-6 6-14,-4 3-11,6-4 1,5-7-7,8-17 5,6-13-6,9-12 0,6-13 11,12-14 59,9-14-13,9-17-33,5-12-24,6-10-33,5-7-105,6-5-144,84-156-502</inkml:trace>
  <inkml:trace contextRef="#ctx0" brushRef="#br0" timeOffset="112056.4092">23966 9018 1104,'-1'0'344,"1"0"-182,-7 7-126,-3 12-21,-6 14 7,-8 12-2,-3 14-10,-4 9-1,-3 7-9,1 0-27,11-19-78,6-16-6,14-23 30,12-17 46,8-13 28,12-15 6,13-8 1,4-9 0,0 4 1,1 2 14,-4 9 20,-4 7 34,-3 11 33,-7 8-3,-11 8-8,-4 5 2,-10 12-7,-10 9-13,-15 18-11,-14 15-23,-17 8-23,-6 5-1,-10-3-15,5-1-4,5-7-95,11-10-162,14-16-84,17-19-109,10-20 184,31-79-332</inkml:trace>
  <inkml:trace contextRef="#ctx0" brushRef="#br0" timeOffset="112207.4179">23885 9583 455,'23'-22'264,"1"5"-42,28-13 37,-4 15-29,3 13-70,-2 11-28,-4 10-9,3 6-40,-2 2 13,-2-2-48,-5-1-27,-7-5-8,-9-1-13,-11-8-126,-12 2-225,-66 14-330</inkml:trace>
  <inkml:trace contextRef="#ctx0" brushRef="#br0" timeOffset="112535.4366">24123 9830 1174,'-6'25'162,"-2"-3"-82,-9 23 70,0-7 57,5-5-35,5-11-88,5-13-54,4-9-16,4-2-7,8-8-6,13-9-1,11-13-8,7-7-16,4-8-16,-3 4 14,-1 10 19,-6 11 1,-7 12-6,-3 14-3,-9 15 6,-3 13 9,1 5 12,-8 4 1,-5 4 4,-5-3 4,-7-3 10,-9-8 4,-12-4 14,-8-5-14,-7-7-17,1-11-3,1-8-3,5-11-12,7-7-24,8-8-155,0-92-607</inkml:trace>
  <inkml:trace contextRef="#ctx0" brushRef="#br0" timeOffset="112755.4492">25323 9059 1144,'14'0'128,"-5"0"-92,16 1-21,-1 2 25,1-3 47,3 3-3,5-2-24,5 2-27,4-6-18,3-1 0,4 1-15,-6 3-142,24 13-445</inkml:trace>
  <inkml:trace contextRef="#ctx0" brushRef="#br0" timeOffset="112933.4594">25287 9587 1232,'-17'3'686,"8"-2"-551,-7 3-26,13-4-53,15 1-46,21-1-9,26 3 17,83-3-12,47 0-5,6-8-1,-79 8-75,-6 19-217,-16-23-312</inkml:trace>
  <inkml:trace contextRef="#ctx0" brushRef="#br0" timeOffset="113241.477">26471 9330 742,'-8'50'180,"4"-2"93,-2 46 10,3-4-41,12-11-53,10-16-53,14-17-62,11-16-25,15-25-7,7-22-18,8-24-9,-1-22-15,-2-7 0,-14-8-30,-10-1-22,-20-6 2,-18 1 17,-20 7 21,-21 13 12,-15 12 10,-14 17 30,-3 22 22,-5 13-31,5 17-17,8 14-13,7 9-1,8 17-1,10 11-79,-20 139-480</inkml:trace>
  <inkml:trace contextRef="#ctx0" brushRef="#br0" timeOffset="114776.5648">17452 11993 1241,'0'-10'186,"2"-2"46,4-14-65,9 1-79,10 2-25,6 1 3,1 3-18,2 5-4,-1 4-17,-5 4-8,-5 2-5,-9 4-13,-8 3 5,-4-2-4,-2-1 11,-2 2 4,1-2-4,1 0-13,0-2-1,1 1-38,1 1-57,1 0-179,3 3-257,-9 11-203</inkml:trace>
  <inkml:trace contextRef="#ctx0" brushRef="#br0" timeOffset="115239.5913">17445 12385 840,'0'-2'204,"3"2"-75,1-6 7,5 0-4,18-7 45,14-13-4,11-11-37,7-7-59,1 3-25,-8 7-4,-9 9-18,-13 16-24,-13 5-6,-10 11-10,-4 13 10,-3 12 1,-7 19 16,-4 20-1,-8 10-8,2 12-8,5-1 0,2-7 10,6-10-9,7-10-1,3-8 0,2-11 0,-2-15-1,-1-14-5,-3-9-6,2-8 12,-3-3 15,4-2 48,9-18 14,9-18-34,13-14-26,6-11-11,2 9-6,-6 9-45,0 8-119,0 16-377,28-6-644</inkml:trace>
  <inkml:trace contextRef="#ctx0" brushRef="#br0" timeOffset="116277.6507">17234 11425 1162,'-13'-6'174,"5"-1"-65,-12-2-43,4 2 24,0 4-18,4-3 50,-1 6-14,6 0-42,-10 9-26,-15 19-29,-13 24-10,-21 31 5,-49 80 0,-9 37-6,23-2 5,50-60-4,18 4-2,17 13-5,7-1 5,16-15 1,11 17 0,11 11 0,13 4 0,7-14 1,13-8 8,2 0 11,15 0 8,1-12-7,5-17-6,6-53-6,17-42-8,22-30 25,35-37 1,-10-48-2,7-46-4,8-6-3,-9 0-3,-17 7 21,-11 7-13,0-11-4,-6-10-5,-1-2-14,-42 9 12,-9 3-2,-16 6 10,-21-25 10,-11 6 0,-19 11-3,-13 8-3,-15 14-2,-13-3 1,-15 14-2,18 58-15,-3 4 1,-1 1-7,-42-39 0,-56-30-1,-18 24-5,2 23 0,44 29 6,-12 13-1,-22-1-10,7 16-11,16 9 4,7 2 0,17 9 12,2 1-5,49-6 1,2 3-4,4 2-5,-34 12 2,9 7 5,8 4-1,4 6-1,7 5-4,7 0 2,4 0 2,7-2-1,2-1-16,6 4-55,1 7-107,-1 7-143,-28 124-319</inkml:trace>
  <inkml:trace contextRef="#ctx0" brushRef="#br0" timeOffset="121019.9219">16165 13228 1211,'-2'-12'184,"0"5"-65,1-9-47,0 13-42,-1 6-21,2 1 6,3 3-8,9 8 19,6 4 5,12 8-1,6 5-3,7 1 2,4-2 11,9-1 4,9-2 5,9-12-1,50-5-10,7-15-8,18 4 0,-39-11-2,8 0 40,10 4-25,5 0-14,14 4-8,-28 5-3,-4-1-2,-3 6-7,-2 15-1,-19-15-7,-6-4 1,-46-3 4,-6 1-5,-1 2 0,32 2-1,-5-1 1,-4 2-1,-2-5 2,-6 3-1,-5-2 0,-2 0 1,0 0-1,-4-2-1,-4 0 1,-3 0 0,-5 0 0,-7 0 0,-7 1-1,-1-1 0,-5 0 1,-2 0 0,-2 0 0,-2 0 5,2 0-4,-4-1 4,3 1-6,-1-2-37,0 0-149,-6-31-614</inkml:trace>
  <inkml:trace contextRef="#ctx0" brushRef="#br0" timeOffset="124971.1479">18941 12658 770,'0'0'175,"0"0"-122,0 2-32,-1-2 30,1 0 73,0 0-10,1 0-30,-2 0-27,1 0-10,0 0-16,0 0-13,2 0-12,6 0 2,2 0 14,2 0 7,-1 0 7,2 0-2,0 0-1,1-2-1,2 2-11,3-2-6,3 0 3,7-1-3,9 0 4,2-3 4,8-2-1,1 4-1,1 2-3,-4 5-4,-2 4-5,1-3 1,-2-4 2,5 0 5,2 0-4,5-4-5,9-6 1,6 1 3,49-5-5,-78 14-6,35 2 1,-9 2-1,-13 1 1,-7 5-2,-9-5 1,-1 2 1,0-7-1,1 0 7,0-8-7,3 0 11,5-5-3,3-6-1,0-4 2,-1 5-2,-5-3-7,-5 5 6,-5 7-6,-1-1 0,0 4-1,3 0 1,3-4-1,-1 3 1,-3 1 0,-5-1-1,-8 4 1,-5-3-1,-8 4 0,-1 2 0,-6 0 0,-1 2 0,2-2-1,-2 0 1,0 0 0,0-2 1,0 2-1,-2-2 2,2 2 14,-1-4 11,-6-4 17,-4-7-26,-8-5-11,-5-6-6,-6-4 0,-6-2 0,-4-1-1,0-1 1,-1-2 0,5 3 0,3-2-1,4 4 1,6 3-1,4 5 1,7 5-1,0 5 0,6 3 1,3 5-1,2-2 0,1 7 0,0 0 0,0 3-6,0-3-2,4 5-4,4 0 5,8 9 5,5 4 1,10 7 1,5 5-1,4 5 1,3 2-1,-1 6 1,-1 9-1,-3-2 1,-3 7-1,-10 4 0,-1-3 1,-11 1 0,-5-7 0,-7-2 0,-5-11 0,-11-5 0,-7-3 6,-8 4 0,-9-1-4,-6-3 5,-7 1-6,-1-3-1,5-7-15,10-9-72,14-3-177,2-16-336</inkml:trace>
  <inkml:trace contextRef="#ctx0" brushRef="#br0" timeOffset="129697.4182">22500 12780 1291,'-5'-19'179,"2"8"65,-7-15-41,7 16-85,-2 6-29,4 4-25,0 3-34,1-2-30,7-1-16,9 5 7,16-4 9,14-1 7,6 0-5,-1-6 11,-1 1 5,-1-7-7,-8-2-10,-1 1 10,-4-5-11,-8 0 0,-7-2 7,-6 3-7,-8 3 26,-5-4 1,-9 1 0,-2-9-12,-8-3 1,-1-5-2,-7 1-7,1 1-5,-6 3 5,1 4-6,0 6 5,-1 4-5,0 8 5,0 3-5,1 8 0,-6 6-1,-3 9 0,0 11 0,1 9 0,7 6-8,2 10 1,9 7 5,8-1-4,5 2 0,8-4 5,5-7-5,6-4 4,1-3-4,6-4 5,-3-8-7,0-3 3,2-6 4,-3-1 2,1-2-1,2-5 10,1-2 1,4-3 7,-2-5 1,6-6-8,2-9 17,4-11-7,9-9-19,4-10 4,3-8-6,4-2-29,-4 0-23,-4 1-23,-6 8-23,-4 6-91,-6-2-264,9-51-289</inkml:trace>
  <inkml:trace contextRef="#ctx0" brushRef="#br0" timeOffset="129953.4329">23232 12042 1624,'-3'0'300,"3"0"-102,-7-4-102,10 4-32,-2 0-7,2-2-57,3 1-7,11-2 7,9-1 6,10 0 1,3-1 2,-1 0-7,-9 3 4,-3 2-2,-6 0-4,-5 2-73,-1 4-164,-7 28-365</inkml:trace>
  <inkml:trace contextRef="#ctx0" brushRef="#br0" timeOffset="131182.5032">24448 12122 1162,'0'2'346,"-2"-2"-202,2 4-79,-1 0-23,2 2-18,1 6 27,4 3 19,2 1-16,2 6-15,-3 0 9,-1 1-10,2 2-2,-1 1-21,-2 0-2,-2 0 4,3-2-7,-3-2-4,-3-1 0,3-7-5,-3-2 5,1-1 0,-1 4-5,2 4-1,-2 4 1,0 3 0,0 6 0,0-5 1,0-2-1,0-5 1,0-10-1,0-2 0,0-7 0,0-1 0,0 0-1,0 0 0,0 3-32,3 3-11,-2-2-14,1-1-23,-2-1-41,0-2-26,5-2-54,-2-24-153</inkml:trace>
  <inkml:trace contextRef="#ctx0" brushRef="#br0" timeOffset="131507.5218">24670 11935 912,'2'0'485,"-2"0"-307,0 3 35,2 1-34,2-4-77,8 3 3,0 0-53,11 1-32,-2 2-14,1 1-5,0 7-1,-3-3-30,-4 4-50,-6-4-83,-7 5-125,-46 32-50</inkml:trace>
  <inkml:trace contextRef="#ctx0" brushRef="#br0" timeOffset="131744.5353">24479 12103 1027,'-1'2'618,"1"-1"-463,-2 2-98,4 8-44,1 14 22,3 11 80,3 23-38,3 15-26,3 9-17,-1 10-14,-1 0-13,0-12 1,-5-9-2,-2-17-6,-1-4-6,-3-17-64,-1-7-131,-2-10-132,-14-19-478</inkml:trace>
  <inkml:trace contextRef="#ctx0" brushRef="#br0" timeOffset="132518.5796">24581 12287 1220,'0'-4'460,"0"2"-200,0 1-112,3-2-62,12 2-70,11-6 53,21-11 11,17 2-31,10-7-22,5 1-6,50-13-1,14-4-1,-105 28 5,-4 0-4,36-7-5,-16 3-14,-11 8-1,-16 5-8,-9 4-21,-11 2-23,-4 3-8,-7 3 1,-8 9 58,-12 11-6,-18 15-70,-18 12-98,-57 49-152,-22-2-123,102-77 145,4-7 119,-28 13 131,22-14 55,15-16 250,16-9 88,10-10-92,8-6-81,14-9-6,8-7 4,16-2-56,9-1-43,3 7-19,-8 5-15,-4 12-22,-15 3-8,-12 12-5,-12 12-43,-11 8-30,-14 22 68,-17 21-41,-19 25-71,-15 6-55,1-9 74,18-16 59,20-27 39,12-18 4,14-13 2,4-9 42,12-3 27,7-12 34,24-8 20,15-8-49,7-13-40,0 0-5,-4 2-30,-10 3 26,-17 16-13,-11 11-13,-17 12-60,-9 15 60,-10 12 17,-12 18 16,-7 17-14,-4 3-10,6 0-8,9-9-1,8-8-1,11-5 1,5-8-2,1-13-10,4-6 2,1-9-2,5-4 10,2-9 2,6-8 11,0-9-11,1-7-12,-7-3-80,-6-5-83,-9 1-28,-10-4-175,-60-63-619</inkml:trace>
  <inkml:trace contextRef="#ctx0" brushRef="#br0" timeOffset="132969.6054">24893 12645 765,'-2'7'226,"2"2"-131,-2 9 80,2 0 16,2 1-22,-2 3-26,0 5-14,-4 7-15,-2 9-45,-5 2-33,-2 3-20,-2-3-4,2-3-5,3-5-7,6-13-9,1-10-45,3-11-24,1-6-19,2-3-86,7-11 73,4-5 73,6-9 14,7-1 23,3 2 45,4 3 50,3 5 26,3 7 28,1 3-41,1 9-35,2 3-31,0 7 5,-3 5-4,-1 2-14,-1 5-4,2 0-2,3 7-5,3 6 0,0-5-17,0 2 16,-4-3-16,-2-10 0,-4 2 0,0-7-1,-5-2-47,-3-5-8,-8-4-32,-6 0-105,-9-4-108,-6-9 72,-36-52-623</inkml:trace>
  <inkml:trace contextRef="#ctx0" brushRef="#br0" timeOffset="133863.6565">24853 12601 370,'-7'4'254,"4"-2"-137,-4 0 55,3 0 74,2-4-36,2 2-28,-1-2-13,-1 0-4,1-2-39,-1 3-3,2-2-24,0 3-21,2 0-18,1 0-37,0-3-23,11-4 0,12-3 10,11-8 10,11-3-2,4-1-12,7 0 4,-5-1-10,-1 1 0,-7-2 0,-10 3 0,-10 4-18,-12 5-21,-7 7-13,-4 5 19,-6 1 12,2 1 12,-3-2 9,2 2 6,1 0 0,-2 1-5,-3 0 0,4 1 0,-3 0 7,2 2-7,-1 8 1,-3 11-1,2 13 5,1 14 6,0 9 18,-1 6-3,2-1-5,1-6-5,2-8-4,2-8-12,1-6 5,0-12-6,-1-5 1,0-12-1,-2-5 0,2-4 0,-2-1-4,2-3-29,-2-4-20,2-7-17,0-3-70,-2-4-5,4 3 68,2 3 28,-2 0 49,2 9 18,-2-3 64,2 0 46,8-8-19,0-5-29,5-6-13,9-1-20,5 3-14,2 1-8,4 3-7,-4 5-11,0 9-7,-7 3-1,-7 6-7,-3 1 1,-9 4-10,-3 1-44,-2 5-29,-2 5-50,-2 1-176,7 2-517</inkml:trace>
  <inkml:trace contextRef="#ctx0" brushRef="#br0" timeOffset="134547.6957">26507 11842 1382,'0'0'323,"-2"0"-91,-1 3-80,-2 0-70,1 1-38,0 3-25,-5 9 10,-6 9-16,-10 10 10,-14 13-11,-12 5-5,-10 10-2,-7 3-5,3-3-66,11-1-98,11-12-80,13-10-41,11-13-6,8-15 33,9-16 100,8-17-86,7-14 61,8-5 183,4-3 74,4 7 112,-4 10 45,0 12 12,-2 11-56,-7 12-67,2 11-25,2 13-17,-3 12 37,0 14 22,-1 14-35,-6 10-27,1-2-24,-8 2-20,-5-1-14,-5 1-5,2 13-3,1 2-9,2-10 0,6-12-53,0-27-65,6-23-85,0-20-107,27-67-166</inkml:trace>
  <inkml:trace contextRef="#ctx0" brushRef="#br0" timeOffset="134900.7159">26449 12187 1202,'0'-7'339,"0"4"-166,0-3-58,4 4-37,8 0-54,14-7 74,13-3-32,17-2-29,8-6-16,6 2 0,-4 4-3,-5 7-18,-13 9 0,-12 10-15,-12 10 15,-8 11 0,-7 12 13,-3 14 2,-2 16-1,1 7-8,2 12 3,-1 6-9,0 0 21,-2 12-15,5 53 3,-9 13 3,-4-126-1,-1-4-5,-2 45 0,-2-16 2,-5-12-8,4-22-27,-3-14-15,0-14-76,-4-12-386,-47-73-546</inkml:trace>
  <inkml:trace contextRef="#ctx0" brushRef="#br0" timeOffset="135275.7373">26568 12831 936,'-3'0'693,"-1"0"-498,-2 1-115,3 2-1,1-3 22,4 0-17,0-3-47,-1 2-16,2-2-20,0-9-1,5-3-23,5-11-35,9-7 44,3-8 8,5 5 6,0 9 0,0 8 9,-6 11-7,0 8 10,-5 11-2,5 9 10,-5 3 5,0 9 4,-6 6-4,-3 2 1,-9-1 11,-5 2 2,-7 1-9,-7-7 2,-4-2-5,-9-9 0,1-10-11,-6-13-5,-4-8-4,0-13-6,1-11-1,0-9-33,7-11-73,7-1-101,-3-102-579</inkml:trace>
  <inkml:trace contextRef="#ctx0" brushRef="#br0" timeOffset="135785.7665">27526 12250 1099,'0'-4'351,"0"0"-146,-2-3-4,4-2-27,-2 3-43,3 2-43,-3 2-47,1 2-13,2 0-8,6-2-4,12-4 17,3 0 2,12-4-17,6-3-12,4 5 1,1-6-5,4 1-2,-2-4-1,-1 4-31,0 0-14,-9 1-38,-14 5-83,-10 7-304,-45 29-50</inkml:trace>
  <inkml:trace contextRef="#ctx0" brushRef="#br0" timeOffset="136303.7961">27550 12594 144,'0'0'1526,"0"-3"-1252,0 2-130,4-2-12,8-5-48,12-7-12,16-11-43,17-1-18,7-4-11,3 0-11,-5 2-32,-9 9-38,-14 9-29,-14 9-20,-15 9-25,-17 14 94,-15 8 51,-9 12 10,-11 8 6,-5 4 0,3 2 17,3-3 16,6 3 15,0 5 13,5 2-8,8-5-2,7-8-26,12-13-22,11-17-9,5-9-16,12-12 16,11-12 64,11-17-44,9-15-20,0-3-36,-4-5-44,-3 7-25,-10 6 54,-11 15 33,-13 14 17,-6 14-35,-5 12 36,-1 8 73,1 11 22,0 8-31,-4 3-4,4-2-10,-2-2-23,5-15-18,0 1-8,3-10 0,-3-6-1,-4-3 0,0-5-47,-6-2-10,-3-2-6,-13-4-171,-69-47-413</inkml:trace>
  <inkml:trace contextRef="#ctx0" brushRef="#br0" timeOffset="136545.81">27294 11848 1218,'-2'-3'244,"0"0"-52,1-1-106,4 4-86,3 10-9,10-2 9,3 11 18,6 3-3,1 7-8,-4 1 2,-5 4-3,-7 2 0,-11 9-4,-15 6-2,-14 14-152,-8 6-392,-65 90-260</inkml:trace>
  <inkml:trace contextRef="#ctx0" brushRef="#br0" timeOffset="136978.8347">27328 12410 772,'13'-7'289,"3"-2"-35,11-5-25,0 4-35,-6 5-35,-11 5-74,-4 5-79,-3 14-6,-4 18 32,-4 22-32,-5 16-32,-5 13-88,7-8-55,10-3-10,7-15 59,9-15 56,1-12 65,0-9 5,-2-4 20,0-5 79,0 1 30,-5 2-12,-1 5-36,-8 8 9,-9 9 31,-11 9-34,-11 6-33,-2 3-28,0-5-7,9-20-19,13-14 0,4-16 2,8-6 11,3-6-13,12-5 0,18-7 44,17-7-13,64-19-19,24 2-6,-2 5 8,-43 19 2,1 8 1,16 21 1,-11-9 1,-6 3 7,-58-4-11,-2 0-15,-3 0-20,37 0-79,-9-8-159,-8-8-96,37-86-489</inkml:trace>
  <inkml:trace contextRef="#ctx0" brushRef="#br0" timeOffset="137190.8468">28793 12099 1732,'0'-2'278,"0"-1"-148,1-1-11,2 1-32,6-1-77,16-4 6,11-6-15,18 3 4,-1 3-5,0 1-21,-10 7-39,-10 3-45,-14 9-102,-11 9-90,-74 75-256</inkml:trace>
  <inkml:trace contextRef="#ctx0" brushRef="#br0" timeOffset="137662.8738">28655 12626 192,'1'-1'1204,"6"-4"-1065,9-4-37,10-15 56,9-12-40,14-8-38,5 0-37,-1 0-16,-3 2-13,-6 16-14,-13 7-14,-12 19-47,-10 16-79,-16 23 133,-8 25 7,-12 19 13,-9 8-7,-1-3 0,4-10 5,3-4 28,6-9 13,5-8 7,10-18-16,7-13-43,5-12-7,8-10 7,10-7 30,11-12 28,13-11-20,6-13-13,1-12-25,-2-8-19,-5-4-65,-2-6 21,-9-11 34,-10 9 10,-9 11 19,-8 23 5,-5 21-5,2 20-31,4 17-4,1 18 35,6 13 2,4 7 46,-1 5 15,-3-4 7,0-5-17,-8-9-23,-2-9-15,1-11-8,-5-8-5,-1-5-2,0-7-120,1-4-210,3-26-225</inkml:trace>
  <inkml:trace contextRef="#ctx0" brushRef="#br0" timeOffset="137964.8911">29476 12176 1237,'14'-15'302,"5"-1"-194,8-13-59,2 7 40,-3 8 17,-3 9-53,3 3-22,1 0-8,6 4 4,1 0 4,0-1-1,-7 6 0,0 9-1,-5 5-8,-4 9-2,-9 17 8,-4 8-9,-5 19-3,-3 11-13,-4 8 7,0-3-8,-3-5 5,-4-3 4,0-1-9,-2-9-2,-1-11-46,2-21-79,-2-17-215,-18-29-854</inkml:trace>
  <inkml:trace contextRef="#ctx0" brushRef="#br0" timeOffset="138182.9036">29874 11477 1921,'-1'0'248,"1"0"-163,-5 10-85,1 19 0,-5 28 19,-6 79 4,3 59-11,-7 33-11,-8-50 11,-9 18-10,-10-1 5,-10-32-7,-15 3-35,-4 1-121,5 5-54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3:42:57.24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405 4091 598,'-1'0'615,"1"0"-521,-2 0-94,4 7-28,2-3 21,3 0 7,3 4 8,0-1-7,0 6 0,-1-4 11,1-1 22,1 6 4,-4-6-1,-1 1 5,-3-3-7,2 1-16,-3-4 2,3 1-9,-4-1-1,4-2-2,-4 1-9,2-2 6,-1 0 3,-1 0 5,3-2 7,-3 1 1,0-2-8,3-1-4,-2 1-3,3-1-7,-1 4-105,5 0-113,2 1-140,21 5-257</inkml:trace>
  <inkml:trace contextRef="#ctx0" brushRef="#br0" timeOffset="1193.0682">13358 4267 749,'2'-4'262,"-1"0"-55,1-5-9,1 0-4,-2 4-10,1 4-68,-2 1-65,1 1-36,5 2-15,5 1-6,2 8 6,8 0 5,3 12 3,9 4-8,1 6 0,3 2 6,5 0-5,6-2 0,0-4 7,4-7-7,0-10-1,2-10 1,1-10-1,6-14-1,8-9 0,7-10 1,1-5 0,-2-6 0,-3 5 8,-10 3-7,-9 16-1,-13 14 0,-10 6-13,-8 14 2,-4 12 1,1 4-10,-2 14 15,9 7 5,6-5 1,8 0 5,8-10 0,4-4-4,6-8 4,4-8-5,-4-6 8,0-6-3,0-4-5,2-9 7,2-12-1,7-3-5,7-6 4,0 1-5,-1 3 0,-9 9 7,-11 15-8,-10 9-6,-11 9 5,-5 9-5,1 5-2,0 5 7,0 3-5,8 3 6,3 5-2,8-4 1,8 1 1,-2-9 0,-1-5 1,0 0-1,-2-11 0,-6-6 1,-3-14 0,-4-7 8,3-11 6,6-7-1,8-6-8,10-6-5,2-2 7,-2 4-8,-7 9 0,-9 10 1,-8 14-1,-6 8-9,-3 6-2,4 11 10,6 7 1,5 5 0,12 2 6,4 3-4,7 0 3,0 1-5,-1-4 0,4-4 1,-10-3-1,-6-10 13,-9-7 13,-5-19 26,-3-11 17,-1-7-24,6-8-22,-6 4-13,-4 7-8,-7 8 5,-7 14-7,-3 4-9,-5 7 8,-2-2-10,-1 4 10,-1-2 1,7 1 0,4-4 0,11-4 6,6-5-6,-1-9-12,-1 3-48,-6 0-63,-8 8-183,-22 39-538</inkml:trace>
  <inkml:trace contextRef="#ctx0" brushRef="#br0" timeOffset="18637.066">14181 6122 481,'0'-2'522,"0"2"-311,-3-2-101,3 2-59,0 0-23,0 2 32,0-2 32,0 0-26,0 0-24,3 0-18,-1 0-14,4 0-4,11-8 9,14-2 38,14-9 19,11-7-23,6-2-19,-2 4-7,7 3-13,-3 7-2,7 4-7,5 3-1,-1 11 1,0-1 1,4 7-2,-1-1 0,44 4 10,6 7-4,12 2-4,-33-10-1,3-1 1,-5-1 5,-9 3-1,-10 1-5,-45-6-1,-4 2 0,-1-2 0,40 9 0,-4-3 0,-1 4 1,2-1 5,-1 5-5,6 5 0,47 18 0,8 4-1,7-1 2,-46-21-2,-3-9 6,4-4-5,14-12 0,11-8 0,11-4 0,-4-6 0,-5-4 14,6-3 3,-1 1-6,1 12-6,-10 1-4,-15 2-1,-5 4 5,-8 5-5,-3 6-1,7 1 0,3 0 0,-11 4 0,5 1 0,7 15 1,6-17 0,-1-1 6,2-1-5,-11 5 7,-1-6-8,-8 1 8,-46-6-7,1 2-1,-4-5 8,40 4 2,0-3 8,0-2-4,-7 0-4,-5 0-4,-10-2-1,-11 0-5,-17-1 1,-10 3 5,-13-1 5,-5 1 14,-8-6 8,-8 2-34,-10-4-30,-4-3-100,3 1-214,6-84-625</inkml:trace>
  <inkml:trace contextRef="#ctx0" brushRef="#br0" timeOffset="23032.3174">5960 12855 579,'-3'-10'158,"2"0"11,-2-6-14,-1 7-10,4 5 2,-3 4-33,2 0-52,1 3-38,0-2-14,0-1-10,-2 3-9,4-2 2,2 4 7,0-4 8,6 7-2,0-4 1,-1 2-1,6 2-4,1 0 13,4 3-3,5 0-11,2 0 8,0 1 0,2-5-9,-2 0 0,3-6 17,4 1-11,-1-4 4,-2-2 20,-1-2-10,-1 1 4,-2 0-15,0-8 10,1 6-5,1-3-13,5-6 18,4-1-19,9-8-26,1-1 26,2-2 26,1-2-26,-9 5 15,-8 5-15,-7 4 9,-9 13-9,-3 6-5,0 11-3,4 5 8,-3 13 6,8 9 11,2 5-10,5 2 7,6-5-14,1-9-7,2-10 7,2-11 18,3-8-9,2-10-2,3-8-2,3-7 7,7-9 3,3-8-15,2-4 12,-2 0-1,-2 6-11,-6 11 1,-10 9 0,-5 9-1,-5 11 1,-1 4 5,-1 9 3,6 7 0,5-2-7,4 2 8,7-6-9,5-6 5,7-3-6,5-6 0,50-8 6,-81-7-4,41-7-1,-7-11 7,-7-5-2,-9-7 3,-6-4-3,-3-7 0,-5 4 0,-3 0-5,-6 16 0,-2 9-1,-6 9-2,-2 12-4,0 5 6,2 10 0,-2 1 1,4 8 7,4 4-7,2-1 0,1-5 7,1-2-8,2-12 6,0-5-5,4-1 0,3 0-1,1 0 1,0 0-1,-5-1 1,1-3-1,-10 2 1,0-2 0,-4 4 0,-6 4-1,-6 2 0,-5-1 11,-1 4 1,-3 0-2,0 5-1,0-8-3,0 1-4,3 3-1,-3-4 5,0-3-5,8 0-1,-1-3-36,5 0-207,36-4-551</inkml:trace>
  <inkml:trace contextRef="#ctx0" brushRef="#br0" timeOffset="24011.3734">11471 12738 1092,'-3'-3'306,"3"3"-38,-1-7-61,1 7-94,1 0-67,2 0-46,1 4-28,5 2 26,11 10 2,8 6 12,12 11-1,4 3 7,6-1-9,7-1-9,7-6-10,5-11 10,3-10 11,50-15 7,-80-8-8,35-12-8,2-6 8,-3-8-2,-7-2-7,1 2 1,-9-1-1,-8 9 0,-6 7 0,-6 7-1,-4 11-1,-5 12-8,6 9 9,-2 12 0,1 5 5,4 3 3,2-1 2,3-1-3,9-4-6,6-12-1,10-13 8,50-19 1,26-33-2,4-14-5,-49 20 4,-10 0-5,-62 29 0,-10 2 0,-3 8-1,14-6 0,-13 11 0,-9 5 0,-5 5 1,-1 11 10,-1-4-2,-1 9 0,2-5-9,2-1-11,4-1-53,1-3-176,16 36-403</inkml:trace>
  <inkml:trace contextRef="#ctx0" brushRef="#br0" timeOffset="42459.4285">21511 14511 966,'-14'2'351,"6"1"-264,-9 7-62,0 10-10,2 3-15,6 1 13,3-2 29,3-7 0,5-3-1,-2-9 29,1-3 55,2-3 16,-1 3-56,4-4-53,13-4-20,17 0 42,27 1-29,70 3 2,47 31-16,33 28-5,-58-16 3,5-6 6,16-15-5,6-21 5,-3-18 17,14-12 11,-2 0-10,-20 1-13,-12 13-10,-6-3-8,-20 9-1,-29-1 0,-17 4 0,-54 4-1,-6 4-1,-9-2-24,18 2-38,-16 2-41,-14 2-121,-12 4-22,-82 14-385</inkml:trace>
  <inkml:trace contextRef="#ctx0" brushRef="#br0" timeOffset="43376.481">6192 16210 1339,'-2'-3'199,"2"3"-100,1-8-79,11 2-20,12-6-1,14-1 1,12-7 11,14 3 5,55-9 5,26 8 11,24 7-1,-39-3 14,17 2 14,28-8-25,16 3-8,-12-3-7,13 12-7,17 6-6,-4 6-5,14 6 8,23 0-9,-32-8-1,13-4 1,-2-8 2,-6 0 11,6 6 28,-2 0-8,-34 6-15,4-6-12,-9-5-5,-13-7 8,-6-2-3,2 4-6,-6-3 0,-36 0 0,-14-3 9,-19 6 6,-51 8-3,-14 1-6,-3 4-5,7-3-1,-13 2-1,-21 0-55,-91 4-317</inkml:trace>
  <inkml:trace contextRef="#ctx0" brushRef="#br0" timeOffset="49408.826">8277 8418 733,'-7'-7'302,"0"4"-94,-6-6-76,0 3-66,5 0-22,-2-1 19,-1-2 13,5 5-29,3 0 2,0 2-16,2 2-24,1 0-9,0 0-97,4 2-181,9 25-219</inkml:trace>
  <inkml:trace contextRef="#ctx0" brushRef="#br0" timeOffset="50314.8778">8405 8355 1125,'-1'0'203,"-2"0"-100,1 2-59,1-2-32,1 2-7,1-2-5,1 2-134,5 4-115,20 23-48</inkml:trace>
  <inkml:trace contextRef="#ctx0" brushRef="#br0" timeOffset="50494.8881">8386 8332 150,'-2'4'237,"2"0"-237,0 19-89</inkml:trace>
  <inkml:trace contextRef="#ctx0" brushRef="#br0" timeOffset="51382.9389">8071 8299 843,'-2'0'134,"1"1"-115,-1-1-19,1 5-15,2-4 14,2 3-5,5-3-6,5 2-85,29-6-181</inkml:trace>
  <inkml:trace contextRef="#ctx0" brushRef="#br0" timeOffset="52215.9866">8014 8455 111,'-3'0'607,"3"-1"-389,-1 1-7,-2 0-5,3 0-25,-2 0-47,1 1-65,1-1-54,-3 1-15,3-1-56,3 3-119,0 1-145,28 29 47</inkml:trace>
  <inkml:trace contextRef="#ctx0" brushRef="#br0" timeOffset="53353.0516">5631 7704 978,'-6'-4'140,"5"3"11,-6-8-41,8 8-5,2-7 84,1-3 7,7-9-97,8-8-45,16-5-21,13-6-18,24 1-4,71-23 8,49 4 11,6 6-7,-67 24 13,2 16-9,9 4-8,0 14 11,13 14 0,11 13-19,22 11-5,-30 7-6,12 3 6,12-7-5,1-16 8,-17-9-9,-5 1 0,5-6-10,-8-4 2,-19 0 8,-1 3 9,1 3-9,-6-2-1,-11-3 1,-7 7 1,-6-10 0,-7-8-1,23-1-4,-9-5-2,-16-15 6,-10-4-6,-7 5 6,-44 8 1,-2 4 11,-7-2 3,33-2-14,-12 4 6,-14 2 7,-7 2-8,-8 2-6,-1 2 12,-5-2-5,2 4-6,-1 0-1,0-4 0,0 4 0,-6-2 0,-3-3-19,-3 5-61,-8 1-125,-9 6-136,-112 38-707</inkml:trace>
  <inkml:trace contextRef="#ctx0" brushRef="#br0" timeOffset="54114.0951">8365 8780 693,'0'0'304,"-2"0"-128,2 0 26,-1 0 38,-1 0 35,0 0-121,0 0-92,2 0-58,0 0-4,4 4-165,7-1-88,8 8-43,68-8-260</inkml:trace>
  <inkml:trace contextRef="#ctx0" brushRef="#br0" timeOffset="54668.1268">8732 8584 999,'-6'-7'335,"0"-3"-98,-9-4-20,-4-7-44,-8 4-37,-8-2-59,-6 8-20,-10 7-23,-6 9-10,-8 11-9,-1 12-9,-1 12 0,-1 8-4,4 13-1,-3 6 5,6 7-6,6 5-6,9-1 5,16-6-5,19-5-2,13-6 8,14-8-6,17-6-8,16-18 7,20-15 7,65-29 9,35-60 1,24-23 4,-71 29-13,-37 11 8,-51 30 5,-6 6-13,-7 3 0,17-11 17,-19 15-12,-13 8-6,-18 10 11,-11 12 5,-21 15-16,-25 22-1,-67 58 1,-21 37 0,37 11 0,65-47 0,39-77 0,5-5-9,5-7 9,-5 23-7,15-8 1,13-6-6,10-7 9,17-2 3,17-16 36,6-6 12,10-9-14,-2-8-14,-8 1-14,-2-6 15,-15-3-21,-4 3-33,-5 1-24,-4 2-75,1 0-147,55-55-553</inkml:trace>
  <inkml:trace contextRef="#ctx0" brushRef="#br0" timeOffset="55096.1513">9433 9035 1739,'-1'0'329,"1"1"-247,-2 1-49,2 0 0,0-1-4,2 9-29,1 2-2,-3 14 2,-2 14 1,-11 16-1,-16 13-39,-10 9-104,-1-1-38,5-17 29,9-20-16,14-23 44,8-11 101,7-12 8,7-14 15,12-9-7,4-2 7,4 1 42,2 8 36,0 8-9,1 13 1,-1 9 10,0 11-7,-8 16-14,-5 14-4,-8 11-1,-5 12 26,-6 5-37,0-3-29,2-5 1,3-15-15,-2-18 0,7-12-7,-2-9 5,2-9-14,8-4 16,9-6 7,9-11-7,10-11-160,14-12-318,132-130-683</inkml:trace>
  <inkml:trace contextRef="#ctx0" brushRef="#br0" timeOffset="55344.1655">10465 8959 1720,'1'-2'297,"-1"2"-246,0 0-51,6 2-31,11 2 31,14-1 24,19 0 39,11-3 0,2-4-11,0-2-26,-8-4-11,-1 3-2,-5 0-5,-6-2-2,-7 1-6,-10 8-1,-6 0-38,-7 8-53,-1 5-79,-3-1-144,-32 39-362</inkml:trace>
  <inkml:trace contextRef="#ctx0" brushRef="#br0" timeOffset="55607.1805">10459 9726 1540,'-7'0'346,"6"0"-233,-4 0-92,7 0-20,14-1 33,12-6 4,20-3 77,18-4-31,8 0-28,-2 1-23,-9 7-6,-7-1 12,-1-3 3,-8 2-17,3 4-19,-6 4-5,-4 0-1,-4 0 0,-7 0-26,-7 0-43,2 4-54,-2 0-173,23 0-308</inkml:trace>
  <inkml:trace contextRef="#ctx0" brushRef="#br0" timeOffset="56620.2385">12705 8263 1237,'-4'-12'323,"-2"3"-56,-8-11-77,-1 3-73,-6-1-34,-3 4-23,-3 4-32,-2 2-27,0 7 2,-3 4-3,-1 5 0,1 0 10,7 3-10,6 0 0,5 0-1,2 8-14,-3 5 14,3 16-1,-4 9 2,1 13 0,9 5-1,6 11-1,4 1 2,7 6 1,0-7-1,3 1 1,3-6 0,-1-3 0,-2-2 11,2 6-5,-4 1 17,0 5-13,1 7-5,-2 0-5,-2 3 21,0-1 8,-3 1-30,1-1 12,-4 5-1,-3 2-4,-7-8-5,1-9 10,-2-11 0,-1-10-6,-1-8 7,-1-5-7,4-6-5,-3-9 5,2-7-4,-1-3 3,-3 0-4,-3-7 10,-6 3-2,-4-3 2,-11 2-4,-6-8-5,-9-4 7,-6-10-2,-2-14-2,-1-14-5,-3-9-28,7-10-46,4-11-25,10-10-73,15-13-155,19-173-300</inkml:trace>
  <inkml:trace contextRef="#ctx0" brushRef="#br0" timeOffset="57048.263">12193 9084 1321,'-4'0'308,"2"1"-130,-4 0-65,0 6-79,2 10-34,2 14-7,6 18-15,18 15 5,9 12 4,17-1 12,10-7 1,7-15 25,0-14 67,-7-20-46,-3-8-8,-6-13 22,2-18-20,-2-11 11,-1-16-19,-1-16-13,-6-16-4,-4-11-6,-11-3 3,-10-6-1,-13 5 1,-12 12-6,-18 15 18,-13 14-5,-12 17-5,-14 17-5,-58 14 0,-20 35 3,3 12 1,107-23-5,7-1-8,3 2-6,-20 16-3,17-2 0,13 7-32,12 3-64,16 12-142,15 7-128,93 99-422</inkml:trace>
  <inkml:trace contextRef="#ctx0" brushRef="#br0" timeOffset="57763.3039">13020 9856 1162,'0'-1'349,"-2"1"-122,2-2-76,-1 2-26,-1 2-23,1-1-44,-2 2-58,6-3-6,-2 2-192,5 4-64,5 8-56,21 6-386</inkml:trace>
  <inkml:trace contextRef="#ctx0" brushRef="#br0" timeOffset="58204.3291">13030 9896 791,'0'0'588,"-1"-2"-428,-1 2-104,2 2-4,-1 1 43,-1-3-16,2 1-34,-1 0-45,1-1-6,0 3-22,0 1-91,1 0-115,1 6-76,-13 17-382</inkml:trace>
  <inkml:trace contextRef="#ctx0" brushRef="#br0" timeOffset="58580.3506">13014 9887 1566,'-3'0'347,"3"0"-185,-3-2-95,1 4-28,0 5-13,-3 15-20,-4 22-5,-3 24 10,-2 20-2,1 8-8,-1-4-1,6-3 2,3-12-2,5-9-1,6-16 0,6-12-22,13-14 2,13-17 21,15-13 33,9-12 30,7-14 9,-2-8-16,-8-4-28,-5 10 25,-8-1-34,-3 5 22,-7 11-32,-8 2 7,-10 8-11,-7 3-5,-7 1-22,-5 6-38,1-3-33,0 0-29,0-3-157,4-2-267,14-82-465</inkml:trace>
  <inkml:trace contextRef="#ctx0" brushRef="#br0" timeOffset="59166.3841">14121 8790 1470,'-3'0'330,"1"0"-212,1 1-70,2-1 9,1 0 20,7 4-77,16-1 6,14 0 59,20-3-14,16-2-15,4-6-27,-1 1 6,-3 0-9,-7 1-6,-7-2-20,-9 2-53,-20 3-155,-13 4-261,-80 11-589</inkml:trace>
  <inkml:trace contextRef="#ctx0" brushRef="#br0" timeOffset="59385.3966">14155 8970 1853,'0'0'273,"0"0"-199,0 1-65,2 1-9,-1 8-12,7 13 3,2 16 9,8 20 11,-2 14-10,2 6 7,-9 11-7,-4 3 5,-5 0-6,-5-3-61,-4-10-175,-4-5-257,2 35-178</inkml:trace>
  <inkml:trace contextRef="#ctx0" brushRef="#br0" timeOffset="59565.4069">14238 9265 1451,'2'-14'486,"1"-3"-321,6-12-67,6 9-37,7 0-22,14 10-19,13 4-14,9 2 3,5 4-9,-5 6-5,-5 6-8,-12 11-79,-18 17-284,-65 128-344</inkml:trace>
  <inkml:trace contextRef="#ctx0" brushRef="#br0" timeOffset="59737.4168">14122 9922 1850,'2'-4'324,"1"4"-264,1-2-9,10-6 25,11-7 34,23-8-53,56-19-36,-63 30-15,39-10-6,-10 8-71,-2 0-50,-7 5-182,82-22-348</inkml:trace>
  <inkml:trace contextRef="#ctx0" brushRef="#br0" timeOffset="59954.4292">15108 9241 1197,'0'0'824,"-1"0"-698,-1 0-124,0 7-2,0-1 0,1 20 11,-1 12 44,1 17-13,-1 11-18,-1-3-23,-1 4 8,-1-4-9,-2-2 13,-5 5-13,-2 13 0,-4 8-94,-2 4-188,-18 88-422</inkml:trace>
  <inkml:trace contextRef="#ctx0" brushRef="#br0" timeOffset="60115.4384">15140 9780 1337,'19'-36'346,"-4"6"-116,16-30-85,4 8-26,-7 11-37,1 8-34,-6 11-45,-3 11-3,-1 7-39,-4 13-82,-5 11-152,-7 8-230,-31 64-24</inkml:trace>
  <inkml:trace contextRef="#ctx0" brushRef="#br0" timeOffset="60283.448">15253 9763 945,'-3'7'319,"2"4"-224,-1 4-76,7 5 26,6-1 38,5 2 95,6-2-38,4-7 1,-3 0-42,1-3-44,-5-6-26,0-3-13,-3 0-8,-3-3-8,-2-1-66,-10-4-89,-29-33-457</inkml:trace>
  <inkml:trace contextRef="#ctx0" brushRef="#br0" timeOffset="61027.4906">13995 8490 961,'-10'-1'273,"4"-3"-95,-12-2 1,6-3 16,3 2 1,2 3-34,2 0-64,4 3-52,2 1-22,1 0-24,-1-3-4,3 3-23,-2-2 13,4 2-2,8 2 16,11 2 23,12 1-1,14 2-21,13-3 17,60 8 8,39-5-17,22-4 4,-64-3-7,1 1-6,-4-5 0,-9-1 0,-24-3 1,-49 2-1,-8 2 6,-4 0-6,19 0 12,-21 0-12,-9 0 1,-12 4 28,-4 0 40,-6-4 19,-3-9-44,-10-3-44,-8-3-7,-8-3-8,-1 4-23,-4-1-2,3 1 16,-2-4-3,2 5 27,4-1 0,6 0 0,8 10 1,9 1 5,8 3-6,7 1-12,2 0-15,13 6-14,11 1 41,15 6-1,9 6 1,-2 2 0,-4 8 0,-3 4 0,-10 4 0,-5-3 0,-10 1 1,-9-3-1,-4-3 1,-11-2 4,-8 9 2,-11 8 11,-7 2-18,-3-4-36,3-2-85,-23 40-389</inkml:trace>
  <inkml:trace contextRef="#ctx0" brushRef="#br0" timeOffset="61480.5165">15862 9326 1652,'0'0'333,"0"0"-213,3 2-120,0 0-42,11 7 42,3 2 6,13 6 27,4 0-17,1 0-1,0-2-6,-3 1-9,-7-3-98,1 5-259,23 6-521</inkml:trace>
  <inkml:trace contextRef="#ctx0" brushRef="#br0" timeOffset="61823.5361">16796 8963 1564,'-3'-31'275,"0"-1"-113,-9-29-90,-10 5-38,-10 8-7,-7 11 27,-1 16-21,-3 14-31,4 16-2,-2 14 1,0 20-1,4 11 1,2 13 0,10 12-1,6 12 0,4 59 0,11 10 0,8-113 0,0-8-12,8 38 6,6-21-3,3-19-5,6-14 2,4-16 12,7-21 0,9-17-17,7-28-23,34-64-55,3-52-40,-5-19-36,-45 57-82,-11-12-244</inkml:trace>
  <inkml:trace contextRef="#ctx0" brushRef="#br0" timeOffset="62020.5474">16905 7986 966,'-11'-9'265,"1"5"-31,-5-6-84,3 24-130,2 24-20,-3 30 11,-4 89 58,15 66 24,7 38-6,-4-101-32,1-4-8,1 0-4,1 2-31,-1 0-1,4-48-11,0-7 0,2-58-100,4 7-210,42 105-431</inkml:trace>
  <inkml:trace contextRef="#ctx0" brushRef="#br0" timeOffset="62312.5641">17610 8745 1766,'-3'0'334,"3"0"-229,-4 5-105,-3 14 0,-5 21 17,-11 24 19,-15 81-15,-10 53-12,1 41-9,19-99 2,6-25-2,16-68 6,3-8-6,2-7 0,1 27-1,4-20-5,10-16 6,8-15 15,6-9-2,11-13 1,9-10-14,6-13-8,-4-10-100,-1-6-130,-7-10-121,18-109-535</inkml:trace>
  <inkml:trace contextRef="#ctx0" brushRef="#br0" timeOffset="62858.5953">17078 8449 721,'-16'-13'691,"6"2"-454,-10-14 15,10 12-46,0-1-47,10 8-39,4 2-107,2 4-13,13 0-4,19 0 4,19 4 0,64 6 6,34 6 1,12-5-7,-76-4 0,-7-2 2,-44-3-1,-6-2 6,-7 4 2,28-4-7,-21 0-2,-12 3-1,-14-3 1,-8-3 18,-3-1 4,-11-10-7,-7-6-15,-3-10-13,-9-10 7,-4 3-2,-1-4-1,4 4 9,2 7-2,3 5-7,7 10 9,10 6-1,5 5 1,6 4-11,4 6-14,8 10-2,9 3 26,9 14 1,9 2 0,0 0 0,-4 0 0,-4 2 5,-7-2-5,-8 0 11,-5-1 1,-7-3-11,-7 2 10,-11 2 4,-7 9-2,-15 3-13,-8 7-85,-5-2-238,-61 40-697</inkml:trace>
  <inkml:trace contextRef="#ctx0" brushRef="#br0" timeOffset="80129.5831">1280 5804 607,'-3'0'814,"1"0"-452,-2 0-116,2 0-66,2 1-20,0-1-62,-3 3-55,3 1-20,0-4-17,-1 3-5,2-3-1,-1 0 0,5 0 0,8 0-11,15-3 11,22-11 26,63-14-4,36-20-11,-8-11 7,-52 31-13,-50 11-4,0 4-2,-8 0 1,26-6-32,-14 7-37,-19 4-51,-15 8-30,-9 8-48,-14 5-34,-83 58-260</inkml:trace>
  <inkml:trace contextRef="#ctx0" brushRef="#br0" timeOffset="80377.5973">1354 5790 1416,'-3'0'367,"3"0"-155,-3-1-85,5 2-71,-2 4-56,6 8-17,1 16 12,3 23 5,3 16 8,-3 16 1,-1 9 6,-7 2-14,-7-2 11,-5-7-4,-1-4-8,-4-12-8,3-4-179,0-9-333,-6-1-464</inkml:trace>
  <inkml:trace contextRef="#ctx0" brushRef="#br0" timeOffset="80565.6081">1381 6083 1407,'3'-10'476,"2"-2"-325,8-10-79,9-2-15,14-5-1,13 0-22,16-2-16,3 1-16,4 4-2,-8 9-8,-16 9-74,-12 12-226,-22 59-346</inkml:trace>
  <inkml:trace contextRef="#ctx0" brushRef="#br0" timeOffset="80931.629">1532 6426 1398,'0'0'365,"1"-1"-211,2-2 11,-1 0-10,-2 3-53,1-3-69,-1 3-21,0-1-12,0 1-12,0 0-59,5-7-41,11-9-61,7-9-11,10-11 80,-2 0 52,1 6 34,-8 9 16,-1 6 2,-2 5 5,-6 7 27,4 3 5,-3 6-1,2 7 11,0 2 4,-3 5-6,-7 1 15,-2-2 4,-4 0-25,-8-3 9,-2 2 11,-12 5-10,-13-1-26,-8-1-20,-8-14-3,5-11-69,7-20-74,7-24-167,-9-175-382</inkml:trace>
  <inkml:trace contextRef="#ctx0" brushRef="#br0" timeOffset="81143.6411">1578 5341 363,'15'16'222,"4"6"30,21 24-24,8 23 0,9 13-68,40 74-86,21 51-43,16 54-16,-33-61-1,-10-47-14,-17-27 1,-50-77 8,2-6-9,-6-9-44,21 30-97,-9-25-153,8-48-219</inkml:trace>
  <inkml:trace contextRef="#ctx0" brushRef="#br0" timeOffset="81317.6511">2282 6245 1365,'-33'32'258,"-1"6"-171,-34 33 13,1 13 20,6-1-40,12-8-56,17-20-9,15-22-15,13-18-14,5-18-75,9-17-142,44-125-397</inkml:trace>
  <inkml:trace contextRef="#ctx0" brushRef="#br0" timeOffset="81489.6609">2033 5141 565,'0'4'812,"0"-2"-711,3 4-101,6 11 0,6 11 6,9 19-6,4 8-32,2 8-215,12 108-404</inkml:trace>
  <inkml:trace contextRef="#ctx0" brushRef="#br0" timeOffset="82241.7039">1366 7147 1134,'0'0'490,"0"0"-364,0 2-44,-1 2 37,-1-1-19,-1 11-46,2 15-25,-7 17 2,1 17-19,-8 8-6,0 0 11,0-7-17,4-11-12,7-10-69,8-9-192,9-13-287,45-46-550</inkml:trace>
  <inkml:trace contextRef="#ctx0" brushRef="#br0" timeOffset="82465.7168">1747 7257 1550,'-2'3'237,"4"4"-208,-2 6 11,2 5 23,9 10-22,10 0-28,13-2 4,16-4 4,8-9 45,9-12-15,-2-6-11,4-12-11,-6-4-13,1-9 1,-11-7-17,-11 2-75,-16-2-123,-16 3-282,-62-36-353</inkml:trace>
  <inkml:trace contextRef="#ctx0" brushRef="#br0" timeOffset="82585.7236">1879 7108 1025,'-6'4'338,"4"-1"-125,-4 0-104,8 5-101,9 5-8,13 8-21,27-4-209,153-27-486</inkml:trace>
  <inkml:trace contextRef="#ctx0" brushRef="#br0" timeOffset="82743.7327">2736 7106 969,'3'10'553,"-3"6"-493,1 8-24,1 6 20,-2-4-4,4-10-25,2-5-12,1-5-15,3-2-3,3-6-174,20-33-686</inkml:trace>
  <inkml:trace contextRef="#ctx0" brushRef="#br0" timeOffset="82985.7465">3151 5125 553,'0'-7'1120,"0"1"-916,0-4-78,0 8-18,0 6-86,7 4-22,1 9-10,11 11-11,-3 11-26,-1 15-43,-9 15-12,-16 10-138,-77 154-379</inkml:trace>
  <inkml:trace contextRef="#ctx0" brushRef="#br0" timeOffset="83161.7566">2947 5812 343,'13'-17'772,"7"-2"-643,19-21 69,14 0 30,10-3-16,11-2-41,51-19-83,8 14-43,-91 39-19,-5 1-20,37-6-6,-13 9 0,-21 7-54,-14 7-162,-22 16-234,-72 66-191</inkml:trace>
  <inkml:trace contextRef="#ctx0" brushRef="#br0" timeOffset="83374.7688">3142 5945 1111,'-7'12'227,"1"7"-170,-5 17 36,5 12 43,6 14 25,6 18-58,10 63-16,5 16-42,-5-6-22,-10-50-7,-4-57-14,-4-6-1,2-9-1,-1 36-127,-1-20-172,13-10-343</inkml:trace>
  <inkml:trace contextRef="#ctx0" brushRef="#br0" timeOffset="83616.7826">3374 5984 1547,'1'5'270,"1"2"-256,2 13-13,3 9 90,3 6-31,7 5-18,3 3-17,3-6-14,4-1-2,-2-2-3,1-4-6,2-8-2,-7-7-67,0-8-67,-4-10-59,-5-7-26,1-11-55,-8-9-57,-12-70-12</inkml:trace>
  <inkml:trace contextRef="#ctx0" brushRef="#br0" timeOffset="83741.7897">3620 6106 330,'-4'2'618,"1"2"-353,-3 0-107,2 11-94,1 7 16,1 11-8,5 6-18,3 1-21,3-3-14,8-3-2,7-7-17,3-6-57,8-19-177,83-51-316</inkml:trace>
  <inkml:trace contextRef="#ctx0" brushRef="#br0" timeOffset="84092.8098">4137 5963 1080,'0'0'614,"-2"0"-378,-1 4-125,0 4-63,-6 15-35,-9 20-2,-7 21 4,-9 19-3,-36 65 1,-31 32-11,-26-6 5,46-73-1,48-63-6,5-7 1,4-11-1,-20 18 0,14-12 6,16-19 0,11-11 8,11-8-14,8-15 0,14-4-7,14-6-4,13 5 11,0 10 14,4 9 25,9 7 33,45 2 47,-72 6-52,39 0-40,-8 0-13,-7 0 11,-21-2-13,-13 0-12,-20-2-3,-13 2-69,-16 5-25,-20 5-163,-149-7-711</inkml:trace>
  <inkml:trace contextRef="#ctx0" brushRef="#br0" timeOffset="85061.8652">1602 4477 1015,'-19'-10'217,"-4"6"-73,-28-4-57,-8 16-21,-53 31-3,70-7 9,-37 32-10,4 20-19,4 8-10,3 8-15,-25 54-7,15 19 4,9 50 0,28-42 10,9 6 11,7 17-15,16 35-1,22 11-14,32-27-5,34 13-1,18 12 7,11-22 5,2 3 9,6 7-6,19-59 0,24-37 3,9-29 6,11-16-3,22-22-1,28-20-8,-25-30 1,0-25-12,-7-33 11,-11-24-11,-5-33 10,2-36-10,-15-17-1,-29-8 12,-11-25 7,-9 25-5,-10 20-8,-15 13 1,-20 19 7,-45 50-13,-4 6 4,-5 0-4,20-45 19,-12 0 27,-11-2 4,-11-8 7,-17-60-20,-26-50-16,-21-80-10,13 93 0,-8 11-12,-11 14-1,-4 1 0,-2 15-18,-5-1 4,-8 35 14,-2 12-10,-15-12 10,-5 24-11,-32 14 4,-4 25 7,1 18-5,3 10 6,-6 21 0,-6 17-1,7 11-8,2 11 7,19-1 1,-4 0-5,7-5 6,28-8 0,8-2 0,47-7 0,1 1-1,6 1 2,-27 6-2,4 3 1,6 3-6,1 8 4,1 8 1,-2 12-5,4 4 4,6 0-7,11 2-27,12 4-9,12 2-57,15 9-166,16 11-104,59 136-421</inkml:trace>
  <inkml:trace contextRef="#ctx0" brushRef="#br0" timeOffset="86256.9336">4548 5573 1011,'-7'-8'219,"4"2"-10,-4-9-56,1 5-35,4-2 11,-3 2-36,4 4-51,-1 2-28,2 2-14,0 2-38,6 0-226,10-2-42,42-20-33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3:45:09.289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62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13T03:49:39.978"/>
    </inkml:context>
  </inkml:definitions>
  <inkml:trace contextRef="#ctx0" brushRef="#br0">4320 1949 756,'-6'-4'688,"2"0"-445,-4-6-87,-2 6-71,5 1 23,4 2 32,1 1-76,1-3-38,0 3-17,3 0-3,-1 0-6,0 0-6,1 3-2,4-3 8,2 3-1,5 1 0,2 6-1,8 0 2,9 4-6,14 2 5,13 2 1,58 5 1,32-3 0,-15-14 0,-50 1 0,-3-4 0,-1 10 1,7-9-1,-1 2 1,8-6-1,4 0 5,-15-1 3,12-8-9,6-7-1,11 1 0,11-9 0,14-3 1,21-16 0,19-20 0,9 11 1,-18 14 6,-10 6-6,15 2-1,6 2 0,-15 2 0,-2 26 1,-10-7-1,-7 1 2,-18 7 5,2-1-7,18 5 0,17-2-1,1 3 2,3 8-1,15 15 0,6-13 1,-6-4 8,-4-1-4,23-2-4,-23-4 6,4 2 5,9-2 18,-12-3 7,-13 6-8,-8-4-16,0-4-12,-2-2 0,-15-4 1,7-1-1,-10-8 5,-4 2 8,-24-7 14,-11 9-4,-14 0-9,-57 4-4,-8 1-5,-7 4-5,15-3 0,-14 2-1,-10 3 5,-4 0-5,-3 0-35,0 0-38,-2 0-41,-2 0-42,-35-29-345</inkml:trace>
  <inkml:trace contextRef="#ctx0" brushRef="#br0" timeOffset="6647.3802">23522 4351 93,'1'0'0,"2"-8"-29</inkml:trace>
  <inkml:trace contextRef="#ctx0" brushRef="#br0" timeOffset="14205.8125">29442 3440 677,'-3'-1'291,"0"-1"-16,-1 0-58,1-2 8,-1-2 21,1 2-103,0 3-38,0-1-32,-1 2-26,4 0-25,-2 2-13,1-1-9,-2 3-12,3 2-4,0 3-20,0 12 18,4 13 18,-2 14 1,2 11 0,-5 12-1,-2 9 2,1 7-1,-4 62 5,-3 9-5,7-114-1,4-6-27,-2 35-48,3-11-35,2-8-100,-2-17-7,1-13-73,-2-14-59,14-77 106</inkml:trace>
  <inkml:trace contextRef="#ctx0" brushRef="#br0" timeOffset="14693.8404">29468 3531 852,'-9'-12'466,"5"7"-244,-9-11 28,10 8-46,0 2-49,6 4-91,4 0-58,17 1-5,19-2-2,17 1 1,16 4 0,-6 4 1,-10 4-1,-14 4-5,-16 1 4,-9 4 1,-15 6-22,-12 12 22,-18 11 6,-22 17 12,-18 12-2,-59 50-16,80-89 3,-33 30-3,18-13-20,22-15 1,25-17-53,16-13-53,20-6-14,20-8 139,18-6 4,10-9 8,0 1 23,-9 2 49,-15 6-9,-9 9-27,-12 6-9,-9 9-11,-5 6-1,-4 8-9,-7 8 11,-6 10-5,-8 2 19,-8 7-4,-7-1-13,-5-5-11,-5-4-3,-6-6-11,-7-8-1,-6-5-45,-12-12-45,-4-13-57,0-11-210,-129-88-395</inkml:trace>
  <inkml:trace contextRef="#ctx0" brushRef="#br0" timeOffset="15286.8743">29016 3227 1407,'-1'-3'333,"-2"1"-122,1-1-85,1 3-13,-2 0-41,3 2-42,3-2-30,-3 1-5,7 3-10,19 1 14,27 5 1,76-1 0,57-12 1,8-18-1,-86 7 7,-14-6-1,-8 7-6,-49 4 0,-3 3 1,-7-1-1,23-9 2,-16 9 7,-19-1 3,-12 7 13,-4-2 47,-4 0 24,-7-11-12,-11-3-61,-9-8-23,-10-5 0,-1-1 0,1-1-16,0-1-8,4 1 6,6-3-2,4 8 5,6 2 15,7 9 0,7 5 0,6 8-2,4 3-4,3 0-12,10 2-21,21 3 23,20 2 14,62 15-4,-79-7-1,34 12 5,-10 5-5,-14 3 6,-11-2-1,-15 3-7,-9-4 9,-14 4 0,-16 6 27,-18 12 6,-19 4-6,-10 4-20,3-3-7,17-10-19,24 0-136,29-2-407,102 6-784</inkml:trace>
  <inkml:trace contextRef="#ctx0" brushRef="#br0" timeOffset="15875.908">31429 4684 376,'-29'18'0</inkml:trace>
  <inkml:trace contextRef="#ctx0" brushRef="#br0" timeOffset="16684.9543">31238 4853 289,'5'7'529,"-1"-2"-349,2 3 69,0-2-17,-1-5 7,-1-5 29,10-7-76,6-15-63,13-22-54,10-12-28,4-18-16,5-12-8,31-65-5,11-38-6,3-40-11,-40 59 11,-15 9-11,-9 18-1,-7 8 8,-4-3-7,-9-6 1,-2 24-1,-2 16 0,-7 57-1,-1 10 0,-1 10 0,0-31 1,-1 20 0,-2 13-1,-2 10 1,4 9 14,-2 9-7,0 1-8,2 1-1,1-1-11,-2 3 5,2-2-5,0-1 4,-1 3-4,-4 4 0,-4 9 12,-11 15 1,-10 12 0,-23 14 0,-11 14 5,-57 53-5,-25 20 7,-8-2-7,123-103-1,9-10 0,2-4-15,-11 19-56,16-13-32,13-6-58,16-15-62,19-11 67,23-17-47,61-38-53,-75 15-77,79-81 54,-32-33 94,-67 108 185,-5 6 159,17-37 68,-14 18 86,-6 19-32,-9 17-20,-2 15-51,-3 5-120,4 8-71,7 10-19,8 11 38,9 16 4,5 17-14,5 12-1,3 8 6,0 4-6,-5 3-6,0-6-12,-4-1 0,-8-10 0,0-5-1,-11 0-8,-4-3-15,-9 3-101,-64 81-428</inkml:trace>
  <inkml:trace contextRef="#ctx0" brushRef="#br0" timeOffset="22261.2732">28705 5391 1190,'-2'-7'175,"-3"3"41,3-5-39,2 5-28,2-3-7,3 0-40,-2-1-28,3-8-29,4 2-21,4-5-11,10 2-7,10-1-6,20 6 1,56-9 5,47 11 0,38 14 15,-35 5-20,20-9 14,-18-1 15,6 1-6,13-8-12,5 5-2,3-4 5,12 3-7,10 11-1,-9 8 7,-6 2-3,19 3-11,-46-8-6,-18-11 6,-26 8 0,-17-2 1,-22 3-1,-53-4 1,-13-2 0,2 2-1,14 1-8,-14 3-4,-7-4 11,-6-1-17,-3-2-17,0 4-17,-1 0-17,-1-1-23,3 0-56,-1 1-92,-1-2-263,-31-20-615</inkml:trace>
  <inkml:trace contextRef="#ctx0" brushRef="#br0" timeOffset="26181.4975">23745 4291 656,'-1'-3'132,"0"-1"-61,-3-4-49,3 5-13,0-3 2,1 4 4,0-2-8,-2 4 10,2 0 34,0 0 10,-2 2 53,1-2-7,-1 0-5,0 2-17,2-2-13,0 0-15,-2 0-27,1 0-12,-1-2-9,-1 0-8,0 0 1,0 0-2,-2 0 0,-2-3 1,-2 0-1,2 1 0,-3-2 1,0 0 0,0 1-1,2-1 0,2 2 1,2 2-1,-2 0-12,5 2-24,-1 0 13,-2 0-17,-3 0-5,1 0 7,-1 0 16,0 2-7,-1 0 13,1-1 7,-5 2 3,3 3-5,3-1-16,-3 1-16,0 4-74,-3 6-23,3 2-7,-1 1-24,1-2 32,1-1 38,2-6 41,-1-4 50,2 0 10,2-6 45,-1 0 12,0-2 21,0-4 9,0 4-29,-5 0-1,5-2-21,-1 3-21,-1 1-15,1 1-1,-3 5-5,2 4 0,-3 0 0,1 1 6,1 1 0,-2-2 0,1-2 0,-3 3 7,3-4 5,-1 0 9,1-1 9,0 4-7,-1-2-11,1 3-11,-1-1 10,0 1-10,3-1 0,0-1 0,2 6 1,-2 0-2,-3 4 0,2 3 0,0-1 1,-3 3 5,4-3 8,-1-1-1,1 3-7,3 1 5,-5 3-2,1-2-3,-1-1-6,4-3 0,0-6 2,0 0-1,0-6 0,1-2 5,0 3-5,0 2 0,0-1 17,-1 1-3,-2 4-1,1 3 5,-1-3-4,3 2-7,-1-2-1,1-1 1,0-1-7,0-2 0,1-4 0,-1-2 1,2 2-1,-3 1 16,3-2 8,-6 3-2,4 2 1,-2 1-2,2-2-11,0 4-10,0-2 7,0 2-7,0-3 1,-1 4-1,4-4 0,-4-3 0,2 1 1,-1 1-1,-1-4 9,2 1 22,-2-1-11,3 1 1,-2 0 26,0-4-13,-1 6-19,4-6-8,-3 0-8,2 3 1,-1 1 0,2 6 1,0-2-1,-3-1 1,2 4-1,-2-4 1,1-5-1,2 2-1,-1-4 2,2-3-2,-1 2 0,2 1-64,2-3-248,9-39-593</inkml:trace>
  <inkml:trace contextRef="#ctx0" brushRef="#br0" timeOffset="29419.6827">23505 4355 289,'-3'-4'153,"-1"0"-40,-4-2-14,2 1 22,-3 2-29,5-1-16,-1 3 16,0-2 38,4 0-74,0 3 7,-1 0 4,2 0-25,-2 3-21,-3 0-1,-4 0-19,1 2 5,-2 0 1,0 1 8,1 2 5,0-4-1,0 0 5,3 0-15,-1 5-7,-3 0 7,0 1-9,2 1 0,2 2 0,-1-2 0,0 4 4,-2 0-3,1 4-2,-1 2 1,-1 4 0,-3-1 0,5-3 0,-1-2 0,1-3 0,2-2 1,-1-4 0,0 7-1,-2-3 1,1 5 1,-1 0-1,-4 3 10,3 4-5,-4 1 0,2-2-5,-1-2 5,5 0-5,-1-2 6,2-2-5,-2-1-2,3-1 1,3 3 7,-2-2-8,4-1-1,-3-1 1,0 8 6,-3 2 6,1 4 3,-3 2-3,3-2-4,0-1 8,-1 0-4,1-4 6,3-5-6,0 2-1,0-4-4,1-3 1,-2 0-7,2 2 0,-1 4 0,-1-1 11,1 7 3,-3 3 6,2 0-3,-4 0-6,1-2 8,1-1-5,1-5-9,2-3-5,-2 1 7,4-2-2,-2 0-6,1-5 1,1 5 0,-1 0 1,0 5-1,-1 3-1,1 4 0,-2 0 1,2 2 0,1-1 7,-1 2-1,2 0 8,0-3-4,0-4-5,2-5-5,-1-1 0,2 1 5,0-1-5,0 0 1,1 5 7,1 2-8,-2 0 5,2 1 0,-3 0 3,3-1-9,-2-1 7,2-2-7,0 1 2,-1-2 3,0 3-5,0-4 0,1-1 5,-2 2-5,4-1 1,0 0-1,-3 1 1,2 3-1,1-3 1,-1 2-1,1 1 0,-1 4 1,5 0 0,-1 0 0,-1-4-1,-1-3 1,-1-3-1,2-1 0,-1-2 0,-2 4 1,0-2-1,2-3 0,-1 4 0,3-4 0,-1 1-1,2-3 0,-1 3 0,3-4 0,1 2 1,-2-4-1,2 4 1,0-4 0,-1 3 0,2-2 1,-3 2 0,0 0 0,2-4-1,-4 0 0,2 4-1,-1-6 1,0 2 0,-3-4-1,2 4 1,1-2 0,-4-2-9,5 1 3,0 5 6,0-3 0,4 1 0,-4 1 0,3-3 0,-1-3 0,-4 2-1,0-3 1,0 3 0,0-3 0,-1 2 1,0-3 0,-3 2 0,8 6-1,-1-1 2,-1 0-1,1 4 1,-1-5-1,0 3 0,-2-3 0,-1-2-1,6-4-24,-3-2 14,0 1 1,3-2 9,-1 0 7,0 0 2,0 4-8,4 0 0,-6 1 7,2 3-8,-4-2 1,3-2-1,-4 0 1,-1-4-1,2 0-14,2-3-10,4-2 24,3-2 28,2-7-4,-1 5-24,-1-6 1,-1 4 5,0-4 6,4-6-4,-5 2 11,2-3-4,-4 0-14,0-5-1,-1-1 1,-1-1 12,-3-7-4,4-2-3,0-3-4,-4-3-4,4 5 8,-1 4-3,-3 1 3,-1 1-6,-2 1 9,2-3-7,0-3 14,-3-3-15,0 0 0,0 1-1,0 2 18,0 1-6,-2 3-10,-1 3 7,-1 2 0,-2-1 13,0-5-4,0-2-12,0-2-1,1-2-5,4-4 0,0 1 0,1 4 0,1-2 0,-1 7-8,0-1 8,-3 3 7,-1 6 3,-2-1 1,-4 1-1,3 3 1,-4-1-5,3-1-5,0 0 5,2-3-6,-2 0 1,4-2-1,-2 3 0,-2-3 2,1 4-2,-3-1 0,-1 0 1,2 1 0,-1 1-1,-1-3 1,0 6 6,1-5-7,-2 1 0,2 1 2,-1 1-1,0 2 0,1 1 0,-4 0 7,0 5 1,-3-5-3,2 1 9,-5 1-3,4-2-11,0-2 7,0 4-7,2 0 5,1-1-6,-2 2 0,1-2 1,1 1 0,0-2 0,-2-3 0,-2-3-1,0-3 1,0 5 0,2 1 9,-1 2-10,0-3-1,3 4 1,0 3 0,1-2 0,2 6 0,1-1 0,-1 3 0,-3-3 1,0 1-1,1-3-1,-4 2-13,1-5 14,-1 1 6,-2 1 3,6-5-9,-2 2 0,4 3 0,-2-3-5,4 2 5,-1 1-1,1 1-5,2 0 5,0 3 0,-2 1-5,1 2 0,-2 1 6,0-1 0,1-2 1,-2 6 5,2 0-5,-1-3-1,0 3 0,0-2 0,0-1-1,-3 3-7,0-4 7,-1-2-8,-4 2-15,-2-4 24,-1 2 1,1 0 5,-2-1-6,-1 4 0,7-1 2,-2 6 5,1 2 5,1 1-1,4 0-10,1 1 8,-1 2-8,0-1 0,-1-2-1,0 3-1,-4 0 1,-1 3 0,0-2 0,0-1 5,0 2-3,2-2 13,-1 2-9,1-1-5,-1 2 0,1 0-1,-5-2 0,6 3 1,-2 2-1,-2 1 0,2-2 0,-1 2-1,-2 1 1,2-1 0,-1 0 0,2 1 0,-1 0 0,2-3 1,3 4-1,2-6 1,-2 1-1,-4 4 0,-4 6-1,2 2 1,-4 0-1,4 3 0,2 1 0,0-7-1,3 5-7,1-4 9,0-2-1,2 1 0,1-3 1,0 1 0,0 0-1,-1 0 1,2 3 0,-2-2-1,2-2 1,0-1-6,0 1-17,2-1-11,0 4-4,0-5 1,4 1-50,-2 3-47,3-2-23,3 0 14,3 5-124,30 9-312</inkml:trace>
  <inkml:trace contextRef="#ctx0" brushRef="#br0" timeOffset="61376.5105">24682 10508 576,'8'-4'142,"-2"3"-46,4-2-9,-2 2 36,2-2 21,-6 3 21,-4-2 18,2 1 42,-4 1 12,2-3-52,0 0-38,-3-7-33,3-7-45,-3-5 4,-1-5-7,-2 7-28,-4-5 1,-4 3-11,-10 4-16,-10 2-4,-12 9-8,-11 10-10,-10 16-4,-1 13-1,0 14 3,7 10-7,5 11 4,10 7 3,6 13-9,-3 54 10,18 22-8,23-114 7,5-4 10,3 34-5,13-17-4,15-18-11,9-20-5,15-14 18,9-24 8,10-15 2,4-16-1,-3-8 0,-10-13-6,-9 5 6,-18 5 1,-18 16-1,-13 18 22,-14 13-1,-8 9-12,-12 13-9,-15 22-11,-18 18-1,-2 18 5,1 7-2,14-7 7,15-1-8,12-3 4,10-9 4,10-2 1,8-9-7,3-10 1,4-7 1,3-13-6,4-3 10,8-12 2,7-5 59,2-10-17,1-4-18,2-5 1,-2-3-24,-1-2 12,-6 7-13,-4-1-39,-3 6-91,-1 0-112,42-25-507</inkml:trace>
  <inkml:trace contextRef="#ctx0" brushRef="#br0" timeOffset="61786.534">25370 10806 572,'0'0'1211,"0"0"-962,0 3-115,-2-2-22,1 1-49,1 2-51,-2 8-6,1 6-6,-5 17 15,-6 19-15,-6 6-21,-3 6-55,1-7-64,3-9-212,7-11-16,9-16-104,8-13 119,10-14 200,-1-8 153,8-9 122,0 1 92,0-1 47,-5 8-33,-1 7-22,-6 6-64,-4 10-68,-2 12-7,-4 13 86,-7 17-28,-5 10-44,-1 5-23,4-9-16,4-10-18,3-15-15,4-17-9,2-5-15,5-6 15,6-8 4,7-7-4,8-6-4,4-10-112,6-12-197,56-97-471</inkml:trace>
  <inkml:trace contextRef="#ctx0" brushRef="#br0" timeOffset="63798.649">23358 3920 842,'-3'-1'333,"1"1"-50,-2-1-34,0 1-46,3-3-73,0 3-64,-1 3-46,2-3-19,0 1 0,0 0-1,-2 1-1,0 6-7,-3 5 8,-7 7 24,-2 7 18,-2 7-3,-4 7-15,2 2-15,1 2-1,4 8-8,5 2-1,2 5 0,6-5 0,4-2 1,3-9 0,0-9-2,2-6 1,1-2 1,-3-7 0,0-2 0,-1-1 1,-2-7-1,1 4 0,1-4 0,1 4 1,-1-2-1,5-2 0,-1 3 5,4-3-5,2-1-8,3 1 8,1-6 0,8-5 11,-2-5 11,4-2-4,2 0-16,-3-2 13,2-3-3,0-5-6,0-4-5,-2-3 8,-4-1-9,-5 2 9,-4 3-8,-7 5 11,-6 7-2,-4 3-10,-4 2-18,-3-2-28,-6 2-43,-1 1-82,-6 6-291,-40-9-423</inkml:trace>
  <inkml:trace contextRef="#ctx0" brushRef="#br0" timeOffset="64475.6878">23345 3950 499,'-4'3'479,"1"-6"-273,-3 3 8,4 0-25,2-1-54,0 1-48,2 0-22,-4 0-28,2 0-20,-2 4-5,-4 6-5,-3 9 1,-9 15 13,-7 15 18,-3 4 6,-2 5-8,0 2-19,6-1-3,4-1-14,13-5-1,4-4-2,9-12 1,5-3 1,4-7 0,3-6 0,-1-5-6,4-1 6,-2-1 12,-2-2-4,0 3-7,-2-1 8,0 1-1,-1-1-1,1 2 2,1-2-8,-1 2 1,3-4 3,4 1-5,-1-2-6,3-9 6,1-4 19,5-5 22,-1-11-7,-1 3-7,-4-4 0,-6 2-12,-4 4-7,0 4-7,-5-3 6,-4 8-5,0 0 5,-4 0-7,-1 4 5,0-3-5,0 3-41,0 0-13,0-3-64,0-6-365,-15-39-326</inkml:trace>
  <inkml:trace contextRef="#ctx0" brushRef="#br0" timeOffset="65100.7235">23350 3992 864,'-3'2'303,"3"-2"-109,-3 2-101,0 4-42,1 7-32,0 6 1,-3 4-11,1 0 6,1 3 6,-3 3 0,0 5 33,-3 3 10,-8 7-7,-2 8 6,-4-1-13,0 0-11,2 4-6,2-2-14,4-2-5,1-2-5,8-4-8,0 0 10,6-10-10,2-3-1,5-3 0,1-6 0,-1 0 0,5-2 0,-3-2 9,3-2 11,3-4 7,-3 1 4,7-6-8,2 0 1,6-2-3,7-9 16,5-4 1,6-5-11,2-10-3,0 0-11,-3 1 5,-4-2-10,-10 4-7,-4 8-2,-10 6 1,-1 2 0,-4-1 1,-4 2 0,0 1 0,-5 1-1,2 0 0,-4-4-14,-3 4-15,3 0-2,0-1-14,0-1-57,-1-6-156,-12-33-701</inkml:trace>
  <inkml:trace contextRef="#ctx0" brushRef="#br0" timeOffset="65789.7629">23345 4045 789,'-2'0'266,"-2"1"-67,0-1-46,2 4-82,-1 6-53,-2 6-12,-1 10 19,-2 3 41,2 5-6,-4 6 9,-1 2 0,-8 13-6,-2 7-13,-7 11-19,-5 12-14,0 1-7,6 1-8,3-8-1,12-14 6,8-18-7,5-15-5,5-10 4,3-9-21,6-5 6,-1-6 16,1-4 58,4 0 14,1-4-19,0 0-19,7 0-5,5 0-4,2-4-5,6-1-10,-1 2-1,0-1-8,1-3 0,-2 1-1,1-1 6,-1-4 3,-1-1-7,-4 4-1,-8 1-1,-4 0 0,-5 4 13,-2 0 1,-8 2-13,-3 0 8,-1 4-3,-2 3-4,-2 3 3,1-2-5,-2-1-32,0-1-23,-4-2-131,1-1-144,-11-19-526</inkml:trace>
  <inkml:trace contextRef="#ctx0" brushRef="#br0" timeOffset="67671.8706">21749 13570 216,'0'4'63,"0"3"-63,-13 40-41</inkml:trace>
  <inkml:trace contextRef="#ctx0" brushRef="#br0" timeOffset="68315.9074">21709 13695 9,'-3'-25'349,"1"-1"-76,0-23-64,0-4 55,-2 2-5,3 6-13,-1 4-46,-1 3-35,0-1-41,-2 8-26,2 8-10,-2 5-7,-2 11-7,-3 3-25,-9 8-34,-12 11-15,-18 18-17,-14 22 10,-49 62 6,74-73 0,-34 47-1,9 0-4,14 1 5,18-2-5,13-3-5,16-5 10,11-9-13,15-12-7,12-12-15,12-17 8,15-16 4,9-17 12,6-16 0,1-21 12,-2-8 0,-8-10 6,-9-2-5,-17 7 7,-17 12-1,-14 14 10,-12 10 23,-11 13-17,-10 7-23,-17 17-6,-9 26-9,-14 22 1,0 11 4,9 8 9,6-1-1,11-1 1,10-2 0,11-4-1,11-10-7,8-11 2,5-11 6,11-13-5,3-12 6,7-4 14,5-11 22,5-8-2,2-8-2,3-9 1,-2-6-8,-1-5-8,-5 0-5,0-5-3,-5-1-8,-3 2-1,-1 0 0,1-5-12,-5 3-69,4-1-46,1 1-160,38-56-422</inkml:trace>
  <inkml:trace contextRef="#ctx0" brushRef="#br0" timeOffset="68743.9319">22267 14069 1491,'0'-1'458,"0"-3"-287,3-4-52,1 1-50,-1 0-38,3 1-31,-1 12-19,-2 8-31,-3 21 8,-8 23-19,-14 10-76,-8 10-107,-7-7 4,-2-7 22,6-9-5,9-16 52,8-15 10,16-13 7,13-15-7,11-15 161,14-10 23,9-3 125,2 5 14,-1 0 59,-5 10-19,-8 13-11,-13 11-65,-7 8-41,-9 18 1,-8 9 4,-2 13 12,-5 8-27,-3-1-32,2-3-16,5-10-15,4-9-2,2-11-10,2-12 0,2-8-1,2-6-15,5-3-4,3-3 19,9-6-74,10-14-202,69-83-192</inkml:trace>
  <inkml:trace contextRef="#ctx0" brushRef="#br0" timeOffset="69059.95">23054 13829 1150,'-1'0'274,"1"0"-175,-3 1-57,7-1 63,1 0 71,10-1-65,6-3 66,12-5-80,9-1-37,8-6-30,4-4 2,2 2-19,0-4-12,-2 2 1,-4 7-2,-2-3-27,-10 10-33,-9 5-58,-8 7-148,-12 11-194,-30 38-212</inkml:trace>
  <inkml:trace contextRef="#ctx0" brushRef="#br0" timeOffset="69359.9671">23023 14693 1389,'0'0'468,"2"-2"-357,4-2-98,9-4 77,13-10 21,12-1-24,10-7-40,2 0-20,6 7-14,-4 7-12,-2 1 8,-5 5 1,-5-2 1,-4 3-5,-5-2-5,-5 4-1,-1-1 9,-4 0-9,1-3-1,-7 3-29,-2 1-43,-6-4-58,-5-2-217,-15-32-452</inkml:trace>
  <inkml:trace contextRef="#ctx0" brushRef="#br0" timeOffset="71363.0817">24251 14150 1027,'-1'-1'273,"1"1"-43,-2-4-86,4 4 27,-1 0-18,-1-3-44,0 3-40,0 0-36,0 0-12,0 3 0,-1-2 2,1-1-7,-2 3-1,2-3 2,0 1-5,0-1-2,0 0-2,0 0-8,2 0 0,2 0-6,6-1 6,7-3 7,10-3 1,3 0-8,3-4 2,-1 4-1,0-3 0,-4 0 0,0 0 6,1 2-1,-2-6 2,2 3-1,2-3-5,0 2-1,-3-2 0,5-3 8,6-1-9,5-8 0,0-3 1,5-1 0,-1 2 5,-4 2 3,-7 6-8,-5 4 10,-11 6-4,-8 5-7,-7 1 0,-4 6-1,-2-2 0,0 0 0,-2 0 1,2 0 5,-1 0-4,1 0 1,0 0-1,0 0-1,0 0 0,0 0-19,-1 2-10,1-2-5,-2 2-28,0 0-46,1 2-205,-4 13-53,-26 33-492</inkml:trace>
  <inkml:trace contextRef="#ctx0" brushRef="#br0" timeOffset="73752.2183">26277 12831 920,'-3'-10'305,"0"5"-65,-6-8-20,-5 0-46,-2 4-82,-6 7-41,-8 3-29,-4 13-13,-7 8-7,1 8-2,4 5 0,8 6 0,9 7-8,7 7 7,7 9-5,9 6-12,7-7-31,8-4 5,2-14 16,6-15 19,0-11 0,3-18-12,3-16 21,3-15 30,3-14-14,3-17-16,-3-6-63,-4-9-75,-5-7-105,-4-8-133,19-190-464</inkml:trace>
  <inkml:trace contextRef="#ctx0" brushRef="#br0" timeOffset="73955.23">26365 12000 912,'-1'0'346,"-1"0"-98,-1 0-121,2 12-95,-2 18-22,1 25 43,-1 25 64,-4 85-30,-2 52-14,6-3-35,9-92-17,7-11-14,-5-69-7,4-5 0,2-12-78,15 29-122,5-18-80,54-21-235</inkml:trace>
  <inkml:trace contextRef="#ctx0" brushRef="#br0" timeOffset="74337.2518">26887 12538 1344,'-6'0'514,"-1"11"-365,-8 5-70,3 20-44,-2 17-20,8 15-8,6 13-5,8-3 4,13 0-6,6-15 0,4-15-2,4-15-19,-4-17-7,-3-15 28,-3-15 19,-1-17 14,-6-14 6,2-15-10,-6-13-13,-7-15-2,1-70-8,-12-22 1,-5 143-5,0 9 25,-13-26 13,-5 28-4,-8 21-10,-9 22-25,-10 25-1,-1 20 1,0 15-1,12 1 0,11-5-2,16-19-35,8-13-62,12-12-96,6-9-146,40-20-355</inkml:trace>
  <inkml:trace contextRef="#ctx0" brushRef="#br0" timeOffset="74539.2634">27063 12014 1610,'-3'2'340,"2"2"-199,-2 8-96,-1 12-28,4 19-4,5 16-7,0 18-5,1 13 4,0 72-5,-18 28-1,-30-3-20,-4-56-121,-4-10-209,-11-15-313</inkml:trace>
  <inkml:trace contextRef="#ctx0" brushRef="#br0" timeOffset="74738.2747">26835 13361 1024,'9'0'318,"-3"-1"-89,9 1-1,10 0-37,4 4-52,7-1-43,4-3-45,3-3-31,2-5-8,1-6-6,2-4-6,-5-9-35,-4-5-82,-3-3-214,13-76-194</inkml:trace>
  <inkml:trace contextRef="#ctx0" brushRef="#br0" timeOffset="75013.2905">26732 12010 714,'-1'-1'950,"-1"1"-698,1-3-175,7 7-49,8 0 5,15-2 68,17 1-20,20-10-32,50-8-19,14-5-28,-92 14 5,3 0-7,40-1-7,-5 1-23,-11 6-29,-13 2-65,-20 11-226,-23 14-171,-83 85-340</inkml:trace>
  <inkml:trace contextRef="#ctx0" brushRef="#br0" timeOffset="75389.312">25923 14068 1459,'2'-8'471,"-1"2"-309,4-6-67,3 5-28,9-4-10,12-3-13,22 1-22,63-7-1,68-8-13,41-24 2,-73 10-10,22 36 0,10-21 5,-24-5-3,-14 4-2,-13-8-2,-30 7-16,-62 19-30,-9-2-9,-11 7-36,14-3-82,-27 16-359,-111 74 65</inkml:trace>
  <inkml:trace contextRef="#ctx0" brushRef="#br0" timeOffset="75751.3327">26571 14656 88,'-15'-10'1208,"-1"-2"-950,-19-7-105,-9 4-81,-11 5-33,-5 9-15,-3 9-11,5 10-7,9 13-6,8 9-1,6 16-11,14 3 4,7 9-1,14 3-1,15-4 9,7-8-9,10-10 4,4-16 5,4-11-7,4-15 8,0-14-42,3-15-54,1-16-38,-6-13-67,-2-17-147,32-155-31</inkml:trace>
  <inkml:trace contextRef="#ctx0" brushRef="#br0" timeOffset="75937.3433">26550 14097 647,'-12'-39'263,"0"9"22,-7-27-68,-5 21-31,2 17 18,1 14-84,6 13-57,0 19-48,5 32-14,-4 72 8,14 40 11,9 12 1,-3-62 0,12-2-11,-4-7-8,10-10-2,-14-55-68,3-8-197,32 97-493</inkml:trace>
  <inkml:trace contextRef="#ctx0" brushRef="#br0" timeOffset="76159.356">26783 14615 1715,'-3'0'366,"6"1"-248,-2-1-77,11-1-17,15-5 37,15-6-5,23-6-31,9-5-17,48-17 1,-82 24-9,39-14 0,-8 2-55,-16 5-62,-16 8-238,-26 2-475</inkml:trace>
  <inkml:trace contextRef="#ctx0" brushRef="#br0" timeOffset="76469.3738">27085 14195 1591,'-2'0'351,"2"4"-245,0 7-82,2 15 15,-2 15 53,2 20-41,-2 16-30,0 5-12,-2 7-8,4 4 5,0-3-5,2-4 0,-1-3 0,3-14 1,3-11-2,3-16 0,5-4-1,2-12 0,2-4-20,2-11 12,3-11 9,-2-11 12,4 2 5,-1-9-17,-7 0-15,0 0-96,-7-5-237,4-59-366</inkml:trace>
  <inkml:trace contextRef="#ctx0" brushRef="#br0" timeOffset="82299.7072">19799 9602 705,'-6'-3'135,"1"-3"-64,-6-3-47,0 2-17,5-1-1,1 2-5,3 0 0,2-3-1,2-1 1,2-8 17,-1 0 56,0-1 64,1-1 36,-1 3 27,-3 3 24,0 4-50,-1 4-55,-1 5-22,2-2-25,-3 3-16,3 3-13,0-3-13,-1 1-5,1-1-14,0 2-12,0 2 0,0-2-11,1 9 10,7 11-5,-1 16 6,5 9 15,-1 15-14,0 7 11,-3 13-12,-5 12 1,4 66-1,-5 25 9,-8 20-8,0-69 1,9 44-1,-13-18-1,-2-4 0,-2-4 0,3-23 0,9-15 0,-1 7-1,6 5 1,-3 0 2,0-1-2,6 6 1,-4 12 0,1 6-1,4 12-3,-6 7 2,-2-26 1,-4-5 0,1-7 1,4-13-1,4-5 1,4-1 0,-5-64 1,1-4 4,2-4-6,6 50-1,0 5 0,10 73-4,-4 43 4,0-45-4,-12-117 5,-2 5 0,10 116 6,-10-3-3,-1-127-3,-1 8 2,1 2-2,6 106 0,-3 21 0,1 29 1,-1-37-1,21 36-2,-15-35 2,3-1 0,-2-3 4,-12-17-4,-8-20 0,0-17 1,-2-4 0,1-7 0,4-52 0,1 2-1,-1 109 1,5 9-1,2-68 2,6 8 5,20 18-7,-10-25 0,-15-67 0,4-2 0,-2-1 0,7 29 0,-6-8 7,-5-12-6,-2-9-1,-3-7 0,0-3 1,-5-5 0,0 2-1,0-7 2,2 1-2,2-6 1,2-4-1,2-2-3,0-4-12,2 1-15,-2-2 0,0 1-6,0 1-5,1-4-112,-1 5 92,0 0-160,0-1-65,-1-15-308</inkml:trace>
  <inkml:trace contextRef="#ctx0" brushRef="#br0" timeOffset="85986.9181">23775 4161 499,'-4'-4'157,"1"0"-13,-4-3-24,-4 0 20,2 2 2,0-5-23,-1 4-11,-1 0-48,0 2-20,1 1-14,1 3-5,0 0-12,-4 0-3,0 0-5,-1 1 0,-3 1 5,0 2-5,2-4 0,0 0 0,3 0 1,-1 0 5,2 2-6,1 4-1,-2-1 0,3 7 0,-3-2 0,1 8-6,0-3 6,1 3 0,-3-1 0,2 4 0,1-2 0,-2-4 1,2-1 1,0 4-2,-4-6 0,6 7 0,-3-1 1,2 4-1,-1 1 0,3 6-5,0 1 4,-1 0 1,2 0 0,1 0-1,-1-5 1,1 3 1,-1-2-1,1-1 0,-3-5 1,4-3 0,0-1-1,-2-2 1,0 4-1,2-2 1,2 1-1,-2 0 1,2 1-1,-4-6 1,3 3-1,-1-1 0,2-4 0,-2 6 0,1-3 1,3 1 1,-2 2-1,1 3-1,1-3 1,0 4-1,-3 3 0,3-1 0,0 2 0,0 3 0,0-1 0,0-3-39,-2-1-22,2-5-22,2-1-28,1 0-76,0-1-38,4 27-150</inkml:trace>
  <inkml:trace contextRef="#ctx0" brushRef="#br0" timeOffset="89497.1189">3852 4392 1580,'-14'-16'236,"4"4"-58,-11-15-68,6 11-52,3 1-23,2 4-20,2 5-8,7 5-7,2-3 0,1 1-72,8 6-219,7 1-16,64 3-246</inkml:trace>
  <inkml:trace contextRef="#ctx0" brushRef="#br0" timeOffset="90355.168">4423 3915 1300,'-10'-13'350,"4"1"-100,-13-14-74,0-3-65,-4 2-18,-4 4-33,-5 1-30,-5 6-14,-8 9-2,-9 14-5,-8 10-9,-5 19 0,-6 15 0,3 10 0,10 3-1,11 1 1,16-4-8,13-6 7,10-6-13,13 0 8,7-8-3,13-3 3,11-5-7,11-8 2,15-9 5,13-12 5,55-21 1,9-33 7,-96 30 5,-4 0-10,34-20 7,-13 4-2,-13 5-6,-13 9-1,-18 13 8,-11 6-7,-9 4 13,-12 7 9,-16 10-23,-20 15-8,-57 45-4,-20 38 11,89-74-9,4 0 4,-38 45 5,15-1 0,13-8-6,12-9 6,14-9-6,11-11 6,9-13 1,9-3-1,4-5-5,8-11-3,4 2 9,8-2 13,9-8 2,2-4 12,7-5 12,-1-6-14,4-6-4,-5-2-1,-1-4-11,-4 2 6,-1-7-6,-5 5-9,-2-7 0,0 1-1,-1-3-12,5-3 2,-2-1-67,2 1-52,0 5-197,38 5-391</inkml:trace>
  <inkml:trace contextRef="#ctx0" brushRef="#br0" timeOffset="90813.1942">4956 4102 1536,'-3'-8'452,"3"2"-322,-3-3-58,3 6-7,0 1-5,-2 7-60,2-4-5,-3 10-10,-4 14-1,-7 20-13,-11 22-11,-13 10-44,-7 4-146,3-3 35,4-12 12,13-12 2,7-16 1,12-15 25,9-15-2,15-15-41,10-17 198,15-8 28,5-5 92,0-4 46,-3 11 58,-9 8-17,-10 13-17,-6 7-68,-7 10-79,-6 12-35,-3 15 32,-8 20 43,-3 21-11,-6 9-36,1 3-12,6-9-8,6-17-10,5-15-5,4-10-1,7-11-10,-2-7 10,8-9 0,1-10-10,9-15-109,69-78-232</inkml:trace>
  <inkml:trace contextRef="#ctx0" brushRef="#br0" timeOffset="91218.2173">5688 4084 1654,'0'-2'330,"-1"2"-180,-1-2-27,2 2 9,0-1-20,2 1-50,1 0-62,0-3-9,6 3-20,12 0 29,10 0 14,13-2-5,9 2-2,4-1-5,5 1-1,1-2 6,3 0-7,-7-2 0,-8-1 0,-8 2-1,-8 3-53,-9 0-39,-12 3-2,-4 2-91,-10 6-168,-48 47-362</inkml:trace>
  <inkml:trace contextRef="#ctx0" brushRef="#br0" timeOffset="91513.2342">5609 5019 1566,'2'-1'462,"-1"-3"-373,5-2-61,15-7 22,15-9 25,17-7-9,13-1-26,9 4-16,-1 7-4,-5 10-2,-7 0 0,-12 9-2,-7 6-14,-5 0-2,-1 4 1,-6-3 11,-4-1-4,-4 0-8,-1-3-1,-2-2-45,-2 1-22,2 1-56,-1-2-335,17-1-223</inkml:trace>
  <inkml:trace contextRef="#ctx0" brushRef="#br0" timeOffset="92175.2721">7231 4137 693,'3'0'114,"-3"-2"-86,3 2-26,1 0-1,3 2 6,3-2-7,3 2-15,20-6-285</inkml:trace>
  <inkml:trace contextRef="#ctx0" brushRef="#br0" timeOffset="92991.3188">7995 3086 1388,'-11'-8'250,"-2"3"-91,-15-8-52,4 4-32,-2-1-14,3 6-25,6 4-22,3 4-13,-3 5 1,1 4-2,-1 6 0,-5 11 0,2 7-1,-2 4 0,3 0 1,2 3 0,2-4 1,2-6 0,4 2-1,4 0-1,4 9 1,5 8 0,-2 12 9,3 8 8,6 4 5,-5 7-11,5 4 13,0 8-3,3-7-3,-1 4 0,-1-7-17,5 3 11,-5-1 0,1 0-4,-1 8-1,-2 1-5,-3-3 5,0 3 2,-4 5-3,3 60 12,-6 22 24,4-11-19,1-72-11,-4-53 4,-1-3-7,0 2-8,0 39 7,-3-7 1,-1-13-8,-1-9 11,-2-10-3,-1-6 9,-5-3-1,3-8 2,-7-8 5,-5 0 2,-4-7-2,-9-4-14,-7-7 2,-6-8-10,-4-8-2,-5-8 0,-4-15-39,-6-13-33,-1-12-21,-1-9-34,12-3-107,-51-128-424</inkml:trace>
  <inkml:trace contextRef="#ctx0" brushRef="#br0" timeOffset="93615.3545">7463 4373 947,'-4'-6'457,"1"6"-327,-3-4-56,2 1 13,2 3 36,1 0-27,-2 0-54,3 7-42,-3 6-9,-1 15 2,-4 21 7,-1 20 1,5 17 6,2 10 1,5 2-7,6-8 5,12-10-5,5-15-1,10-8-13,9-18 13,10-15 2,14-18 41,49-39 2,27-46 2,16-40-46,-67 27 79,-3-18-39,-21 4-16,-42 58-5,-5 2-7,-7 4 22,11-42 7,-19 9-3,-16 7-2,-19-1-5,-16 8-31,-14 0 1,-12 7 8,-4 10 1,-4 13-4,1 10-7,6 16-1,2 12-1,1 12-5,3 11-1,1 10 8,5 2-1,7 7 1,5 2-1,6-2 0,7 0-8,11 1-26,8 0-35,7 3-35,11 6-50,7 2-115,11 5-13,41 85-340</inkml:trace>
  <inkml:trace contextRef="#ctx0" brushRef="#br0" timeOffset="94465.4031">8268 5375 1230,'-3'-4'248,"0"2"-157,-2-6-59,5 7-32,0 1-68,4 1-271,13 24-133</inkml:trace>
  <inkml:trace contextRef="#ctx0" brushRef="#br0" timeOffset="95062.4372">8283 5274 1291,'-3'-7'378,"1"7"-114,-2-7-67,2 7-55,0 0-44,2 1-49,0 2-35,0 0-14,0 5-12,4 11-1,-3 15 13,2 14 1,-1 15 6,-4 0-6,-2 4 6,-2 0-7,1 1 9,-2 2-9,1 0 0,0-6 0,2-5 0,4-11 0,2-12-1,2-4 0,4-14 0,1-7-8,3-7 3,3-4 1,8-8 5,5-9 39,8-7 3,11-4-7,1-3-5,3 6-8,1 2-7,-4 7-7,-5 0-2,-4 7-6,-7 2 1,-9 3 0,-6-3 1,-4 6-2,-8 1-14,-3 1-50,0 6-61,4-3-85,27 8-455</inkml:trace>
  <inkml:trace contextRef="#ctx0" brushRef="#br0" timeOffset="95642.4704">9418 4024 1192,'-2'-4'354,"1"0"-60,-2-3-81,1 3-50,4 1-44,1 3-77,11-10-32,14 0-7,18-1 17,11 0-14,8 4 4,0 7-10,0 4 0,-2 2 2,0 1-2,-9-2 0,-8 0-23,-10 1-23,-11 0-35,-7 0-165,-10 2-320,-53 1-472</inkml:trace>
  <inkml:trace contextRef="#ctx0" brushRef="#br0" timeOffset="95888.4845">9348 4214 1568,'0'0'467,"0"0"-413,1 0-54,0 0-15,5 5 4,4 9 11,3 12 28,7 10 4,-3 12-11,-1 15-5,-1 13-2,-9 16-5,-4 62 3,-6-100-2,-2 50-10,-6-2-11,5-20-100,4-15-183,4-18-175,17-20-138</inkml:trace>
  <inkml:trace contextRef="#ctx0" brushRef="#br0" timeOffset="96071.4949">9412 4808 1298,'3'-17'455,"6"-1"-321,12-18-2,9 1-11,15-6-34,11 8-39,10 1-22,7 3-25,-2 7 7,-14 8-8,-15 13-44,-17 16-118,-19 20-77,-26 34-101,-137 180-563</inkml:trace>
  <inkml:trace contextRef="#ctx0" brushRef="#br0" timeOffset="96237.5044">9451 5283 1361,'2'-4'511,"2"-4"-361,5-10 9,10-4-34,7-8-34,14-1-29,9 1-41,11 2-20,2 5-1,4 4-45,-1 8-58,-3 5-158,65 3-571</inkml:trace>
  <inkml:trace contextRef="#ctx0" brushRef="#br0" timeOffset="96467.5176">10297 4676 1550,'-1'3'489,"1"-2"-401,-2 5-56,-1 13-22,-1 13 25,-2 15 10,2 13-27,1 4-6,-1 5-11,-5 7 1,-1 3 4,-8 4-6,4-8-10,0-8-68,0-12-96,5-10-99,-1-14-80,-6-1-193</inkml:trace>
  <inkml:trace contextRef="#ctx0" brushRef="#br0" timeOffset="96629.5269">10270 5141 975,'16'-23'460,"1"-3"-226,14-22-15,2 4-39,0 7-46,-1 3-71,-2 6-18,-3 6-26,0 4-19,-1 4 0,-10 13-99,-5 12-382,-38 72-160</inkml:trace>
  <inkml:trace contextRef="#ctx0" brushRef="#br0" timeOffset="96815.5375">10361 5177 1328,'0'0'543,"0"0"-405,3 0-42,0 2-41,8 3-54,6 6 26,10 6 0,9-1-17,0 3-1,0-5-9,-2 1-48,-1-1-163,-5-2 74,-10-2-442,-25-26-417</inkml:trace>
  <inkml:trace contextRef="#ctx0" brushRef="#br0" timeOffset="97639.5846">9066 3609 681,'-4'-3'217,"-2"2"26,-3-2 18,0-4-1,4 4 23,4 2-116,2-1-92,2-2-43,5 4-32,10 0 0,22 0 40,63-6 35,61-22-16,10 6-32,-60 14-6,-1 5-20,-4 1 5,-13 5-6,-13-3-2,-1 0 2,2-7 1,-48 4 2,-2-1 3,-7-3-2,28 1-4,-16 0 0,-16 0 9,-15 6-3,-6-1 4,-5 2 7,0-1 16,-6-6 43,-6-2-29,-6-5-35,-9-3-12,-2-3 0,-3-1 0,-2 1 0,1-7-6,-2 0-18,-1-3 1,1 4 17,4 1 5,4 1-5,5 9 5,6-2 1,6 8 1,6 2 1,5 3-2,4 2-14,4-6-25,7 6-13,11 1 46,12-3 6,10 6 3,1 2-3,0 2 0,-5 7-1,-6 9-1,0 1-3,-4 0 5,-2 5 0,-7-5-1,-4 5-5,-4-2 5,-9 3-5,0 3 6,-9 2 6,-4 7 1,-13 7 1,-5 4 2,-8 3-10,-5 3-31,6-3-62,3-2-102,15-5-362,4 30-510</inkml:trace>
  <inkml:trace contextRef="#ctx0" brushRef="#br0" timeOffset="97903.5997">10967 4353 782,'0'2'622,"0"-2"-480,0 0-1,0 0 98,0 0-31,0 0-82,0 0-64,0 2-44,0-2-18,2 3 1,2 4-1,3 3 0,2 8-22,2-1-63,3 6-272,8 21-632</inkml:trace>
  <inkml:trace contextRef="#ctx0" brushRef="#br0" timeOffset="98307.6228">11726 4280 961,'-9'-15'735,"5"-3"-548,-5-14-44,0 3-14,-3 0-14,-2 1-52,-3 5-45,-3 3-18,-2 7-16,-8 9 8,-2 8 7,-6 13-20,-1 13-8,0 14 22,4 7 7,8 13-13,7 12 13,3 10 0,6 65-7,12-100-26,5 41-3,8-17-3,8-20 16,3-19 14,2-12 0,3-10-4,-2-13 13,4-6 0,1-18 28,1-19-5,2-16-23,-4-17-119,0-16-211,34-185-501</inkml:trace>
  <inkml:trace contextRef="#ctx0" brushRef="#br0" timeOffset="98563.6375">11802 3170 1402,'-3'-4'309,"1"4"-104,0-3-137,0 4-68,2 16-44,0 20 38,2 20 6,-2 31 21,-2 78 2,-7 64-4,-10 48 44,11-113-16,1-3-22,7-7-14,9-21-10,5-18-1,0-73-10,-2-5-125,6-9-72,18 20-147,59-62-822</inkml:trace>
  <inkml:trace contextRef="#ctx0" brushRef="#br0" timeOffset="98855.6542">12369 3849 1799,'0'0'210,"-1"2"-180,-7 10 0,0 21-27,-2 24 52,-4 24-8,0 65-20,11 14-6,-3 4-12,6-62 13,0-58-11,0-4 20,0-5 2,4 35-16,1-22-10,6-15-7,-1-14 0,7-13 0,13-11 24,11-15-4,7-16-20,1-18-12,0-11-54,-6-3-86,-10-1-103,16-109-305</inkml:trace>
  <inkml:trace contextRef="#ctx0" brushRef="#br0" timeOffset="99389.6847">12025 3547 1582,'-23'-14'322,"5"2"-137,-18-11-79,14 9 1,14 4 41,6 5-23,5 1-125,13 0-14,11-4 14,19 6 11,18-2-10,7 7 0,51-2 8,-82-2-9,39 1 0,-4-3 3,-14 3 5,-9-4-8,-12 1 0,-11 0 0,-8 1 0,-8-2-6,-9 2 6,-4-2 22,0-3-4,-4-5-18,-5-6-16,-3-3-1,-6-5 10,-3 0 7,-3 1 0,-2 2 6,2 5-5,3 0 7,8 9-7,5 5 0,5 1-1,3 0-13,7 9-31,3 3-2,12 13 46,6 8 1,5 6 8,0-1-9,-3 3 1,-8-2 0,-1 4 5,-5-6-5,-8 3 5,-4-2 0,-6 1-4,-6-1-2,-7 4-77,-6-1-127,-43 18-811</inkml:trace>
  <inkml:trace contextRef="#ctx0" brushRef="#br0" timeOffset="124179.1026">21605 15354 992,'-7'7'156,"1"1"-52,-6 6-56,6-7-32,4-4-8,2 1-8,2 3-152,-21 24-441</inkml:trace>
  <inkml:trace contextRef="#ctx0" brushRef="#br0" timeOffset="125017.1505">21508 15459 1496,'-2'3'171,"4"3"-147,5 1 5,5 13 4,12 17 81,4 26-3,24 65-33,4 35-33,8-7-14,-34-108-19,4-7-3,9-10 9,90 57 2,47-66 5,47-62 16,-57-13-26,-12-16-6,-9-17 5,7-14-13,8 2 0,-7-2 0,-14 6 20,-3 42-21,-25 4-4,-20 23 4,-11 17 0,-55 12 0,-3 6 0,-1 8-10,23 20 4,-5 18 5,-2 10 1,1 14 0,5 8 6,6-2 1,10-1 5,5-10-4,55 27-2,28-10-5,20-21-1,-39-38 0,5-25 1,-8-26-1,-13-33-6,-8-21-3,-4-14 7,-19 9-7,-52 45 18,-13 13-1,-3 8-8,10-14 0,-17 19-10,-5 8-5,-2 10 15,3 12 24,7 10 1,8 6-2,2 2-15,9-13-8,1-9 0,7-8 6,6-9 3,8-6-3,9-9-6,5-2-20,-5-9-34,-4-3-31,-10 3-35,-10 1-36,-10 4-71,-12 10-41,-7 1 62,-7 5-34,9 3-262</inkml:trace>
  <inkml:trace contextRef="#ctx0" brushRef="#br0" timeOffset="125437.1746">26610 16080 130,'1'3'47,"-1"-2"19,0 5 43,-3 1 23,0-1-73,3-2-40,3-6 170,5-3-55,4-8-65,-2-5 10,2-6 73,0-7-25,0 0-64,-3 0-24,0 5-6,0 1-18,10 5-15,11-2-1,13-1-37,9 1-38,-1-1-17,-6 3 30,-11 8 63,-14 5 27,-13 7 36,-10 0 102,-9 3-15,0 0-92,-1 1-47,5-4-11,6 3-2,2 0-109,4 3 30,8 9-1,1 3-71,4 1-57,-5-4 36,-5-4 160,-4-11 14,-1 0 165,3 0-10,8-4-53,13-3-65,10 0-37,3-1-43,-3-1-113,-12-1 102,-11 0-83,-25-10-142</inkml:trace>
  <inkml:trace contextRef="#ctx0" brushRef="#br0" timeOffset="127098.2696">4258 7551 1417,'-16'-12'317,"-4"1"-130,-22-15-97,-6 7-30,-1 1-15,-5 3-13,1 10-13,2 7-10,-2 14-9,0 15 0,-5 15-2,0 22 1,3 18-1,-23 64 1,60-108-5,-9 49 0,8-11 5,19-12-17,12-7 3,11-8 5,7-15 9,11-9 2,11-13-1,15-23 1,54-21 7,19-39-2,-98 43 0,-3 1-5,36-26 1,-13 2 4,-20 11 4,-14 7-9,-17 11 16,-16 10 8,-15 8-25,-24 16-3,-61 39-7,-63 78 4,-6 54 5,76-59 1,28-5 0,10-1-1,45-71-1,5-8 1,9-3-10,-2 41-7,19-14 5,10-10 11,12-14 1,5-10 1,6-9 8,5-19 13,3-9 14,4-15-4,2-13-7,1-8-9,-4-14-7,-4 0-8,-5-5-9,-6-4-86,-4-4-388,23-145-894</inkml:trace>
  <inkml:trace contextRef="#ctx0" brushRef="#br0" timeOffset="127554.2957">4669 7861 1566,'0'2'333,"-1"2"-247,-2 0-67,3 11-19,-7 15 0,-1 17 12,-8 22 6,-9 19-9,-28 61-9,34-103-111,-19 43-58,8-22 22,12-20 15,4-21 6,11-17 24,6-17 69,11-15-3,0-9-12,10-4 40,1-2 8,2 11 33,-2 8 24,-1 12 18,0 5 18,-6 8 14,0 7-28,-3 9 8,-5 12-21,-7 16-10,-7 20-2,-22 68-18,-2 23-17,24-110-19,-3-6 9,-1 45 0,2-13-3,5-16 3,1-18-3,1-16-5,2-15 0,4-8 5,2-9 6,5-11 18,14-19-6,5-18-24,13-9-18,6-10-85,78-122-554</inkml:trace>
  <inkml:trace contextRef="#ctx0" brushRef="#br0" timeOffset="127885.3146">5439 8196 1263,'0'-12'727,"0"5"-640,-2-7-63,4 8-11,1 6 10,11-3 1,14-1-8,13-2 8,10 0 3,8-7 8,0 4-2,1-1-6,4-5-3,-3 4-9,6 0-9,4-3-5,-3 1 0,-1 0 0,-10 2-1,-9 1 0,-5 0-18,-10 2-14,-11 1-4,-8 1-22,-8 6-65,-11 3-194,-65 32-316</inkml:trace>
  <inkml:trace contextRef="#ctx0" brushRef="#br0" timeOffset="128177.3313">5525 8926 1582,'0'0'370,"0"0"-281,2 0-64,5-1 14,12-8 24,17-5-12,20-8-7,59-16-17,28 14-2,66 5-8,-93-39-5,-21 11 9,-59 39 6,-1 5-26,-9 0 10,26 2-10,-16 2-1,-10 3 1,-13-1 0,-8 0-1,-5 0 0,-2-6-24,1 3-32,-1 0-104,0 4-400,-32-12-398</inkml:trace>
  <inkml:trace contextRef="#ctx0" brushRef="#br0" timeOffset="129169.388">7294 8361 1190,'-3'0'351,"3"0"-120,0 0-30,0 2-44,0-2-49,3 0-42,9-4-48,14-4-10,13-2 1,12 1 3,6-1 3,5-1-5,4 0-2,52-12 4,-78 13 1,35-13-11,-10 7-1,-12 0 5,-16 9-6,-12 2 0,-10 5 0,-6 2-6,-6 1-12,0 0-26,2 1-28,1 6-72,7 4-204,14 20-529</inkml:trace>
  <inkml:trace contextRef="#ctx0" brushRef="#br0" timeOffset="130446.4611">9275 7532 884,'-7'-10'492,"1"-2"-198,-9-14-36,-3-3-86,-6 2-61,-5 4-43,0 4-46,-7 12-22,-6 11 0,-3 14-6,1 12 0,5 16-6,6 13 6,9 13-4,11 13 9,11 5-5,8-3 4,12-10 1,6-16-12,4-14-5,5-12 7,-4-13-1,2-10 0,3-14 12,2-14 2,3-15 7,4-22-9,0-22-26,17-70-40,-11-25-147,-12-15-120,-25 60-260</inkml:trace>
  <inkml:trace contextRef="#ctx0" brushRef="#br0" timeOffset="130684.4747">9342 6589 941,'-3'-3'462,"3"3"-232,-4 0-94,1 4-136,3 14-7,0 20 7,-2 24 11,4 25 19,-2 75 14,7 28-5,3 8-6,7-66-2,-3-3-25,12-17-4,-9-67-2,2-6-15,-2-7-27,20 27-92,6-22-32,5-23-46,5-27-100,93-107-46</inkml:trace>
  <inkml:trace contextRef="#ctx0" brushRef="#br0" timeOffset="131053.4958">9951 7235 796,'-11'-4'375,"1"1"-75,-13 1-111,-3 15-100,-4 15-26,2 27-17,5 22-5,8 64-17,21-90-2,13 43-22,13-19 0,7-20 33,7-23 39,-2-18-26,-1-15-1,-5-20-12,2-12-6,-6-14 2,-4-12-7,-6-5-7,-7-9-4,-6-7-11,-9-8 0,-9 5-13,-11 5 12,-7 15-23,-7 24 12,-4 15 12,-5 24 3,-2 14-2,-8 19 5,1 16 0,-4 14 0,9 9-6,12-9-1,18-15-6,10-14-5,8-16-48,8-2-167,6-9-112,51-37-195</inkml:trace>
  <inkml:trace contextRef="#ctx0" brushRef="#br0" timeOffset="131429.5173">9900 6722 1340,'-3'0'522,"3"0"-398,0 3-121,3 15 14,8 13-17,4 29 48,6 24-23,16 75-10,-9 31-6,-26 16-7,-23-51-1,-12 2 6,-14 5-6,-15-36-2,38-83-5,3-8-55,11-9 1,-16 17 1,17-21 49,9-20 10,11-11-9,13-14 9,15-12 29,11-1 53,6-4 20,1 6-21,-7 8-18,-4 7-22,-3 7-22,-4 4-10,-2 4-7,-3 2-1,-8 2-1,-3-2-20,-8 1-41,-2-6-61,-2-4-98,-7-87-461</inkml:trace>
  <inkml:trace contextRef="#ctx0" brushRef="#br0" timeOffset="131679.5316">9597 6769 1337,'0'-12'285,"3"2"-60,3-13-96,6 4-24,8-2-5,8 4-41,8 3-23,12 6-21,8 7-9,9 6 0,1 3-6,5 6 0,-1 5 0,2 3-55,-4 9-71,-7 3-222,58 80-264</inkml:trace>
  <inkml:trace contextRef="#ctx0" brushRef="#br0" timeOffset="132097.5555">8757 8722 719,'-19'6'138,"1"-2"-28,-13 6 28,8-3 37,14-5 31,8-2-118,7 3-76,12 3 15,11 1 176,25-3-7,60-8-23,59-38-56,49-29-41,-73 13-26,5 6-4,7-2-25,0 19-15,-24 14-6,-19 13-27,9 36-66,-18-15-22,-27 9 17,-54-9-115,-11 3-160,-8 4-145,-21 70-268</inkml:trace>
  <inkml:trace contextRef="#ctx0" brushRef="#br0" timeOffset="132503.5787">9442 9377 476,'-16'-17'689,"4"1"-519,-18-22 1,6 3 34,0-4 29,3 6-67,0 4-74,2 7-23,-3 3-40,1 5-21,-5 3-9,-4 9 0,1 8-9,-7 15 1,2 13 7,-5 21-10,6 14 11,7 21-7,6 4 1,9 1 5,8-2 0,11-14-1,5-11 1,11-10-6,2-11-10,2-16-2,1-13 5,5-11 14,0-10 14,9-13-1,6-17-13,1-15-70,2-11-173,-2-11-122,52-152-389</inkml:trace>
  <inkml:trace contextRef="#ctx0" brushRef="#br0" timeOffset="132750.5929">9485 8305 1295,'0'0'355,"-1"1"-286,-4 15-60,1 17-9,1 27 84,-1 74-6,13 42-18,1 15 5,-6-63-20,1 5-32,-1 8 4,-4-5-5,8-20 7,-7-70-7,1-3-6,4-2-6,7 39 0,-2-11-104,8-10-133,3-13-120,49 12-241</inkml:trace>
  <inkml:trace contextRef="#ctx0" brushRef="#br0" timeOffset="132952.6044">9696 9284 1274,'3'-4'458,"-2"3"-336,5-7-77,12-2 9,13 2 49,17-7-37,15-1-28,11-10 4,4-5 10,-1 0-22,-6-3-16,-12 1-7,-11 7-7,-14 7-12,-13 6-72,-10 4-180,-28-22-289</inkml:trace>
  <inkml:trace contextRef="#ctx0" brushRef="#br0" timeOffset="133239.6208">10036 8763 1332,'-8'2'340,"5"2"-199,-5 4-78,3 10 26,3 9-13,4 17-25,3 22-7,3 16-16,9 69-7,-1 28-4,-2 9-11,-8-147 3,1-5 3,-3-9-7,5 31-5,2-14 0,0-15 0,0-6 2,-2-7 10,5-10 4,2-3-7,5-14 5,9-8-14,6-11-72,11-14-177,87-84-455</inkml:trace>
  <inkml:trace contextRef="#ctx0" brushRef="#br0" timeOffset="133775.6515">11247 8456 1127,'-3'-1'351,"0"-3"-11,-4-6-124,2 5-72,1-1-10,1 1-14,2 2-53,5 3-59,0 0-8,15-4-18,23-3 18,20-2 1,64-13 1,16-1 5,-3-5-5,-53 13 4,-45 9-6,-7 3 1,-4 0-1,26-3-27,-12 6-71,-15 4-97,-12 6-279,-34 47-95</inkml:trace>
  <inkml:trace contextRef="#ctx0" brushRef="#br0" timeOffset="134049.6672">11371 9199 1225,'-2'0'530,"2"0"-294,-4 0-103,8-3-74,0 1-22,13 1-31,18-9 59,59-13 26,37-15-34,-4 5-13,-42 17-16,-49 9 10,4 0-14,-3 2-6,38-8-5,-5 4-12,-9 6-1,-8 0 0,-9 3-17,-8 3-32,-5 0-73,-4 1-83,-13 4-161,-26 11-469</inkml:trace>
  <inkml:trace contextRef="#ctx0" brushRef="#br0" timeOffset="137211.848">13347 8357 994,'-2'-2'297,"0"1"-14,0-8-14,-2 5-115,3 3-68,-4-1-56,5 4-30,-1-1-8,1 2-79,1 0-165,7 5-69,5-2-7,28-10-320</inkml:trace>
  <inkml:trace contextRef="#ctx0" brushRef="#br0" timeOffset="137938.8896">13066 8515 710,'-2'-3'242,"0"3"35,-1-1-80,2-2-47,2 3 21,0-3 1,1 2-40,-2-1-33,2 0-21,-1 1-16,0-2-14,-1 3-3,2-2-6,14-7-15,8-13 15,13-7-8,11-9-4,9 3-4,5-4-7,50-18 5,19-2-10,2 10 5,-96 39-14,-12 2 11,-3 1-11,21-3-2,-16 3 8,-5 4-8,-9 3 0,-4 3 0,-5-3-15,-4 1-15,-2 1-17,0-2-58,2 0-115,4 4-300,10 9-110</inkml:trace>
  <inkml:trace contextRef="#ctx0" brushRef="#br0" timeOffset="138705.9335">15129 6769 1118,'-19'-9'129,"0"2"-93,-22-3-19,-3 6 16,-1 6 37,0 4-22,5 12-16,4 3-8,6 5 1,6 0 2,4-1 0,6 4-10,5 4-10,3 9-1,0 9 5,2 8 7,4 5 12,4 7 9,0 0 4,3-1-5,-3-3-5,5 3 31,2 5-2,6 1-7,0 11 4,8 1-13,23 63-19,13 14-10,-5 2-5,-18-55 4,-13 11-2,-7-1 4,-6-1 6,-3-2 16,-6-15 2,-1-55-16,-1 1-7,-2 0-1,1 105-3,-6 6-9,3-117-5,-2-9 5,-2 37 3,-7-18-8,-1-6 7,-10-12 1,-7-6 1,-12-8 2,-7-6 0,-4-16-3,-2-11 2,-10-16-11,0-21-24,-2-3-90,4-2-41,15 12-366,-19-18-570</inkml:trace>
  <inkml:trace contextRef="#ctx0" brushRef="#br0" timeOffset="139109.9566">15824 8790 861,'-17'9'166,"0"1"-35,-18 5 49,3 2 10,2-4-37,6-4-40,5-3-11,7-2-32,6 0-16,3-4-33,3 0-21,4 7-12,4 9 3,9 16 8,11 9 1,9 11 1,3 0 0,-1-4-1,-3-6 1,-6-5-1,-6-6 0,-8-1 0,-5-5 1,-8-3 25,-3-4 37,-8-3 16,-5-3-4,-6 6-39,-11-3-21,-12 4-15,-3-6-28,-4 0-121,-65-23-483</inkml:trace>
  <inkml:trace contextRef="#ctx0" brushRef="#br0" timeOffset="140455.0335">16362 7070 838,'0'-3'233,"-2"3"-127,2 0-43,0 0-12,0 0 9,0 0-37,0 0-23,0 3-108,-3 13-382</inkml:trace>
  <inkml:trace contextRef="#ctx0" brushRef="#br0" timeOffset="142609.1567">15940 8912 789,'-3'-6'348,"1"0"-85,-4-7-29,-1-1-32,-1-5-4,-1 3-75,3-2-51,-1 4-19,5 6-20,-2 0-3,1 2 4,0 5 4,0-2-10,1 3-4,-5-3 5,5 3-7,-2 0-14,-2-4-2,-2 2 0,1 0-5,-2 2 5,0-2-5,1 0 5,0 2-6,-1 0 0,-4 2-6,0 2 5,0 2-5,-2 0 5,5-3-1,1 1 1,4-3 1,2 6-1,0-6 1,-4 1-1,1 2 1,4-3 0,1-1 0,0 0 6,1 3-6,0-3-2,0 1-4,0-1-7,1 0-1,-1 2 5,0 4 0,0 8 9,-1-2-1,1 5 1,-2-5-7,4 1 7,-2 0 1,1 0-1,0 4 0,1-1 0,4 8 0,-2-2-10,1 1 10,-1 3 0,3-3 0,-3-1 1,2-3 0,1-1 0,-1-8-2,-1-1 2,-1-1-2,-3-4 1,0-2-11,1-1 11,1 3 0,2 1-1,2 3 1,2 4 0,3-1 0,0 4-1,3 0 1,0 0 1,-2 0 0,-1 0-1,4 1 2,-6 2-2,3-1 1,-2 2-1,2 0 1,-5 1-1,1 1 0,1-2 1,-1 0-1,-2-4 1,-4-4-1,0-3 1,-1 2 5,-2-6-6,0 0 6,0 2 3,-2-4 3,2 3 3,-4 1 2,-5 4 2,-6 9-7,-6-1 2,-6 2-13,0 3 5,-5-1-4,-1-5 7,1-7-9,1 0 12,1-6-7,3-6-5,5-4-19,-3-4-2,2 4-27,0-7-27,-2-1-6,3-3-33,1-5-222,-7-51-406</inkml:trace>
  <inkml:trace contextRef="#ctx0" brushRef="#br0" timeOffset="143048.1819">16464 7812 279,'41'32'0</inkml:trace>
  <inkml:trace contextRef="#ctx0" brushRef="#br0" timeOffset="143443.2044">16520 6959 919,'-3'-4'133,"0"0"-71,0 0 20,-2 2-11,5 1-28,0-2-26,3 3-17,-1 0-14,2 4-127,1 8-60,5 16-165</inkml:trace>
  <inkml:trace contextRef="#ctx0" brushRef="#br0" timeOffset="144028.2379">16524 7286 931,'-2'-3'208,"0"0"-64,-1-3-91,1-1-53,2 7-14,9 7-316</inkml:trace>
  <inkml:trace contextRef="#ctx0" brushRef="#br0" timeOffset="145163.3028">16574 7122 829,'-2'0'305,"2"0"-145,-1 3-91,1-3 20,0-3 32,0 3-22,0 0-67,1 0-32,2 7-123,7 2-80,28 38-292</inkml:trace>
  <inkml:trace contextRef="#ctx0" brushRef="#br0" timeOffset="145757.3368">16426 7132 726,'-5'-6'257,"5"2"-41,-4-6-68,4 0-34,0 2 0,-2 0 2,2 6-11,0-1-42,0 3-32,0 0-17,0 0-13,-1 0 0,1 0-1,0 0 0,0 0-2,0 0-14,3 3-86,0-1-36,3 6-98,7 23-291</inkml:trace>
  <inkml:trace contextRef="#ctx0" brushRef="#br0" timeOffset="147068.4118">16748 7215 954,'-3'-3'285,"-3"-4"-99,-6-4-78,-3-2-30,-5-7 24,-1 0 6,-2 1-29,-7-1-37,-5 7-22,-4 1-19,-4 9 5,-1 6-5,4 9-1,3 7-6,1 12 0,0 16 4,3 14-7,5 12 0,11 13-4,15 58 5,9-95 8,14 41-1,5-16-6,6-12 6,0-20-5,0-15 6,1-17 5,3-18 4,3-21 6,0-16 0,1-21-6,-5-13-9,-5-7-24,-1-11-246,11-181-486</inkml:trace>
  <inkml:trace contextRef="#ctx0" brushRef="#br0" timeOffset="147308.4255">16672 6344 370,'0'-3'874,"-1"3"-615,-1 3-190,2 13-61,2 14 1,6 27 75,3 73 46,-1 62-26,0 31-35,-4-77-8,4-17-17,6-17-20,-2-11-14,-5-59-2,3-1-7,-4-9-1,16 28-23,-3-19-105,5-15-127,0-23-233,42-96-489</inkml:trace>
  <inkml:trace contextRef="#ctx0" brushRef="#br0" timeOffset="147537.4386">17157 6867 955,'-2'-2'648,"2"4"-422,-1-2-155,0 10-64,-1 13-5,2 24 76,0 28-2,0 66-40,0 25-19,0 0-7,2-65-8,-1-61 4,2-9-5,-1-2-1,0 22-15,3-18-117,-3-19-129,0-18 3,-4-101-409</inkml:trace>
  <inkml:trace contextRef="#ctx0" brushRef="#br0" timeOffset="147947.4621">17187 6851 1251,'3'-5'353,"-2"-1"-134,4 0-78,3 0-66,9 2-39,13 9-5,9 1-2,4 6-2,-4 6-14,-5 3-7,-10 3-5,-12 6-1,-13 7 7,-21 17 10,-16 11-14,-12 9-3,-2 0-29,6-12-34,10-15-10,17-20 20,11-13 23,8-7 15,8-13 3,11 0 11,14-4 0,10 0 1,8 2 1,3 7 0,-1 4 14,-4 11 15,-10 4 15,-10 11 4,-17 10 11,-15 6 8,-19 10-8,-19 4-17,-17 8-17,-6-2-8,-5-7-9,6-7-4,7-14-5,12-15-13,9-22-53,5-21-111,-29-109-404</inkml:trace>
  <inkml:trace contextRef="#ctx0" brushRef="#br0" timeOffset="148473.4922">16754 6696 1304,'2'-10'298,"1"3"-142,6-12-72,7 4-24,15-4 18,14 5 0,15-4-13,14 7-19,4 3-11,46 0-14,-83 4-2,42 2-13,-9 2 2,-4-1-7,-9-2 0,-12 2 5,-12-2-5,-11 1 0,-16 0 7,-3 0-2,-7 0 7,-7-8 35,-3-3-24,-8-7-13,-8-5-11,-10-2 0,-5-1 0,-5-5 1,0 1 0,3-3-1,8 8 2,14 6-1,11 10 6,6 7-7,7 4-18,8 6-7,12 9 7,18 10 16,15 6 1,8 6 1,-4-2-1,-3 1 0,-12-3 1,-8-2-1,-11 2 0,-8-4 1,-8-1 0,-8 2 1,-14-1 9,-8 10 1,-14 8-5,-10 9-6,-17 10-44,-7 16-186,-129 156-468</inkml:trace>
  <inkml:trace contextRef="#ctx0" brushRef="#br0" timeOffset="148824.5122">16094 8725 1066,'0'0'455,"3"-1"-263,1-5-125,24-10-14,24-13 74,76-50 44,57-25-51,39 4-55,-69 50-26,-9 16-15,-16 11-9,11 1-15,6 3 0,-7 6 6,-33 0-5,-9 5 0,-13 6-1,-53 8-36,-6 0-66,-7 5-201,14 17-359,-77 78-87</inkml:trace>
  <inkml:trace contextRef="#ctx0" brushRef="#br0" timeOffset="149193.5333">17022 9155 882,'-14'-14'216,"2"2"-51,-16-17-44,-4 0-2,-9-1 22,-7 7-33,-9-2-38,-3 9-14,-1 9-19,3 10 5,10 11-12,7 8-25,9 10-5,6 17-7,12 17-1,8 23-2,12 67 8,4-103-4,10 53 6,5-18-1,5-18 1,1-15 0,2-16 0,0-16 0,0-16 2,-1-15 7,3-20 2,3-21-11,0-19-33,-2-26-129,19-86-154,-12-146-482</inkml:trace>
  <inkml:trace contextRef="#ctx0" brushRef="#br0" timeOffset="149403.5454">16882 8289 1246,'-3'10'259,"-1"6"-196,-1 30-49,2 23 2,11 68 23,22 37 12,13 7 3,-15-48-28,-6 2-10,-12 1-5,4-8-4,-12-78 1,0-12-2,-2-7-5,6 31-1,-3-24-21,0-15-123,-3-13-150,11-23-185</inkml:trace>
  <inkml:trace contextRef="#ctx0" brushRef="#br0" timeOffset="149562.5545">17241 9205 1057,'10'-3'298,"-1"1"-136,10-2 23,2 4-7,4-3-40,3-4-43,8-6-49,11-5-22,7-11-16,3-7-8,-4-5-122,-6-8-345,34-81-531</inkml:trace>
  <inkml:trace contextRef="#ctx0" brushRef="#br0" timeOffset="149809.5686">17460 8729 1164,'-15'16'234,"0"2"-149,-9 17-32,10 6-13,8 11 8,9 2-4,10 11-23,4 2-11,1 1 4,5 2 7,-4-2 27,-1 2 24,0-3 7,-3-10 7,-2-6-43,-2-16-20,2-11-11,4-9-2,-1-5 4,10-12 5,2-13 1,3-19-20,7-21-171,70-157-538</inkml:trace>
  <inkml:trace contextRef="#ctx0" brushRef="#br0" timeOffset="150013.5802">18457 8184 1862,'0'0'268,"-3"2"-187,3 2-37,0 0-1,0-2-22,4 10-21,2 8 1,1 7 0,2 5 8,-1 3-9,6-3-11,-4 1-73,0 5-377,6 39-337</inkml:trace>
  <inkml:trace contextRef="#ctx0" brushRef="#br0" timeOffset="150387.6016">19077 8244 364,'-14'-8'123,"-4"4"122,-15-3-13,-3 7 23,-2 4-48,2 3-39,2-1-12,1-1-6,5-1-24,1 2-42,4-3-48,-1 0-21,8 4-7,-7 6-8,5 9 0,3 11-6,6 16 4,6 15 1,6 10 0,4 1 0,7-4 0,2-7 1,1-15 1,4-11-1,-1-14 0,3-15 2,-1-13 5,5-15 7,4-22-5,3-21-9,-2-18-10,22-69-75,-8-36-169,-12-39-369</inkml:trace>
  <inkml:trace contextRef="#ctx0" brushRef="#br0" timeOffset="150575.6124">18974 7161 1433,'-4'9'215,"-4"10"-176,-4 18-30,2 21 27,4 25 48,4 78-20,10 62-16,2 36 8,6-123-31,3 1-5,3-5-11,0-15-9,2-15-23,-8-61-239,34 70-491</inkml:trace>
  <inkml:trace contextRef="#ctx0" brushRef="#br0" timeOffset="150927.6325">19711 7783 1645,'-18'-13'316,"-3"6"-169,-27-1-82,-11 16-25,-9 25-13,-3 20-18,8 8-7,12 9-2,19 3 0,17-6 0,19-1-9,13-3-12,13-6-12,6-4 7,8-8 16,1-8 9,4-5 0,-4-6 0,-5-7 1,-7-5-6,-10 3 6,-6-9 6,-7 2 0,-7 0-4,-6-1 8,-10 6 10,-10 8-1,-15 7-17,-9 2-2,-10 0-48,-6-4-134,-1-5-109,-1-15-222,-90-46-423</inkml:trace>
  <inkml:trace contextRef="#ctx0" brushRef="#br0" timeOffset="151483.6643">19272 7592 1412,'-14'-8'513,"4"4"-399,-12-7-12,7 7-10,8-1 2,4 2-38,7 0-56,5 0 0,12-1-2,16-3 2,8-4 0,12-4 1,4-3-1,1-1 2,3 2 7,-3-2 1,-5-2-1,-5 6-3,-5 0-5,-11 4 5,-9 1-5,-5-2 0,-10 8 6,-7 0-6,-3 1 17,-2 2-3,-6-6 0,0-5-9,-3-2-5,-11-9-1,-3-3 0,-9-2 0,-6 5 0,-4-3 0,2 7-1,0 7 1,7 4 0,12 6-1,7-2-5,8 4-9,16 6-5,13 2 7,21 4 12,13 7 0,10 7 1,-2 1-6,-10 5 4,-9 2-4,-13 2 5,-12 0 1,-7 3 12,-17 0 9,-13 8 6,-10 8-14,-16 3-13,-10 12-60,-8 4-120,-108 127-669</inkml:trace>
  <inkml:trace contextRef="#ctx0" brushRef="#br0" timeOffset="152144.7021">18522 8402 710,'-8'-2'685,"2"2"-492,-14 0 26,10 4-37,-3 2-71,0 6-53,4 2-25,3 4-24,3-1-8,3 6-1,3-5 0,1-1 1,1-8-1,-1-2 0,4-5 1,-1-4-1,2-9 1,2-7-1,-1-9 1,3-8 10,-11-4-10,-3 1 0,-2 6 6,-4 15-6,-1 3 7,2 8 10,0 9-8,-2 8-10,-5 11-7,-1 5 6,4 4 1,4-4-1,6-9 0,3-9-5,3-5 6,5-5 0,8-9 6,2-10-6,6-10-8,-4-6 8,-5-2 0,-12 6 0,-6 6 1,-3 8 8,0 13 2,-5 5-10,2 5-1,-4 9-14,3 6-19,0 5-184,3 44-350</inkml:trace>
  <inkml:trace contextRef="#ctx0" brushRef="#br0" timeOffset="172294.8547">28339 7763 966,'-6'-7'351,"-1"5"-138,-7-11 3,5 8-42,-1 3-77,2 4-35,-5 6-35,4 8-26,-4 10-1,-1 17 0,-1 11-2,8 8 2,2 5-1,4 4 1,5-3 0,5 3 0,6-6 0,-1-12 0,2-16-1,4-14-37,0-15 13,7-12 24,3-15 1,3-22 65,4-19-38,0-14-2,-3-11-8,-5-5-11,1-55-6,-26 100 12,1-40-12,-8 19 0,-9 19-6,-5 15 6,-8 13 6,-6 7 12,-2 12-8,-7 15-1,-7 11-8,-2 14 0,6 13-1,4 9-11,11 3 10,5-2 0,13-4-8,5 0-24,5-8-156,6-8-86,0-6-222,9 8-275</inkml:trace>
  <inkml:trace contextRef="#ctx0" brushRef="#br0" timeOffset="172776.8822">28306 7171 957,'-1'0'378,"1"6"-208,-2 6-122,2 11-9,2 16 57,2 12-15,2 8-36,7 11-21,-2 5-14,-3 15 4,0 74-2,-13 36 1,-17-9 7,3-69-19,-5 15 1,1-18-2,12-75-26,5-9-102,0-11-5,-5 23 10,4-24 3,4-15 54,-1-12 49,-2-9-7,0-5 15,-2-4 9,4-5 86,2 2 67,4 1-9,7 3-9,3 0-41,9 8-38,10-1 1,9 5 9,7 3 0,8 3-32,-3 6-22,1 3-11,-3-5-1,-4 1 0,-12-5 0,-8-2-24,-13 1-42,-10-7 5,-9-9-8,-7-13-170,-81-83-340</inkml:trace>
  <inkml:trace contextRef="#ctx0" brushRef="#br0" timeOffset="173089.9001">27991 7357 1066,'-4'-12'309,"1"2"-54,-6-13-71,7 3-41,6 5-52,7-2-49,1 4-21,9-4 11,7 2 4,7 0-5,8 0-7,9-3 12,11 0-15,0-5 6,-1 1-12,-3 2-6,-10-1-9,-6 3 0,-7 5-1,-9 6 0,-8 4-30,-8 3-40,-4 9-67,0 10-90,-2 8-126,-5 70-509</inkml:trace>
  <inkml:trace contextRef="#ctx0" brushRef="#br0" timeOffset="173412.9186">29442 7722 1619,'-27'0'196,"5"0"-160,-23-4-22,6 2 1,9-3 31,11 2 25,6-1 2,11 4-58,4-2-15,2 2-43,9 0 32,6 2 11,14-2 47,9-4-7,10-3-2,8-9-29,1 4 9,3-6-17,-4 3 8,-5 5-9,-13 2-43,-6 8-59,-15 4-65,-14 6-49,-11 6-49,-84 87-94</inkml:trace>
  <inkml:trace contextRef="#ctx0" brushRef="#br0" timeOffset="173604.9296">29225 8271 1557,'5'-1'332,"5"-4"-262,14-9 62,10-1-25,19-5-50,8-2-30,12 1-19,7 2-8,0 9-35,2 7-91,40 3-141,44-16-410</inkml:trace>
  <inkml:trace contextRef="#ctx0" brushRef="#br0" timeOffset="174210.9643">30389 6839 894,'-16'1'255,"2"2"-16,-17 4-52,-2 3-34,0-3-45,5 0-21,2 2-36,7-1-27,2 1-10,0 3-14,4 8 0,-4 11 0,5 2 5,4 3 0,3 2-5,3-2-6,4 3 6,1 2 8,4 1-7,2 4 5,5-2-5,5 7 5,3 0 0,2 6 0,-2 1 3,2 2-3,-3 0 1,-1 3-6,-4 4 1,-2 3-1,-1-1 7,-1 0 2,1-1 11,-2 3-9,-2 5-3,2 5 17,-5 0 20,0-2-23,-7-10-8,-5-10 4,-3-6 7,-6-3 7,-7-2-5,-2-5 1,-9-5-10,-6-6-13,-4-10-5,-6-8-1,2-11-10,0-10-77,0-20-134,-81-117-696</inkml:trace>
  <inkml:trace contextRef="#ctx0" brushRef="#br0" timeOffset="174644.9891">31252 7247 1025,'-2'0'473,"0"2"-320,-1 2-54,-1 10-38,-3 13-26,-3 18 29,1 21-16,-2 12-19,0 9-10,5 6-8,3 3-4,3 0-7,1-7 1,4-13 1,1-6-2,3-13-7,0-5-61,-5-15-103,-1-10-112,-14-13-216</inkml:trace>
  <inkml:trace contextRef="#ctx0" brushRef="#br0" timeOffset="175074.0136">31315 7345 1444,'0'0'300,"0"0"-137,1 1-50,3 3-55,8 3-44,4 9 8,9 1-5,-5 5-17,0 7 0,-13 7-1,-12 5-44,-14 10-17,-7 2 7,-9-1-47,-2-4 25,11-15 23,10-11 2,7-13 44,5-6-1,6-6-3,3 0-34,4 0 46,4-3 49,7 3 11,8 6-25,4 4 31,5 2 0,-4 7-17,-2 4-17,-9 7-17,-6 1-8,-7 6 19,-10 1 16,-15 5 31,-7 2-13,-12 3-15,-10 0-25,-7 0-5,-1-6-15,2-6-27,2-11-122,-51-23-470</inkml:trace>
  <inkml:trace contextRef="#ctx0" brushRef="#br0" timeOffset="175659.0471">30951 7126 1162,'-3'-1'328,"1"-2"-47,-2-1-89,4 4-80,4 0-112,9 0 21,15 0-21,18-2 36,15-2 2,11-2-17,5-1-2,0-2-7,2 3-10,-7-5 8,-13 5-9,-9-1 9,-16 2-8,-14 3-1,-12-1 0,-5 3 8,-3 0 6,-3-5 18,-1-2 21,-5-6-47,-5-7-7,-3-8-6,-6 1-30,-2-5 0,-5 0 14,-7 1 16,4 7 5,3 5 1,5 7 0,10 3 6,5 5 9,9 3-3,1 2-12,7 3-21,9 4-2,12 5 23,12 9 1,3 4 0,-1-2 0,-3 4 0,-12 1 5,0 7-4,-5-1 4,0 4-6,-10 2 8,2-1 7,-10 5-2,-4-4 8,-14 2-6,-2 4 3,-8-2-10,-2-6-8,-1 0-27,7-13-82,7 1-369,12 5-574</inkml:trace>
  <inkml:trace contextRef="#ctx0" brushRef="#br0" timeOffset="175908.0613">32130 7602 1536,'3'3'222,"-1"0"-133,2 3 44,-1 2-35,0-1-23,0 4 3,1 4-33,1 0-15,0 5-3,-1-2-18,3 4 0,-2 2-2,-4-4-6,1 0-1,-2-2-59,2-1-65,0 1-331,10 12-506</inkml:trace>
  <inkml:trace contextRef="#ctx0" brushRef="#br0" timeOffset="176283.0828">32698 7599 1398,'-4'-13'338,"-3"1"-143,-7-12-48,-2 5-45,-4 2-57,-4 3-24,-2 4-20,-4 4-1,-5 6-1,-2 10-17,-4 6 3,5 6 5,6 9 2,9 5-1,1 5-1,11 15-4,2 11 7,7 9-4,6 3 11,3-7-9,6-12 8,2-9 1,4-13-12,-2-10 0,4-9-5,-2-10 5,-3-10 12,2-13 17,3-11-17,-1-8-5,3-12-88,-1-14-145,-1-20-101,21-210-375</inkml:trace>
  <inkml:trace contextRef="#ctx0" brushRef="#br0" timeOffset="176471.0935">32670 6712 1039,'-5'-4'326,"2"2"-106,-7 2-76,3 22-121,-5 24-1,2 26 37,-4 81-20,12 34-14,4 7 2,4-66-15,2 4-4,12 2-8,4-8-12,16-20-108,-14-70-395,49 40-528</inkml:trace>
  <inkml:trace contextRef="#ctx0" brushRef="#br0" timeOffset="176814.1132">33427 7399 961,'-11'-16'838,"-3"2"-662,-21-14-76,-8 15-10,-14 13-30,-4 17-31,5 11-19,10 10-10,15 6-5,16 7-2,14 6-11,15 2-51,13-1-5,13-8 10,11-10 4,3-10 18,3-8 18,2-9 19,-9 3 5,-6-6 12,-11 4 33,-10 0-45,-14-3 12,-12 5-1,-12 3 94,-17 13-36,-11 7-41,-9 1-22,0-3 8,-1-12-14,10-9-14,3-8-82,6-8-201,-43-59-436</inkml:trace>
  <inkml:trace contextRef="#ctx0" brushRef="#br0" timeOffset="177370.145">33121 6835 1424,'-1'-6'365,"-1"1"-128,0-3-92,1 4-28,1 4-74,0 0-43,6 0-28,9 4 14,13-2 14,12 0 12,9-4-5,1 0-6,2-2 10,0-6-11,-6-1-1,4 0 1,-5-2 0,1-3 6,-11 4 1,-9 1-6,-14 1 9,-8 4 5,-8-4 0,-8-2-3,-6-3-12,-7-3-5,-9 2-4,1-3 8,-6 2 0,-2 1 1,3-3 1,3 5-1,9 7-1,6 2 1,9 2 1,6 3-1,4-3 0,3 6-21,11 1-12,13 4 27,17 6 6,14 5 6,-2 1-5,0 2-1,-7 3 0,-11 1 0,-3 1 0,-10 2 0,-4-4 1,-10-2-1,-4-6 0,-9 1 1,-4 3 11,-12 5-11,-10 1-1,-11 12-23,-15 7-103,-129 93-590</inkml:trace>
  <inkml:trace contextRef="#ctx0" brushRef="#br0" timeOffset="178188.1917">30759 8551 1248,'0'-6'319,"-2"-1"-182,2-5-73,-4 2 49,1 2-10,0 4-40,-1 2-21,2 4-40,1-1 26,-5 2 2,-7 5-18,-4 8-12,-13 9-1,-3 8 0,0 7 1,3 0 0,7-5-2,10-5-5,7-10-10,6 2-1,8-8 11,6 1-7,8 1 5,8 0 9,4-4 3,7 1 3,1-3-4,0 4 7,-6 1-3,-6 1-5,-9-2-1,-7 2-11,-9 1-10,-10 2 21,-9 6 21,-11 4-13,-15 3-8,-8 0-84,0-5-373,-75-8-431</inkml:trace>
  <inkml:trace contextRef="#ctx0" brushRef="#br0" timeOffset="178865.2305">28258 10456 518,'0'-8'184,"0"-4"1,2-8-20,4-2-6,0-2 18,12-2-15,1 0-24,13 1 0,14-7-30,18-1-42,76-24-24,87-12-14,86-1-16,-74 18-1,34 2-10,6 1-1,49-10 9,-29 0-8,6 4 11,-29 14 10,-6 10-16,-12 5-4,-23 9-2,-13-3 0,-34 1-71,-33 7-23,-23-12 1,-18-17 24,-17-11 31,-64 36 38,-6 0 6,-9 3 20,19-10-20,-17 11 3,-13 5-9,-10 4-12,-12 6-200,-63 12-344</inkml:trace>
  <inkml:trace contextRef="#ctx0" brushRef="#br0" timeOffset="194813.1426">12685 9904 752,'-15'-14'326,"3"5"-82,-11-8-20,12 9-29,7 7-95,4 2-61,-2-1-19,2 0-1,3 3-12,8 5-6,11 15 4,19 12 18,15 15-2,13 7-12,48 39 1,18-4-2,23-23-2,-40-40-5,6-15 1,18-14-2,5-26 5,-31-7-5,-9-8-1,-4-11 1,1 0 1,-7 3 1,4 8-2,-5 9-1,-14 22-9,-45 14-1,-3 8-1,5 14 5,33 17 5,1 21-5,3 9 6,0 2 1,3-5-1,42 26 0,10-13 0,16-20 1,-37-30 0,23-15 1,10-4-1,30-23 1,38-26 0,10-21-1,5-18 1,13-6 5,-20-4-5,0 29 0,18 22 20,-24 15-4,1 17-4,-11 4-1,-27 11-6,-27 5-5,4 4 0,-13-1-1,-16-10 0,-6 5 1,-7-13 0,-7-15 5,-10-13-6,-13-3 8,-48 7-8,-3 2 2,-8-1-2,22-14-3,-16 10-68,-18 5-163,-73 10-534</inkml:trace>
  <inkml:trace contextRef="#ctx0" brushRef="#br0" timeOffset="196440.2357">2518 8728 857,'-1'0'356,"1"-3"-106,-2 3-20,2-1-50,0 1-65,-2 0-55,2 0-33,0 0-17,2 1-10,-2-1-10,2 3-8,2 1-3,2 3 12,7 0 9,1 2 0,-1 1-7,1-8-2,-1-2-3,-4-2 5,-5-8 7,-2 0 9,-4-11-2,-2-5-6,-5-1 0,0 3 5,-2 3-4,3 10 5,3 5 8,1 5-3,4 2-12,-2 5-21,1 3 3,1 11 6,0-4 1,3 3 5,1-5 5,2-5 1,0-5-1,0-1 1,0-6 1,-1-2 8,1-6-1,-2-4-7,0-4 5,-4 2-5,-1 0 6,-5 10 2,3 4 5,-4 6 14,-3-2-11,3 5-4,1-4-7,-1 2-6,7-2-8,3 7-26,1 2-158,23 44-319</inkml:trace>
  <inkml:trace contextRef="#ctx0" brushRef="#br0" timeOffset="197804.3137">2600 4292 535,'-6'-3'597,"-1"-2"-387,-3-3-37,-3 2-29,6 3-3,-1-1-33,4 0-50,4 4-37,0 2-21,2 0-21,-1 5 0,5 4 12,4 10 8,0-1 0,7-1 0,-1 0 1,-4-6-8,1-6 2,-5-3 5,-5-4-6,-1-8 7,-2-4 1,-2-9-1,-2-1-7,-3-4 5,-6 1 1,3 10 0,1 3 1,3 8-1,3 4 0,-1 4-23,4 8-9,-3 0 9,0 9 12,3-4 10,4-3 1,1-5-1,1-4 1,-2-4-1,3 1 2,-3-2 0,3 0 0,-1-2 0,-3 2-8,-2 0-28,1 2-120,0 7-216,0 50-216</inkml:trace>
  <inkml:trace contextRef="#ctx0" brushRef="#br0" timeOffset="199128.3895">4090 5729 698,'-3'-1'359,"3"-5"-106,-7 3-40,3 3-58,1 3-89,1 0-66,-2 2-32,2 15 25,-2 16 7,0 27 8,-4 78-2,0 68-5,-2 39 0,6-115 0,5 2 0,0-16-1,4-70-108,1 3-53,3-10-58,9 38-40,5-22 94,38-39-210</inkml:trace>
  <inkml:trace contextRef="#ctx0" brushRef="#br0" timeOffset="199384.4041">4379 5540 969,'0'6'126,"0"9"-111,0 19-15,2 24 20,5 23 14,3 75 32,3 45-9,0 40-24,-4-88-7,1-18-17,-2 12 4,4 25-11,-4 21 4,-3-23 4,-5-15 1,-4 0-11,-1-12-128,-5-21-383</inkml:trace>
  <inkml:trace contextRef="#ctx0" brushRef="#br0" timeOffset="202560.5858">3775 12075 595,'-20'0'336,"0"1"-95,-15 2-52,2 1-18,6 0-46,7-4-50,4 3-15,5 0 0,3-2-17,3 4-19,1 1-24,-2 3-5,-2 12 4,-4 11-4,2 10 4,2 8 1,1 3 0,0 5 0,4 8 1,3 5 0,0 9 0,3-2 12,4 6 7,3-1-2,4 3 3,3 0-3,0 1-9,4-1 4,-3-2 10,0 4 8,0-2-17,-3-1 2,1-1-7,-5 3 3,-1 3-1,6 49 1,-13-94 10,2 48-1,-2-13-9,0-12-6,-3-9 3,-5-14-1,1-7 7,-1-6 25,-4-8 8,-5-4 23,-12-4-10,-8-4-19,-20 0-18,-56-5-16,-33-8-8,5-11 1,99 2-1,-2-3-36,5-1-42,-31-16-21,1-9-18,12-9-168,-35-134-495</inkml:trace>
  <inkml:trace contextRef="#ctx0" brushRef="#br0" timeOffset="203047.6136">3102 13055 1414,'-2'3'243,"2"-2"-213,-2 1-30,2 2-12,0 5-11,4 14 23,0 14 7,5 22-1,1 13 11,7 15 5,3 3-2,8-4 8,7-1 5,10-11-13,12-17-20,14-14 12,53-14 6,12-55 6,-97 2-6,-1-6 7,37-26 2,-13-10 11,-9-2 13,-16 1 6,-14-2 12,-15 4 6,-12-1-9,-12 0-18,-11-2-14,-11 0-19,-8 4-9,-3 2 3,-5 10-3,5 3 6,2 12-4,4 11-1,0 8-6,2 8-1,-3 18-7,-2 8 7,-2 22-8,-1 21 7,-3 16 0,10 6-35,12 5-78,11-2-75,20-3-123,62 90-290</inkml:trace>
  <inkml:trace contextRef="#ctx0" brushRef="#br0" timeOffset="204076.6725">4153 13956 238,'0'-1'204,"0"1"-39,0 0 113,-2 0 100,2 1-60,-1-1-36,-1 2-83,-1 0-79,-1 2-40,3 3-43,-5 12-26,-3 26-10,-14 62 5,16-62-4,-8 49-1,8-6 0,4-17 1,6-11 3,1-15-5,6-13-6,-2-12 6,7-6-1,0-5-14,10-3 3,5-6 12,9-7 8,0-5 14,7-5-11,-4-4 11,-2 0-5,-2 2-8,-5-3-8,-10 5 0,-2 2 0,-5 4-1,-2-1-56,-4-2-79,5-7-187,41-67-489</inkml:trace>
  <inkml:trace contextRef="#ctx0" brushRef="#br0" timeOffset="204350.6882">4917 12918 1298,'-3'0'359,"0"0"-116,2-2-128,1 2-29,5 0-86,6 2 6,8 2-6,11 0 12,9 5-6,4-4 9,3 3-5,-2 2 4,-8-3-1,2-2-12,-14-1-1,0 2-18,-5-3-173,-5 5-137,-9 1-357</inkml:trace>
  <inkml:trace contextRef="#ctx0" brushRef="#br0" timeOffset="204588.7018">4859 13062 1199,'-2'0'375,"2"3"-183,-3-3-84,3 1-72,3 8-36,1 19 0,6 14 3,-1 17 21,1 12 6,-3 4-18,1-1-3,1 3-3,-3-2-6,-3-3 1,0-2-1,-1-11-69,-4-4-189,0-12-118,-17-18-323</inkml:trace>
  <inkml:trace contextRef="#ctx0" brushRef="#br0" timeOffset="204761.7117">4905 13503 1094,'6'-12'363,"3"2"-192,5-4-2,10-4-5,6 1-53,4 4-56,9 0-34,0 7-20,-2 6-1,-7 3-16,-6 7-61,-10 12-118,-17 14-139,-78 106-545</inkml:trace>
  <inkml:trace contextRef="#ctx0" brushRef="#br0" timeOffset="204957.7229">4867 14010 1556,'2'0'345,"2"-3"-266,5-4 53,8-2-34,13-5-35,13-3-17,11-1-31,7-8-6,2 1 3,-1 0-12,-3-3-44,-9 4-47,-11-1-89,-11 0-128,-14-1-173,-20-64-491</inkml:trace>
  <inkml:trace contextRef="#ctx0" brushRef="#br0" timeOffset="205593.7593">4431 12683 835,'-2'0'563,"2"0"-393,-2 0-74,4 0 24,0 0-24,7 0-72,10 0 42,12 0 30,19-3-18,12-2 0,61-6-21,-79 7-11,41-4-10,-5 5-12,-10 3-13,-1 0-2,1 3-8,-6-3 13,-2 0-7,-5-1 5,-12-1-11,-8-2-2,-12 1 2,-8-1 1,-11 4-2,-2 0 15,-10-7 11,-2 1-19,-6-10-7,-10-8-1,-9-5-17,-6-1 4,-6-2 1,-3 1 2,4 2 1,1 2 9,12 9 0,6 6 1,12 5 1,8 4-1,7 2-21,6 2-27,8 3 17,14 8 25,11 2 6,9 0 1,5 7 5,-3-2-4,-3 4 2,-6 0-2,-2 2 2,-7 2-4,-7-1-1,-7-4 1,-7 3-2,-9-2 2,-4 6 0,-7 1 15,-4 2-6,-12 11-9,0 6-65,-5 4-190,-43 96-615</inkml:trace>
  <inkml:trace contextRef="#ctx0" brushRef="#br0" timeOffset="206246.7966">5643 13655 1325,'0'0'271,"-1"0"-152,1 3 28,-3 0-66,1 6-33,-4 10-26,-4 17-7,-2 10-1,0 13-7,-4 4-5,5-1-1,4-7 0,1-4 5,2-3-6,2-12 2,1-10-2,0-16-22,1-6-17,1-6 12,0-10-39,1-17-117,5-14 12,6-20 96,3-6 54,2 5 21,8 3 21,-1 9 100,2 11-16,-4 11-12,1 8-18,-4 5-30,-1 7-13,-5 6-32,-1 3-14,-2 10-130,-8 14-115,-44 99-240</inkml:trace>
  <inkml:trace contextRef="#ctx0" brushRef="#br0" timeOffset="206418.8064">5655 14031 826,'0'-7'915,"2"2"-702,-1-7-84,1 5-21,-1 4-46,4 10-62,6-2-8,6 5 8,10 6-1,4 3-49,5 3-97,3-1-163,70 20-368</inkml:trace>
  <inkml:trace contextRef="#ctx0" brushRef="#br0" timeOffset="206706.8229">6088 13331 992,'3'11'119,"4"-5"-32,1 7 84,1 5 19,1-4-11,-4 2-1,1-9-59,-4-1-35,-2-2-39,-1-4-29,3 2-8,1 5-8,5 3-35,0 4-338,21 14-732</inkml:trace>
  <inkml:trace contextRef="#ctx0" brushRef="#br0" timeOffset="207041.8421">6607 13197 1248,'-16'-16'562,"1"-1"-484,-18-19-39,5 8-29,2 2 43,4 10-10,8 3-35,7 8-8,1 7-26,0 8 26,-3 9 1,-4 14-1,-1 12 0,-2 10 4,3 15-4,-3 10 0,2 11-15,2 2 4,4-1-34,8-8 6,7-17 18,6-22-19,6-19 14,5-22 20,4-18 6,7-21 18,1-14-18,-2-18-90,3-14-99,-3-8-150,28-171-280</inkml:trace>
  <inkml:trace contextRef="#ctx0" brushRef="#br0" timeOffset="207238.8533">6605 12406 1032,'-7'5'255,"4"9"-183,-6 19-55,2 24 50,1 19 1,5 20 20,5 65 1,-1 19-25,4 11-10,-5-68-28,10-20-25,-2-58-1,1-5-42,-1-3-233,56 83-437</inkml:trace>
  <inkml:trace contextRef="#ctx0" brushRef="#br0" timeOffset="207553.8714">7119 12865 1645,'-4'-4'367,"2"4"-209,-4-2-59,1 4-11,0 10-65,-1 15-23,0 19 1,-3 22-1,3 15 1,-9 69 5,-2 21-5,-3-2 6,15-69-7,4 9 0,2-85-16,4-13 8,-1-6-19,9 8 15,5-16 12,9-13 19,8-12-5,3-10-14,1-2-11,-2-4-19,-5 5-1,-4 2-5,-10 4-5,-5 5-38,-5 0-124,-24-32-376</inkml:trace>
  <inkml:trace contextRef="#ctx0" brushRef="#br0" timeOffset="208093.9023">6804 12714 1545,'-21'-9'291,"5"1"-156,-17-9-12,12 1 15,11 4 5,7 5-68,9 0-75,9-6-39,15-1 39,14-3 21,14 2-20,8 3-1,1 10 1,-3 4-1,-7 8 6,-3 0-6,-12 0 0,-11 2 2,-7-9-1,-8 1 1,-8-1 4,-3-3-5,-3 0 10,-2 0 5,-2-3 5,0-1-1,-1-7-10,-5-5-10,-5-9-7,-4-7-4,-13 1 8,-8-3 3,-4 3 1,-1-4 1,5 8-1,6 5 5,12 9 0,11 3-4,8 6-2,4 2-36,10 5-23,9 7 59,9 6-1,7 7 0,4 3 1,-3 5 0,-3 4 0,-3-1 6,-7 4 19,-2 4-5,-9-3-7,-2-3 5,-7-1-12,-6 2 5,-6-2-11,-7 5-75,-2 3-105,-25 43-533</inkml:trace>
  <inkml:trace contextRef="#ctx0" brushRef="#br0" timeOffset="208671.9353">8065 13004 1158,'-5'-7'209,"-1"-1"-5,-4-8 54,-3 2-38,6 4-52,3 7-72,1 3-54,6 0-42,1 2-17,10 1 16,17 4 1,18-3 48,59-4-9,31-20-11,12-9 1,-38 3-17,-16 0 0,-12 1-12,-54 17 0,-1 0 0,-6 2 0,21-2-33,-11 5-31,-19 3-58,-6 6-92,-14 5-134,-57 40-254</inkml:trace>
  <inkml:trace contextRef="#ctx0" brushRef="#br0" timeOffset="208928.95">8162 13467 1603,'-2'2'277,"2"-2"-146,-1 0-47,13 0-71,12 0 17,20-4 105,22-3-34,56-13-34,-80 13-2,42-10-23,-8 4 6,-4-1-14,-9 7-16,-5 1-12,-6 3-4,-3 3-2,-10 4-30,0 4-103,-10 0-112,33 15-521</inkml:trace>
  <inkml:trace contextRef="#ctx0" brushRef="#br0" timeOffset="209460.9804">9662 13138 1342,'-4'-10'372,"0"1"-102,-2-7-81,5 6-43,1 6-49,1 4-97,11 2 17,9 4-17,16 1 12,17 4 9,12-1-3,7-3-2,1-1-10,1-6 3,-5-4 3,-3-4-12,-4-2-38,-7 0-46,-5 1-69,-6-3-321,38-37-606</inkml:trace>
  <inkml:trace contextRef="#ctx0" brushRef="#br0" timeOffset="210295.0282">12210 11870 458,'-35'-18'755,"0"2"-559,-34-13-62,-4 9-10,-5 6 19,2 12-73,5 8-41,8 11 5,9 5-14,10 7 1,10 1-9,8-1-5,9 5-6,4 1-1,2 4-1,5 7 1,2 8 9,0 7-1,2 12-2,2 13 7,2 69 7,8 22 10,7-10-3,-1-56-5,-2-1 10,4-7-1,-2 1 5,-8-58 2,1-1-14,-3-2-8,11 47 8,-1 1-13,0 1-10,9 61 0,-7 19 1,-11 12 7,-10-78-8,-8 23 14,-9-26-1,7-60 11,-1-2-5,-3-8-1,-13 41 10,-14-19-5,2-5 0,-9-17-5,-1-13-10,-8-20 6,-8-17-15,-5-21-54,2-17-60,9-7-36,13 2-129,-14-51-334</inkml:trace>
  <inkml:trace contextRef="#ctx0" brushRef="#br0" timeOffset="210715.0522">12171 13891 1731,'-4'-1'303,"0"-3"-185,-6 1-88,-4-3-30,-5 4 0,-2 4-1,-3 11 1,-2 10 0,-1 10 0,3 8 1,1 10-2,10-4 1,9 3-9,10-8 2,11-3-10,12-9 4,14-6-1,15-3-17,6-2-8,6 1 15,-4 2 16,-3-3 7,-15 5 1,-15-2 13,-15-1 29,-14 2 4,-13 1 19,-20 2 16,-17 5-30,-16 4-33,-12-3-18,-2-3-45,6-9-200,-61-40-808</inkml:trace>
  <inkml:trace contextRef="#ctx0" brushRef="#br0" timeOffset="211452.0943">13245 12075 768,'28'-30'269,"2"5"-59,21-20-29,-1 12-20,-6 10-37,-4 15-49,-4 9-15,0 9 20,2 10-16,-2 2-10,-4 11-27,-3 6-15,-3 12-10,-13 10 20,-7 7 4,-12 15 2,-25 52 2,-39 25-6,37-112-3,3-11-10,-25 34-1,10-18 2,13-21-12,9-17-5,5-15 4,-1-14-27,-1-16-50,-2-21-8,-2-13 52,6-5 31,0 6 3,8 10 30,8 14 19,4 14 1,7 8-29,13-1 3,6 2-6,19-5-3,15 2-2,8-6-12,51-11-1,-80 22-63,36-11-103,-2 6-286,67-40-334</inkml:trace>
  <inkml:trace contextRef="#ctx0" brushRef="#br0" timeOffset="212907.1776">14040 12000 1153,'0'0'378,"0"4"-187,-1-4-85,-2 2-71,3 2-35,0 12 0,0 16 33,0 19 60,0 13-15,3 14-48,-2 9-9,-2 56-4,-2-94-2,0 47-3,-5-6-11,2-12 12,0-13-13,-1-21-7,7-19-64,0-17-137,7-14-26,-1-18-54,18-124-895</inkml:trace>
  <inkml:trace contextRef="#ctx0" brushRef="#br0" timeOffset="213334.202">14131 12049 1346,'3'1'205,"5"-1"-152,5 4 70,6 1 16,7 3-14,5 0-47,4 0-56,-4 3-5,-1 5-16,-5 2-1,-11 2-20,-6 5-10,-14 8 30,-18 11 6,-14 12-6,-16 5-5,-7 0-4,6-9-3,11-20 12,19-16 11,13-10 1,12-8-12,15-5-63,12-6 63,10-2 6,14 3-6,-2 2 1,0 9 20,-7 10 19,-6 8-4,-11 8-12,-7 9 3,-12 4-16,-10 3 40,-7 0-2,-14 2 1,-8 2-11,-9-3-18,-1-1-14,-2-8-7,2-2 0,3-7-87,1-7-105,7-13-284,-34-53-315</inkml:trace>
  <inkml:trace contextRef="#ctx0" brushRef="#br0" timeOffset="213913.2351">13752 11789 1393,'-4'-2'327,"2"-2"-123,-1-2-9,5 2-80,5 1-59,5-4-49,12-2 34,16-9-25,17 3 11,10 3-7,11 0-4,4 8 1,-3 4-10,5 0 4,-5 0-1,-6 0 8,-5 0-3,-17 0-6,-12 2-1,-14-2-7,-7 1 1,-10-1 5,-6 0-6,-2 0 10,-2 0 2,-3 1 7,-3-3 10,-7-8-5,-5-9-17,-11-7-8,-3-4-16,-3-4-13,0 4 23,4 2-4,6 11 10,11 3 0,9 8 0,6 2-4,6 4-40,7 3-25,16 0 57,11 11 12,10 1 4,-1 5-4,-3-1-1,-5 6 1,-9-1-1,-7 4 1,-5 2-1,-10-1 1,-7 2 0,-8 6 11,-10 5-1,-14 10 14,-11 2-12,-6 4-12,-4 3-53,0 4-103,-53 94-442</inkml:trace>
  <inkml:trace contextRef="#ctx0" brushRef="#br0" timeOffset="214348.26">13048 13442 1176,'-3'-4'319,"0"2"-37,1-2-54,2 4-88,1 0-67,0 0-44,12 0-23,17 3 1,18-3 22,72-9 5,69-27 4,76-40-11,-95 18 0,-22 6-9,-14 7-18,-10 12 0,-11 0 10,-18 7-10,-59 18-16,-5-3-50,-4 5-53,22-6-43,-19 8-129,-21 14-239,-75 54-163</inkml:trace>
  <inkml:trace contextRef="#ctx0" brushRef="#br0" timeOffset="214708.2806">13810 13764 1620,'-16'-5'297,"-2"-2"-208,-19-3-58,-5 3-19,-6 1-4,-1 6 5,6 3-7,6 7 0,5 7-6,2 7-1,8 8-1,1 8-4,6 8 5,6 14-11,3 23 10,5 11 2,2 4-1,2-8 1,3-13 0,5-16 0,5-21-10,1-12-28,6-22 7,4-16 22,7-22 7,5-21-7,4-17-63,2-19-72,24-71-91,10-136-339</inkml:trace>
  <inkml:trace contextRef="#ctx0" brushRef="#br0" timeOffset="214918.2926">13811 12987 1241,'-5'6'243,"1"5"-173,-9 23-58,2 25 51,-7 69 60,-2 47-7,10 18-19,5-57-40,-2 10-34,0 1-10,5-8-11,2-31 7,0-67-8,6-6-1,1-3-27,2 31-141,5-20-171,30-22-324</inkml:trace>
  <inkml:trace contextRef="#ctx0" brushRef="#br0" timeOffset="215105.3033">13946 13971 1647,'0'3'276,"3"-3"-221,8 1 17,10 1 26,11-4-32,15-2-20,9-7-11,13-7-26,-4-4-8,3-8-1,-7-1-28,-8-3-158,-8-1-362,0-52-516</inkml:trace>
  <inkml:trace contextRef="#ctx0" brushRef="#br0" timeOffset="215372.3186">14178 13574 1349,'-2'2'318,"2"-1"-201,-2 15-91,0 12 44,-1 17 46,0 19-28,-2 20-40,-1 58-19,-3 40-14,8-127-6,-1-12-3,4 46 3,5-23-9,2-19 1,0-14 5,2-14-6,-3-12-9,-2-4 9,3-10 22,6-5 7,6-10-29,6-7-122,37-65-531</inkml:trace>
  <inkml:trace contextRef="#ctx0" brushRef="#br0" timeOffset="216518.3841">13643 12373 309,'9'4'91,"3"-4"-90,9 6 0,0-9 41,-5 0 66,-8 3 31,-7-2-4,-2 2 152,-4-2 71,-3-4 19,-8-3-206,-4-14-62,-12-6-41,-3-4-25,-6-2-22,-2 0-15,1-1 0,-1 1 0,6 9 2,5 7-8,6 7-3,4 8 2,3 8-6,3 11-4,-7 14-1,0 21 11,-1 19-5,-10 70 6,14 39 0,18-124-1,5-12-1,3 43-5,8-18 6,10-19-22,6-8 7,5-13 7,4-9 1,4-12 8,2-10 0,0-12-18,-5-7 18,-3-7-27,-2-8-39,-3-10-33,-2-7-122,-3-19-44,36-183-210</inkml:trace>
  <inkml:trace contextRef="#ctx0" brushRef="#br0" timeOffset="216819.4013">13615 11185 689,'-1'-8'513,"-1"4"-255,0-3-12,1 8-67,-2 3-179,3 12-17,0 16 17,3 28 48,-2 71 33,-2 54-18,-10 27-4,6-68 17,7-5-38,-2 3-10,3 6-10,-1-8 3,12-9-12,-5-91-8,4-3 0,-3 2-1,13 30 0,0-10-6,-3-14-24,1-10-58,-6-10-43,-2-10-80,-5-8-100,1-34-336</inkml:trace>
  <inkml:trace contextRef="#ctx0" brushRef="#br0" timeOffset="217602.4461">15301 13010 1302,'0'4'213,"0"1"-155,0 6 22,0 4 34,3 2-47,0-2 7,7 1-4,4 5-7,-1-5-28,-2 3-14,4-2-11,-5 2-1,1 0-9,3 2-7,7-1-194,6-4-279,59-18-521</inkml:trace>
  <inkml:trace contextRef="#ctx0" brushRef="#br0" timeOffset="217944.4657">16077 12965 1459,'-3'-10'492,"-3"-1"-295,-9-11-112,-5 3-10,-4-4-33,-5 4-9,-5 3-25,-3 6-8,-4 11 0,-5 13-11,-2 13-8,3 14-5,2 10 4,9 10 1,11 6 4,8 13-3,11 7-6,8 3 3,11-2 7,5-10 1,6-11 4,0-16-2,0-14 1,-1-12-10,-2-14 19,3-15-16,-1-12 17,8-20 7,4-19-7,6-17-105,27-69-252,18-104-296</inkml:trace>
  <inkml:trace contextRef="#ctx0" brushRef="#br0" timeOffset="218140.4769">16256 11983 1335,'-4'11'219,"0"5"-160,-8 26-28,-1 28 61,-11 84 29,3 67-47,8 27-43,7-90-16,1 1-3,12-17-12,19-20-43,5-12-188,-6-70 109,58 43-604</inkml:trace>
  <inkml:trace contextRef="#ctx0" brushRef="#br0" timeOffset="218477.4962">16911 12846 1825,'-27'-4'279,"-3"4"-175,-33 6-34,-2 17-46,1 12-13,10 17-11,26 9-15,22 11-3,20 3-30,21 7-8,13-10 11,10-9 17,-2-8 22,-4-13 6,-10-8-2,-9-6 2,-9-3 0,-10-5 17,-6 0-16,-8 3 5,-5 2 14,-9 7 8,-16 6-7,-12 4-10,-14 7-10,-7-3 9,0-8-10,2-12-31,6-17-49,6-15-260,-63-91-306</inkml:trace>
  <inkml:trace contextRef="#ctx0" brushRef="#br0" timeOffset="219049.5289">16592 12590 1683,'-9'0'347,"4"0"-206,-4 0-9,6 0-17,5 0-46,1-3-69,4 3-37,14 0 37,16 3 4,23-2-4,65-7 0,32-34 6,-2-8 9,-65 32-14,-50 10-1,-6 2 6,-6 0-6,25-3 15,-13-1-9,-17 0 9,-12 4 10,-8 2 37,-6-2 17,-12-5-4,-3-10-74,-9-4-1,-5-5-9,-4-1 3,-3-4-15,0-1-23,0-7-7,-3 3 18,4 3 5,5 6 7,11 7 21,6 11 0,12 3 0,4 8-11,8 0-30,7 5-29,13 5 70,16 6-1,6 3-1,5 6 2,-1 5 1,-3 6 7,-8 0-7,-9 11 13,-4-4-4,-9 4-2,-12-4 5,-4-4 7,-8 6-10,-7 3 2,-7-1 2,-7 0-5,-9 1-9,-9 0-56,-8 3-119,-117 54-772</inkml:trace>
  <inkml:trace contextRef="#ctx1" brushRef="#br0">3043 15280,'-33'66,"297"33,-65 0,32-33,1 1,-1-34,-32 33,-166-33,165 0,100 0,33-33,-67 0,-99 99,100-99,99 33,-33-33,32 0,-296 33,98-33,0 0,1 0,-34 0,-66 0,66 33,34-33,-34 0,100 0,-34 0,-66 0,34 0,98 0,-65 0,32 0,-165 0,133 0,-100 0,99 0,-32 0,131 67,-230-67,65 0,33 33,67-33,-166 0,66 66,67-66,65 66,34-33,132 33,-166-66,232 0,-165 33,-132-33,98 0,-164 0,-34 0,132 0,-65 33,32-33,-99 0,34 0,65 0,34 0,65 0,-98 0,32 0,-132 0,166 0,-67-33,67 33,0 0,-133 0,166 0,65 0,-32 0,-133 0,100 0,-132 0,197-33,-164 0,65 0,-65 0,-166 33,0-33,-33 33,66-3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13T02:24:05.7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15 1885,'99'0,"33"0,166 33,-1 0,-65 0,-133-33,67 33,-166-33,33 34,0-34,0 0,0 0,33 0,33 0,-33 0,0 0,-32 0,65 0,-66 0,33 33,-33-33,0 0,0 0,0 0,33 0,-33 0,67 0,-100 0,33 0,33 0,-33 0</inkml:trace>
  <inkml:trace contextRef="#ctx0" brushRef="#br0" timeOffset="63807.6496">21564 16272,'0'0,"0"99,0-99,33 66,-33 0,33-66,0 0,33 67,0-34,-66 0,66-33,0 66,0-33,34 33,-34 0,-66-66,33 0,0 66,0-66,0 0,-33 0,33 0,0 0,0 0,34-33,-1 0,-33-33,33 33,33 0,-33-33,100 33,-67-33,-66 32,0 34,0 0,0 0,33 67,0 32,-33-33,34 0,65 66,33 1,-65-100,-100-33,33 33,0-33,0 0,-33 0,33 0,0 0,0 0,99 0,1 0,-1-132,165 32,67 1,-198 0,-100 33,66 33,-99 33,0 0,33 0,-66 0,33 0,1 0,-1 0,-33 0,33 0,-33 0,33 0,-33 0,33 0,0 0,-33-33,33 33,-33-33,33-1,0 34,-33-33,33 33,-33-33,33 33,-33-33,33 33,0-33,-33 3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3:52:01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92 7257 1092,'-6'-4'372,"0"-2"-57,-8-2-86,8 0-68,2 8-49,2 0-29,2 0-26,0 0-26,2 0-23,2 0-7,18-1 1,12-4 19,24-5 3,13-4 0,4 3-11,3 0-5,-8-1-1,-1 1-6,-6-4 0,-10 4 0,-12 3 4,-15 1-5,-15 0-83,-11 7-88,-11 8-461,-77 23-196</inkml:trace>
  <inkml:trace contextRef="#ctx0" brushRef="#br0" timeOffset="254.0146">16077 7167 1417,'-6'-6'303,"6"5"-70,-6-4-97,3 6-74,3 4-43,0 13-10,1 11 11,4 16 7,-2 17-8,3 7-2,-3 10-8,-6 2 6,-3 6-8,-5-4 4,-5-3-10,-2-11 10,3-10-10,-3-14-1,5-7-49,2-11-145,4-6-287,5-13-107,11-41-58</inkml:trace>
  <inkml:trace contextRef="#ctx0" brushRef="#br0" timeOffset="420.0241">15998 7771 945,'7'-12'345,"2"-7"-69,15-15-71,13-1 31,13 4-59,12 3-57,7 5-42,-1 1-36,1 5-15,-11 7-18,-12 6-8,-16 8-1,-21 7-65,-18 21-106,-25 16-169,-138 120-691</inkml:trace>
  <inkml:trace contextRef="#ctx0" brushRef="#br0" timeOffset="585.0335">15962 8055 817,'0'-1'744,"3"-3"-471,10-7-136,16-10 13,11-4 1,18-11-46,3 5-37,3 1-32,-2 4-18,-8 9-9,-7 2-9,-8 9-41,-11 4-93,-4 7-239,19 11-397</inkml:trace>
  <inkml:trace contextRef="#ctx0" brushRef="#br0" timeOffset="951.0544">16791 7514 1358,'0'2'297,"0"0"-245,0 8 40,-1 1 95,-2 10-8,-1 10-71,-4 13-35,-4 8-43,0 5-6,1 3-13,-2 3-2,-2-2-9,-1 1 0,-1 1 0,-3-6-94,-1-4-92,7-10-262,6-7 151,3-15-29,10-15 215,3-18 111,9-23 48,4-10 216,3-12-7,5-2-35,6 0 19,2 4-65,6 4-62,0 8-30,2 5-26,1 9-20,-2 6-22,-3 10-9,-10 3-7,-12 8-1,-8 5-50,-15 15-73,-14 13-209,-100 97-574</inkml:trace>
  <inkml:trace contextRef="#ctx0" brushRef="#br0" timeOffset="1128.0646">16807 8077 1790,'1'0'284,"5"0"-200,6 9 7,12-1 19,10 8-25,10-1-43,8 2-21,-2-2-12,-1 1-9,-8-2-34,-8-1-80,-14 7-141,-43 37-703</inkml:trace>
  <inkml:trace contextRef="#ctx0" brushRef="#br0" timeOffset="2133.122">2450 7199 1153,'-3'-3'318,"-1"1"-105,0 0-61,2 2-40,2 0 5,-1 0-40,2 2-49,5-2-27,12 0 0,10-2 0,16-4 10,8 1-10,4-6 10,1 0-11,0-1 6,-5-5-5,-7 5 9,-12-2-10,-12 6 0,-9 4-43,-9 2-131,-6 6-155,-48 17-283</inkml:trace>
  <inkml:trace contextRef="#ctx0" brushRef="#br0" timeOffset="2371.1357">2533 7253 859,'-6'4'297,"4"6"-175,-4 6-74,5 9 18,2 8 70,4 15 17,1 9-39,-3 13 6,4 3-58,-5 3-28,-2-3-13,-6 0-4,1-7-2,1-9-3,-2-12-3,2-12-6,-1-6-3,-1-9-105,3-4-98,2-10-32,1-12 113,-2-80-578</inkml:trace>
  <inkml:trace contextRef="#ctx0" brushRef="#br0" timeOffset="2537.1452">2503 7832 301,'2'-20'284,"2"4"-53,5-17 7,3 6-1,12 2-88,9 1-4,10 0 2,12 0-4,2 0-46,5 8-44,-7 3-31,-8 7-13,-10 9-9,-14 3-6,-12 10-175,-15 11-71,-19 18-18,-16 14-90,-132 139-137</inkml:trace>
  <inkml:trace contextRef="#ctx0" brushRef="#br0" timeOffset="2695.1542">2517 8098 145,'-12'4'249,"4"0"11,-7 5 25,9-6-15,6-3-107,6-2-58,5-2 32,11-2 77,11-9 2,13-3-91,6-10-64,8-1-37,0-1-12,0 0-12,1 2-82,-11 1-274,62-39-258</inkml:trace>
  <inkml:trace contextRef="#ctx0" brushRef="#br0" timeOffset="2931.1677">3207 7454 1339,'-1'3'373,"1"9"-317,-5 6-55,0 20 90,-4 10 34,-2 11-43,-3 9-41,1 12-20,0 0-9,-1 1-2,1-6-2,0-8-8,-1-11-12,4-11-64,1-13-112,3-9-100,6-15-170,3-16 245,39-92-554</inkml:trace>
  <inkml:trace contextRef="#ctx0" brushRef="#br0" timeOffset="3043.1741">3185 7956 343,'11'-34'353,"3"-4"-68,16-30 28,0 7-49,1 5-48,-1 11-69,-4 9-54,-8 13-60,-5 12-33,-9 16-82,-8 16-272,-57 136-187</inkml:trace>
  <inkml:trace contextRef="#ctx0" brushRef="#br0" timeOffset="3222.1843">3267 8054 288,'0'0'1307,"0"-1"-1044,0-2-155,3 6 31,-2-3-49,7 1-63,6 5-25,6 3 13,7 2-15,3 3 0,5-2-42,4-2-97,3-6-97,1-6-89,43-56-349</inkml:trace>
  <inkml:trace contextRef="#ctx0" brushRef="#br0" timeOffset="3677.2104">4127 6996 1407,'0'-7'457,"0"3"-318,2-4-83,-2 5-16,-2 6 2,4 0-42,3 8-21,-1 6-18,2 9 24,-6 14 14,-12 12-10,-7 7-63,-10 1-35,-6-7-29,9-10 28,6-17 43,9-13 67,8-10 9,4-6 6,5-4-5,8-9-4,7 2 2,5-1 7,1 3-2,-1 8 8,-2 8 18,-2 8-12,-10 13-13,-6 14 47,-15 20 35,-8 25-30,-21 62-30,25-93-22,-4 45-7,4-18 1,7-21-8,4-24 0,7-19 0,1-6 8,7-7 10,3-9 10,12-5-8,7-13-20,4-10-182,55-101-338</inkml:trace>
  <inkml:trace contextRef="#ctx0" brushRef="#br0" timeOffset="3875.2217">4554 7267 1580,'4'0'279,"0"4"-237,14 0-10,7 1 65,14-1 37,9-2-76,13-2-35,2-2-8,1-2-8,-6-1-7,-8-3-37,-10 1-124,-8 0-185,-20-42-643</inkml:trace>
  <inkml:trace contextRef="#ctx0" brushRef="#br0" timeOffset="4076.2332">4827 6935 1090,'0'1'672,"0"8"-643,-4 19-29,8 17 0,2 22 62,3 15 58,6 67-78,-3 21-33,-9 21 2,-3-62-11,3 10-20,2-30-50,0-79-122,1-6-62,14 48-707</inkml:trace>
  <inkml:trace contextRef="#ctx0" brushRef="#br0" timeOffset="4294.2457">5645 6645 1634,'0'0'353,"-2"1"-269,0 3-83,-3 9-1,-4 18 60,0 18-28,0 16-13,-1 18-5,-6 6-14,0 8-132,-8-7-194,4-8-25,5-23-183,-4-4 32</inkml:trace>
  <inkml:trace contextRef="#ctx0" brushRef="#br0" timeOffset="4453.2548">5606 6959 815,'15'-20'299,"-1"3"-109,9-13-52,3 11-22,-5 6 17,0 3-23,-2 4-41,-3 6-44,-2 0-11,-1 2-7,1 2-1,-1-1-6,-1 9-168,12 22-359</inkml:trace>
  <inkml:trace contextRef="#ctx0" brushRef="#br0" timeOffset="4632.265">5622 7086 1132,'0'0'592,"3"3"-525,2-2-61,4 3 11,6 4 71,5-2-16,3 4-42,4 1-15,1 1-15,-2 2-112,2-2-140,41 7-291</inkml:trace>
  <inkml:trace contextRef="#ctx0" brushRef="#br0" timeOffset="5090.2912">6184 6628 1204,'-2'-2'379,"2"2"-172,-2-2-144,2 8 3,0 8-52,0 12 16,-3 12 19,-2 19-22,-5 9-7,-3 2-20,-8-2-66,-3-6-131,-2-15-2,6-11-19,7-16 49,10-15 169,9-20 0,12-7 24,7-20-3,8-7 42,4 1 19,-1 2 34,2 7 1,-3 7-2,4 5-8,1 7-4,-8 3-17,-9 12-35,-12 3-51,-13 14-59,-11 14 59,-10 15 1,1 14 9,4-2-10,11-2-34,14-10 10,11-10 24,19-8 17,15-16 5,51-15 59,29-25-18,-4-12-19,-93 29-19,-9 8-11,-12 3-14,16-7 0,-29 10-145,-98 41-492</inkml:trace>
  <inkml:trace contextRef="#ctx0" brushRef="#br0" timeOffset="5991.3427">6020 7261 1599,'-2'6'161,"-3"6"-148,-8 11 86,-4 13 45,1 6-64,0 9-47,4-2-14,6 0-8,-1-5-11,1-9-57,3-8-151,0-15-55,3-12 116,3-12-15,3-21-112,7-18 172,4-16 76,12-12 26,7-4 98,6 10 101,0 14-23,1 16-26,2 14-15,0 11-2,4 8 7,4 10-16,-5 9-28,1 4-30,-11 9-24,-9 4-13,-8 8-21,-13 3-8,-16 12-12,-16 9-9,-14 5-145,-10 5-101,-2-5-53,1-9-44,1-18 88,2-18 217,11-22 59,3-20 123,8-14 30,14-11-36,10-9-36,10-3-21,14 5-7,8 8-4,2 7 7,5 11 10,-5 15 3,-6 11-14,-10 14-47,-16 15 4,-14 12-12,-15 17 0,-14 10-2,-15 14-163,-5 3-169,0-11-123,13-20 206,15-21 251,20-21 114,14-18 104,14-17-41,13-9 49,10-7-55,5 2-43,0 5-32,-2 7-33,-2 13-23,-6 9-17,-6 7-23,-7 10 0,-12 6-39,-10 10 21,-19 9-6,-13 10-30,-20 11-216,-20 5-201,-169 100-57,142-100 248,59-44 280,5 1 502,7-11-262,-28 13 26,25-14 43,15-8 4,19-6-116,25-11-128,16-11-27,65-34-8,56-9 8,21 17 17,-85 28 4,-12 4-17,-51 18-22,-4 3-13,-4 0-4,25 0-7,-17 3-11,-12 1-79,-14-1-79,-8-4-77,-36-23-265</inkml:trace>
  <inkml:trace contextRef="#ctx0" brushRef="#br0" timeOffset="6186.3539">6022 7659 969,'-11'18'299,"3"4"-196,-4 19-7,6 15 53,8 4 53,6 6-70,2-2-42,2 0-57,-2-6-7,-1-1-26,-1-10-3,3 1-105,1-13-155,1-12 83,5-12-441,18-63 277</inkml:trace>
  <inkml:trace contextRef="#ctx0" brushRef="#br0" timeOffset="6378.3649">6333 7689 1031,'4'-4'485,"2"6"-365,6 4-54,0 15 76,-3 24 56,-3 18-49,-3 9-71,-5 9-32,1-2-28,-4-1-1,1-5-8,-2-1-9,-3-2-72,0 9-110,-3-1-619,-36 71-251</inkml:trace>
  <inkml:trace contextRef="#ctx0" brushRef="#br0" timeOffset="7111.4068">2439 9309 1417,'-2'-9'297,"2"3"-117,2-8-91,11-1-56,18-1 0,19-8 28,69-20 2,44 1-16,8 7-16,-64 15-16,-24 3-5,-47 15-10,-3 0 0,-7 1 0,23-2-29,-16 4-131,-16 3-212,-51 9-474</inkml:trace>
  <inkml:trace contextRef="#ctx0" brushRef="#br0" timeOffset="7329.4193">2813 9293 1004,'-7'4'627,"2"8"-540,-8 3-63,4 14 43,-5 5 82,-5 11-1,-6 10-67,-11 6-36,-6 5-25,-10 1-8,-6 7-3,7-4-9,0-8-2,14-8-43,9-18-85,17-16-136,7-11-113,25-54-118</inkml:trace>
  <inkml:trace contextRef="#ctx0" brushRef="#br0" timeOffset="7530.4308">2703 9609 351,'9'7'721,"2"9"-655,8 18 99,1 14 22,-3 9-5,-11 7 34,-3 9-83,-6-1-61,0 1-27,0-8-24,0-6 2,-1-16-23,4-14-33,-2-13-44,4-15-16,-2-13 24,4-21-178,5-21-271,26-195-58</inkml:trace>
  <inkml:trace contextRef="#ctx0" brushRef="#br0" timeOffset="7698.4404">2927 9600 271,'0'0'1008,"3"2"-816,0 6-177,4 10 6,8 13 143,5 4 31,5 5-41,8-1-50,7-1-38,3-7-38,6-8-5,2-1 1,3-8-24,-4-4-32,3-6-139,-2-7-151,75-49-291</inkml:trace>
  <inkml:trace contextRef="#ctx0" brushRef="#br0" timeOffset="7906.4523">3794 9238 1627,'6'-4'269,"7"-4"-208,16-6-19,17-9 48,22-3 3,60-19-37,26 4-16,-18 13-19,-50 11-12,1-4-8,-50 15 8,-5 0-9,-9 3-21,22 0-85,-18 5-191,-56 25-489</inkml:trace>
  <inkml:trace contextRef="#ctx0" brushRef="#br0" timeOffset="8102.4635">3885 9387 1451,'-3'3'360,"6"3"-360,-3 8 1,6 4-1,5 5 69,4 9 30,6-3-33,-3 3-33,0-3-15,-2 0-18,-8 5-51,-7 1-106,-5 2-106,-18 26-346</inkml:trace>
  <inkml:trace contextRef="#ctx0" brushRef="#br0" timeOffset="8356.478">4047 9396 1085,'10'-9'376,"4"1"-250,14-14-82,18 6 92,17-7 16,9-1-41,52-16-36,6 2-39,-89 27-18,2 2-17,38-6 8,-7 4-1,-14 6-2,-20 10-6,-17 6-8,-15 7-40,-8 9 3,-13 18 45,-11 12 2,-8 9-2,-6-3-83,0-8-28,-5-13-78,-1-9-171,-107 21-293</inkml:trace>
  <inkml:trace contextRef="#ctx0" brushRef="#br0" timeOffset="8536.4883">4178 9199 780,'2'10'695,"1"9"-674,4 18-13,3 18 41,-2 9 40,2 0 7,0-3-57,4-10-12,-4-12-27,4-12-129,-2-5-143,24-16-241</inkml:trace>
  <inkml:trace contextRef="#ctx0" brushRef="#br0" timeOffset="8844.5059">4484 9190 1199,'3'0'376,"-1"0"-245,0 4-116,3 7 7,1 10 70,2 10 40,-3 17-42,-6 8-30,-11 15-20,-13 3-10,-15 7-30,-14-3-91,-7-9-134,-5-10 48,6-18 58,9-20 110,16-16 9,12-10 44,13-12 56,17-5-19,14-5-46,15-5 5,17 0 14,5 6 0,9 0-15,-1 7-18,0 1-12,-7 7-9,-7 4-9,-16 11-181,-12 2-292,-20 25-207</inkml:trace>
  <inkml:trace contextRef="#ctx0" brushRef="#br0" timeOffset="9063.5184">4437 9710 1048,'-13'4'345,"-1"4"-177,-16 2-37,2 12 11,-1 5-7,4 8-51,5 8-30,3 6-21,11 0-12,6 6 3,7-6 15,9-1-19,4-9-1,4-6 7,6-2-20,8-1-6,3-7-11,0-8-85,5-8-109,1-10-119,0-8-163,47-56-96</inkml:trace>
  <inkml:trace contextRef="#ctx0" brushRef="#br0" timeOffset="9222.5275">4622 9971 1085,'-21'9'453,"1"8"-313,-26 24-8,-2 11 42,-4 9-29,2 6-41,5-5-58,9-10-23,10-13-23,6-10 0,6-9-90,-5-4-216,-50 2-564</inkml:trace>
  <inkml:trace contextRef="#ctx0" brushRef="#br0" timeOffset="9414.5385">3902 10112 1101,'0'-2'665,"0"1"-548,4-6-90,12 2 22,15-5 101,17-6-31,16-5-58,6-1-29,9-1-17,2-3-8,-2 0-7,46-18-24,7 2-196,-94 35-311,80-25-827</inkml:trace>
  <inkml:trace contextRef="#ctx0" brushRef="#br0" timeOffset="9597.549">5284 9522 1631,'16'-20'301,"4"1"-187,19-22 15,4 1-19,6 5-37,6-2-31,3 3-16,11-1-15,3 2-10,2 1-2,-7 7-7,-9 9-37,-13 0-58,-12 6-227,-2-34-470</inkml:trace>
  <inkml:trace contextRef="#ctx0" brushRef="#br0" timeOffset="10338.5914">5567 8932 1713,'0'0'219,"0"0"-193,0 3-26,2 7 0,2 15 31,6 16 82,7 21-19,1 25-40,11 73 11,-2 30-16,-2-23-17,-9-51-17,-10 2-2,-1-1-1,-3 42-4,-12-50 2,3-66-10,4-15 6,0-4-6,-3 17-11,3-18-2,-3-15-8,-4-12 12,-9-19-57,-6-17-146,-8-28-55,-21-76-202,1-36-84,41 130 306,3 8 247,-9-42 177,12 19 79,7 12 19,14 10-34,3 12-17,8 7-79,1 11-59,2 7-40,1 8-29,-9 9-17,-2 8-12,-9 10-8,-14 11 20,-17 20 0,-18 12-31,-18 13-152,-9 0-30,0-8 87,10-18 87,23-24 39,16-22 82,20-16 136,14-19-113,17-13-72,20-16-12,19-9-5,52-33-9,15-1-6,4 4-1,-49 43 1,-8 2 0,-56 27 0,-10 5 1,-5 4 4,10-4-6,-19 10-22,-13 12-16,-15 14 38,-7 20 9,-9 20-9,-2 9-7,9 9-1,13-7 8,13-13 0,12-17 23,8-14 47,6-13 25,7-12 7,-2-6-3,4-14-51,2-6-23,-1-13-11,0-7-14,-2-4-14,-3-10-100,-3-5-196,16-113-376</inkml:trace>
  <inkml:trace contextRef="#ctx0" brushRef="#br0" timeOffset="10527.6022">5839 8718 1806,'-2'-3'240,"2"3"-158,-4-6-81,8 7-1,4 4 14,6 2 17,11 6-7,5 3-13,7 10-2,0 2-9,3 5-107,1 6-176,32 80-421</inkml:trace>
  <inkml:trace contextRef="#ctx0" brushRef="#br0" timeOffset="11788.6743">1924 11242 1333,'-6'-4'335,"3"0"-94,-6-2-35,3 4-74,5 2-56,2 2-34,1-4-34,8 2-8,19-6 0,58-14 6,94-26 12,43-14 5,-63 25-13,17 1-2,4 12-7,4-8 14,14 8-14,19-1-1,-29 4 0,1 5 0,10-16 1,0 4 6,-11 8-1,13 1-6,-1-4-5,0 17 5,4-29 0,2-8 9,-23-12-1,10-12-8,2 3 6,-38 4 4,-17 9 2,-26 4-4,-23 16 4,-59 17-11,-5 6 0,-9 1 5,24-6-6,-16 5 0,-14 6-1,-5-1-6,-7 2 7,-4-1 1,0 0 1,-2 0 5,-2-1-1,-6-2-6,-6-1-33,-5-3-63,0-2-62,2 2-388,-40-26-616</inkml:trace>
  <inkml:trace contextRef="#ctx0" brushRef="#br0" timeOffset="16923.968">2801 12506 138,'-36'10'0</inkml:trace>
  <inkml:trace contextRef="#ctx0" brushRef="#br0" timeOffset="17246.9865">2718 12050 1333,'-3'-12'480,"-2"6"-200,-3-6-100,3 8-67,1 7-66,2 0-47,4 1-22,7 6-7,5 8 29,9 7 0,3 2 11,-2 2-5,-6-6-6,-8-5-11,-5 3-103,-12 0-28,-12 12-38,-15 15-312,-115 97-152</inkml:trace>
  <inkml:trace contextRef="#ctx0" brushRef="#br0" timeOffset="17442.9977">2346 12590 987,'0'0'560,"0"-3"-367,-1 3-56,4 0 4,0-2-27,12-6-45,15-10 18,19-15-14,18-12-29,5-4-20,1-3-12,2 10-12,-11 10 0,-10 7-60,-13 14-195,-15 6-126,-16 4-153,-12 3 241,-57 25-291</inkml:trace>
  <inkml:trace contextRef="#ctx0" brushRef="#br0" timeOffset="17846.0208">2730 12385 745,'-12'12'299,"3"2"-26,-10 15-105,10 1-56,4 3 10,5 2 4,6 8-11,0 4-5,-3 12 26,-4 12-58,-10 13-36,-13 12-21,-22 69-3,-12 11-9,37-129-9,8-9-7,-16 34-22,10-27-13,11-23-36,8-21-42,8-22 26,8-31-2,26-82-5,22-57 70,6 23 31,-44 129 48,-3 9 58,0 6 16,19-20-62,0 18-26,-2 12-8,0 14-14,0 15 0,2 12 7,-3 12 4,-2 14-1,-10 7-4,-1 6-1,-16 4-2,-10 1 18,-9 2 6,-15 6-5,-7-2-10,-5-4-24,-2-19-3,7-18-63,9-17-39,7-19 14,6-25-155,0-167-647</inkml:trace>
  <inkml:trace contextRef="#ctx0" brushRef="#br0" timeOffset="18238.0432">3444 12097 1407,'8'-7'277,"-4"4"-146,4-4 44,-8 10-25,-6 4-76,0 9-65,-8 20 25,-13 25 26,-7 19-19,-30 71-16,-7 9-25,49-116-36,2-7-129,-18 33-132,12-25-42,11-19-10,10-23 161,10-25-110,8-17 67,5-10 231,6-9 172,1 1 76,2 11 53,-2 5-61,1 23-78,1 16-58,3 15 16,1 21 61,2 19-47,-2 16-56,-4 13-18,-5 11-14,0 56-17,-22-97-10,3 50-13,-6-6-4,-1-10-2,2-12-125,2-15-242,8-21-115,4-15 184,18-79-226</inkml:trace>
  <inkml:trace contextRef="#ctx0" brushRef="#br0" timeOffset="18574.0624">3540 12587 1225,'-2'-6'478,"2"0"-316,-2-5-51,10 7-60,14-8-36,21-14 9,19-13 39,67-44 16,24-22-13,13 4-1,-73 49-5,-59 38-15,-8 6-9,-6 7-29,18-2-7,-15 25-28,-10 27 26,-10 83 2,-20 84 15,-3 24 0,8-93-15,9-8 8,-3-29-7,7-61 0,-1-5 0,2 2 6,1 34 4,-3-18-10,2-19 7,-4-24-2,-4-5-6,-3-6-5,-7 0-92,-4-4-149,-8-10-111,-65-63-457</inkml:trace>
  <inkml:trace contextRef="#ctx0" brushRef="#br0" timeOffset="18936.0831">3725 12909 1452,'0'1'297,"0"-1"-199,-4 0-77,9 0 3,0 0 10,1 0-5,4 0-2,2-4 9,6-5 15,0-8 7,6-9-19,0-4-21,1-7-6,5 4-11,0 5-1,7 11-7,3 12-9,8 11 2,4 16 8,-1 15 6,-6 8 18,-8 5 26,-17-4-2,-10-5 12,-16-1 25,-14-6 16,-19-4-13,-19-2-32,-52 4-20,70-32-14,-36 0-10,9-11 2,13-8-8,15-5-26,15-2-49,15-3-48,20 0-234,82-51-614</inkml:trace>
  <inkml:trace contextRef="#ctx0" brushRef="#br0" timeOffset="19349.1067">5122 11735 1116,'0'-3'314,"0"3"-95,-3 0-15,-1 3 10,1 2-92,-1 9-77,-2 9 1,-4 20 10,-6 16-5,-2 7-14,-2 8-10,-6 1-7,-2 4-10,-6 7-8,-2 3-2,-7 3-11,-5 0-68,2-10-145,7-13-331,-12 15-131</inkml:trace>
  <inkml:trace contextRef="#ctx0" brushRef="#br0" timeOffset="19549.1182">5044 12058 1459,'18'-6'320,"4"4"-208,20-6-1,9 12 14,5 2 7,4 3-54,7 3-18,3-6-29,3-2-8,-12 0-22,-12-4 5,-10 3-6,-16-3-16,-10 3-59,-16 5-308,-82 56-138</inkml:trace>
  <inkml:trace contextRef="#ctx0" brushRef="#br0" timeOffset="19736.1289">4992 12545 1596,'0'0'472,"0"-3"-302,0-1-38,12-9-65,22-18-20,14-8-10,17-12-16,56-27-12,-79 55-9,36-21 0,-3 5-70,-17 13-70,-13 5-103,-18 17-278,-24 38-183</inkml:trace>
  <inkml:trace contextRef="#ctx0" brushRef="#br0" timeOffset="20196.1552">5089 12564 1384,'-3'0'339,"1"0"-64,-1 0-76,3 1-106,0 4-55,1 4-25,3 9-4,-3 13 3,1 11-10,-4 2 4,-1 7 1,-1-3 2,-4-2 8,1-8 1,4-7-6,1-10-3,4-1-9,3-9-1,9-8-9,7-5 10,15-10 15,9-17 0,13-7-9,5-9-6,-1-5 0,2-1-10,-5 2 9,-10-2-8,-12 9 0,-13 11 9,-14 10 1,-8 13 5,-7 7-6,-2 5 1,-5 2-1,-2 6-11,1-2-13,4-3-3,1-1 11,3-1 8,1-1 8,0-2-1,0 1 1,-1 2 0,-1 1-31,2 0-106,-4 5-166,-2-1-147,-31 17-103</inkml:trace>
  <inkml:trace contextRef="#ctx0" brushRef="#br0" timeOffset="20969.1994">4921 12846 1064,'-4'-4'324,"1"4"-135,-7-10 54,5 6-12,1-5-65,0 3-64,0-1-30,2 4-15,2 3-13,2 0-16,-1 0-28,6 0-3,13-6 3,15-8 15,19-4 5,14-5-5,50-29-3,15-7 10,-92 37 1,-4-4-8,37-22 1,-15 7-7,-14 10-9,-15 8-20,-15 11-52,-12 9-28,-12 10-29,-9 13-131,-15 17-85,-11 8 50,-4 6 137,0-8 127,6-7 31,6-10 130,10-10 92,8-9 8,6-6 4,3-1-63,2 2-63,-1 1-39,-4 10-33,-10 10-18,-7 19 0,-3 12 4,-3 9 1,2 10 1,7-1 4,2-1-10,10-8-7,0-7-10,13-18-1,6-11 0,7-10-13,4-10 7,14-9 6,10-12 19,9-15-2,7-12-7,2-11 1,-2-6-10,-1 3-1,-3-4-19,0 0-25,-7-1 2,-1 2 15,-16 6 8,-5 8-1,-8 13 11,-9 12 9,-3 8 6,-3 8 1,-3 6 10,-2 9-11,1 10-5,-2 15 20,-1 7 8,2 1-8,5-2 1,5-5-5,2-7-7,5-2-9,6-9 1,2-3 5,5-5-7,4-4-36,-5-8-49,3-7-142,-6-3-419,24-60-596</inkml:trace>
  <inkml:trace contextRef="#ctx0" brushRef="#br0" timeOffset="21233.2145">6192 11640 1531,'-1'-1'468,"1"2"-347,-1 1-32,-1 1 4,2 11-35,3 7-17,3 10 2,6 13-23,4-2-2,5-1-18,6-8-35,0-7-44,10-12-104,-1-16-180,1-13-320,59-72-167</inkml:trace>
  <inkml:trace contextRef="#ctx0" brushRef="#br0" timeOffset="21510.2304">6561 11709 61,'1'-13'870,"-1"8"-287,0-9-121,-4 10-210,0 4-132,-7 8-72,-4 8-19,-12 19-16,-10 14-2,-10 12-2,-8 12-9,-7-1-48,4 2-15,4-7-33,7-15 54,14-18 24,14-16 18,13-14 9,19-14 23,12-13-14,14-11 10,16-10 5,9 2-18,8-3-1,5 1-2,1 2-3,-4 6-3,-11 10 5,-17 11-11,-22 10-8,-21 14-100,-19 16-60,-25 22-341,-152 138-333</inkml:trace>
  <inkml:trace contextRef="#ctx0" brushRef="#br0" timeOffset="21700.2412">6054 12528 1267,'-4'-3'651,"8"-3"-393,2-13-134,14-7-53,15-8 10,11-9-17,17-2-10,8-1-12,4 1-21,-1 2-10,-10 6-5,-14 7-6,-11 4-39,-12 11-53,-11 4-46,-8-1-88,-7-2-149,-17-50-457</inkml:trace>
  <inkml:trace contextRef="#ctx0" brushRef="#br0" timeOffset="21932.2545">6398 11518 1354,'-11'-6'353,"3"3"-100,-6-5-73,4 13-81,1 17-37,3 14-1,3 16-11,9 23-2,2 9-6,11 63-12,3 14-5,-13 20-8,-6-41-8,0-6-2,-4-14-7,-2-77 8,0-9-7,-2-4-1,-5 26-33,1-10-57,2-16-42,-3-11-245,-4-40-141</inkml:trace>
  <inkml:trace contextRef="#ctx0" brushRef="#br0" timeOffset="22151.267">6788 11675 1428,'9'0'174,"-5"5"-135,5 6-6,1 12 82,-7 22 101,-1 18-76,-4 15-53,-5 9-32,-5 6-19,2 0-15,1-8-21,3-17-1,4-17-61,4-21-116,2-18-270,19-76-182</inkml:trace>
  <inkml:trace contextRef="#ctx0" brushRef="#br0" timeOffset="22456.2845">6995 11432 1743,'-3'3'483,"-1"11"-420,-5 14-29,0 19 11,4 16 15,7 11-13,10 7-13,6 9-16,3 4-7,1 6-11,4 55 1,-18-104-1,3 52 21,-4 2 8,-1 0 14,0-12 35,-3-9-36,-3-23-6,-3-9 9,-3-13-16,3-10-23,0-12 0,2-11 3,-1-6 1,-4-1 8,-7-4-18,-17-1-93,-10-2-90,-17-1-87,-151-24-993</inkml:trace>
  <inkml:trace contextRef="#ctx0" brushRef="#br0" timeOffset="23223.3283">3198 14589 962,'0'-4'578,"2"0"-355,-2-2-68,0 8-10,0 0-41,-2 4-35,5 6-29,0 21 20,3 20 5,3 23-23,-5 69-18,-11 22 1,-6 4-13,10-53-10,3-71 8,3-9-8,1-8-2,9 27 0,6-18 0,12-19 11,13-16 5,15-19-1,16-10-4,2-10 4,5-4 16,0 0 17,-4 1 3,-1-6-15,-1 3-19,0-4-7,-8 1-2,-12 4-7,-12 5-1,-12 4-39,-10 7-28,-15 4-7,-10-1-5,-12-2-44,-18-6-257,-123-75-486</inkml:trace>
  <inkml:trace contextRef="#ctx0" brushRef="#br0" timeOffset="23687.3549">3424 14455 1759,'1'3'294,"2"0"-235,0 7-58,10 9 36,6 7 27,10 4-2,11 3-35,2-5-12,0-6-15,0-9-87,-3-13-120,4-4-72,-2-14-90,-3-5 154,-5-14-23,-6-7 40,-4-10 144,-9-1 54,-2 10 276,-8 15 182,-2 15-131,-4 14-75,-5 7-127,-8 12-65,-13 17-39,-10 22-12,-9 14-2,-6 3-1,-1-3-5,-2-5 1,2-11 4,6-14-5,4-13 7,11-14 1,16-11 7,9-4 10,8-1-9,13-8-17,16-3 0,14-9 12,16-9 12,12 0 6,-2-5 12,-2-2-2,-4-2-17,-8 6-11,-12 5-4,-9 3-8,-9 8-54,-15 7-87,-23 1-380</inkml:trace>
  <inkml:trace contextRef="#ctx0" brushRef="#br0" timeOffset="23949.3699">3593 14325 1540,'-1'0'312,"1"0"-177,-2-3-95,5 6-38,7 7-2,7 13 0,11 14 41,5 16 27,3 14-34,-6 8 5,-6 12 20,-4 1-16,-4 6-20,-5-5-2,-5-1-11,-4-2-10,0-8-14,-2-9-52,0-15-51,0-21-126,2-18-27,-1-22-8,14-93-175</inkml:trace>
  <inkml:trace contextRef="#ctx0" brushRef="#br0" timeOffset="24138.3807">3874 14658 849,'-5'-3'887,"2"0"-549,-5-3-149,-1 12-84,0 2-41,-5 11-17,-7 12-20,-3 18-11,-8 17-4,-4 16-4,-4 1-8,1-7 0,6-4-44,3-10-50,9-16-145,11-13-251,11-21-10,38-79-81</inkml:trace>
  <inkml:trace contextRef="#ctx0" brushRef="#br0" timeOffset="24289.3893">3848 14805 1365,'10'2'325,"4"1"-215,9 9 7,-2 14 46,3 9-26,-2 12-38,1 3-53,1-1-22,2-7-24,3-6-49,-4-7-172,3-13-320,26-58-407</inkml:trace>
  <inkml:trace contextRef="#ctx0" brushRef="#br0" timeOffset="24800.4185">4538 14071 1603,'-3'-13'506,"0"7"-319,-4-4-49,2 10-34,-1 8-38,-3 11-51,-5 18-14,-8 21 11,-10 20-12,-7 10-3,-9 11-73,-7-2-55,-1-4-58,0-15-37,8-23-44,15-24-12,15-21 111,14-20 75,13-17 90,12-13 6,9-7 118,10-2 28,2 4 10,2 8 31,-2 18 7,-4 13-56,-5 15-53,-8 17-29,-12 19 7,-3 17-9,-14 11-14,-6 12-16,-6-3-6,-2-7-18,2-9 0,0-15-30,4-19-18,2-15-45,2-13 3,2-14 5,6-16-65,6-13 22,10-19 91,13-7 37,7-4 48,9 1 120,8 5 25,7-2-64,6 3-19,4 3-41,0 6-44,-13 8-14,-5 6-11,-18 9-10,-9 11-75,-14 11-94,-8 12-561,-54 56-69</inkml:trace>
  <inkml:trace contextRef="#ctx0" brushRef="#br0" timeOffset="24971.4283">4669 14679 502,'-4'4'1040,"1"-1"-818,-1 8-141,7 1-8,8 7 32,-1 14 33,8 19-24,1 12-45,-3 17-31,-4 9-31,1 63 1,-4 23-8,5 12-18,13 17-92,-7-78-478,-20-62 137</inkml:trace>
  <inkml:trace contextRef="#ctx0" brushRef="#br0" timeOffset="28388.6238">2560 11648 1267,'-15'-3'159,"-3"3"-102,-12 0-24,-1 3 19,1 3 11,6-5-7,2-1 58,7 0-18,0-1-9,1-4-44,2 10 4,-8 0-17,-9 7-21,-10 21-9,-16 21 0,-6 10 8,-5 11-7,1 5-1,7-3 0,5 1 0,13 2-9,-5 11 9,-28 61 15,53-101 23,-21 52-26,17-8-5,11 51-1,17 62-5,12 43 0,3-89 7,7-15 2,6-21-10,-4-4 2,2 5-4,-6 18 2,-2-7 0,-4-11 2,0-11 13,1-5-8,4-3-1,-10-61 2,5 4-7,4-6 12,23 47-11,9-4 8,7-4-10,9-5-2,8 6 1,-4-7 1,0 6 0,0-3 0,2 3 9,5-6 2,47 37 7,18-29-6,8-20-3,-30-17 4,0-11 2,35-6-7,1-3-8,-11-12 10,3-8 5,3 1 3,5-13-10,-11-23 4,5-5 1,11-14 4,4 5-11,-23-12 1,6-5-5,5 5 4,-6 3 0,-6 28-5,-13-9-1,1-3 1,7 21 0,-11-5-1,-20 1 1,-4 0 0,-9-11-1,-5-16 0,-52 13 1,0 0 5,-5 0-5,34-33 0,-5 0 7,-10-7-2,-6-3-6,-5-3 2,-2 0 4,-4-8-6,-2-3 0,14-58 0,-2-26 0,-2-19 0,-17 64 0,-4-1 0,-6-20 0,-4 9 0,-10 21 6,-6 0-5,-8-2-1,4 3-6,-2-7 5,6-5-5,3 4 4,0 3-11,2 71 7,-1 6 6,-1 5 0,0-45 0,-3 2 0,-4 2 6,-2-3-5,-2-1 0,-2-4-1,0-5-1,-2-49-12,0-14-10,12 105-1,0 10 12,-5-40 11,-2 17-9,-8 15 9,-4 4-1,-8 6 2,-6-1 0,-6 3-6,-4 4 6,1 1 0,-2 1 6,0 3-6,-2-5-1,-5 0-5,3-5 6,-5-6 0,0-2 0,2-5 0,1 2 0,1 8 0,-6 3 1,-2 2 0,-3 2-1,-7 4 0,-45-6 0,75 24 0,-43-4 1,2-1 5,6 9-5,-5 4-1,2 0 1,-46 5-1,-7 12-1,-1 16-7,49-1 7,-1-5 0,46-13 0,-2-1 1,1-1 0,-40 6 0,-2 0 1,4-2-1,4-2 0,4-5 1,9-3 7,4 2-7,5 2-2,4 4 0,-2 5 0,0 7 0,-8 9-7,1 5 7,-5 5 1,-5 0-1,0 1-1,-5 3 1,2-2 0,3-2-1,4-8 1,4-3 0,-1-6 1,4-5 0,0-3 1,-1-3-1,5 1 0,0 2 0,-3 7 0,-6 5 7,-1 5-7,0-5-6,7-2 6,12-1 0,-2-7 0,10-8 0,2 0 0,2-8 0,2-2 0,1 0 1,2-2 0,-4 1-1,1 1 0,-8 0 0,-4 0 0,-5 3 0,-4 5-1,-1 4 0,-2 7 0,-6 2 0,3-6 0,0 0 1,12-8-1,13-6-6,11-1-17,7 0-44,5-4-62,7 3-190,32-28-473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13T03:59:26.8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00 12468,'0'0,"99"0,132 0,-98 0,98 0,232 0,-297 0,32 0,34 0,-67 0,66 0,34 0,-33 0,131-33,-296 33,131-66,-66 33,100 0,-133 33,0 0,0 0,-32-99,65 66,-66 33,33 0,100 0,-1-66,34 66,32-100,100 67,-33-33,-265 33,198 0,-131-33,32 33,-66 33,-66 0,0-33,-33 3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2:25:48.87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0294 9209 250,'0'0'231,"0"2"-106,-3-2-71,3 0-32,3 0 5,-3-2 47,0 2 32,0 0-1,0 0-4,0 0-5,0 0-24,0 2-21,0-2-11,0-2-10,0 2-15,0 0-13,6 13-1,5 0 11,6 12 24,4 8-12,6 6-6,-3 4-3,-2-3-9,-2-7-5,0-8 1,-7-11 3,1-6-5,1-12-17,3-10 16,2-12 0,2-9-22,1-6 14,-7 5-3,-2 7 12,-8 15-6,-2 8 5,-4 9-8,0-2-4,0 5-12,3 6 25,-2 2 25,4 6-7,2-3-7,0 0-4,4-4-6,5-5 0,-6-3 0,7-1 0,0-4 7,-3-4-8,3 0-1,-1-2 1,1-3 0,4 2-1,1-2 1,1-2 1,0 1 0,-2 5 0,-7 1 0,-7 2 0,-1 2-1,-5 2 0,-1-2-6,-1 0-45,1 0-138,3 5-300</inkml:trace>
  <inkml:trace contextRef="#ctx0" brushRef="#br0" timeOffset="1828.1045">12166 5960 831,'-3'-3'218,"3"3"-94,-3 0-88,3 0-30,0 0-6,0 0-1,0 0 1,3 3 0,0 0 0,3 9 24,3 2 11,3 9 17,0 4 31,6 5-43,4 3-26,3-2-5,6-3 0,3-7-3,-3-5 0,-2-9-6,-1-3-60,-6-9 35,-4-3 14,-4-8 10,2-8 1,-4-7 0,3-4 1,0 1 0,-3 3 0,-2 11-1,-1 4 0,-3 11-9,-1 3 7,-4 2-6,3-1 8,-2 2 0,-1-2 0,1 5 0,1-2 2,-2 0-1,4-1 1,2 2 4,8 1-6,2-2-109,44-12-262</inkml:trace>
  <inkml:trace contextRef="#ctx0" brushRef="#br0" timeOffset="23204.3272">7819 7747 379,'-3'-3'210,"0"0"-51,-2 2-63,0-1-9,3 0 0,1 2 12,0-2 17,-3 2 10,1 0-35,1-2-23,-2 0-14,2 0-18,1-1-11,0 3-8,1 0-5,-2 0-11,2 3 5,0-3-6,0 1-6,0-1-33,2 1-166,2-1-128,13-8-149</inkml:trace>
  <inkml:trace contextRef="#ctx0" brushRef="#br0" timeOffset="23822.3625">7800 7804 84,'-1'0'658,"-2"0"-517,2 0-77,-2 2-34,3-2 12,0 2 0,0-2-16,0 0-14,0 3-5,0-3-5,3 0-2,1 0 0,3 0 0,3-5-168,18-16-574</inkml:trace>
  <inkml:trace contextRef="#ctx0" brushRef="#br0" timeOffset="25719.471">7750 7881 581,'-3'0'286,"-1"0"-79,1-2-91,1 2-55,2 0 8,0 0 8,0 0 14,2 0-8,-2-2-11,1 0-21,1-3-12,3 2-14,0-3-13,4 4-11,4-2 0,2 0 5,5 0-5,1-4 0,3 3 7,4 0-7,0-2 0,-1 1 1,-2 2-2,-4 3 0,-4 1 1,-4 0 0,-3 0 0,-3-3 0,0-1 5,-1-6 1,-3-4-1,0-11 2,-1-2-7,-4-5 5,-4 1-5,-7 1 10,-1 1-10,-5 7 0,-4 8 1,-6 11-2,-4 6 2,0 10 4,-3 6-5,0 7 5,3 3 0,6 3-6,2 1 6,9-5-6,4-8 1,4-1-1,4-4-1,-2 10 1,0 2 1,-1 10-1,-5 0 1,4 4 5,-5-2-4,5-3 8,0 1-8,3-5-1,5-3 0,4 0 0,3 3 0,1-5 0,3-2-1,-1-5 1,8-4 0,-6-3 0,6-4 0,3 1 7,0-7-7,3-3 13,2-6-7,0-2 8,-2 2 2,-2-2-5,-3 3-11,-5 1 0,-1 0 5,-1 0-5,1-2 1,0-4 4,3-6 3,-1 0-2,3-7 1,-2-2-8,-3 5 6,-3 0-5,-6 12 5,2 1 5,-6 0-4,-6 7-1,6-1-6,-7-1-57,3-2-72,-1 1-123,-7-28-305</inkml:trace>
  <inkml:trace contextRef="#ctx0" brushRef="#br0" timeOffset="26236.5006">8080 7418 52,'-3'2'767,"3"-2"-577,-3 0-92,3 0-1,0 0 59,0 0-9,2 0-42,-2 0-46,0 2-38,1 0-20,4-1-1,6 5 10,3 1 7,2-2-5,4-2 1,-4 1-1,-2-3-10,-3 2 4,-3-3-6,-1 1 2,-1-2-1,1-2 8,4-2 3,1-6-11,3-4-1,2 0 0,-3 0 9,-5 4 0,-1 5-8,-7 6 0,-2 0 14,-4 2-3,-1 2-12,-6 1-64,-7 10-17,-4 1-58,2 7-110,-20 12-236</inkml:trace>
  <inkml:trace contextRef="#ctx0" brushRef="#br0" timeOffset="27660.5821">7839 7320 635,'-4'-2'198,"-2"2"-79,-3 0-41,3 2 13,0 4-1,-3 6-25,-4-1 13,-2 3 3,0 3 1,-3 4-7,2-4-27,-5 4-12,3 0-6,0 2-1,-1 4-11,2 7-17,-5 5 10,5 6-5,0-3 0,4 2-5,3 1 0,4-2 0,0 2 0,3-2 0,0-2 0,0 1 0,6-7 1,2 2-2,-1 1 0,1 1 0,1 6 2,2 0-1,-1 3 1,0-8-1,3-2 0,-2-9 0,1-9-1,0-5 0,6-2-1,-2-2 2,4-3-1,5-2 1,0-5 1,5-2-1,2-3 5,0-2-5,3-2 1,1 1-1,-1-4 8,-2 0-9,2 3 0,-1-4 1,-1 2 0,-3 4 5,-1 0-5,-5-1-1,0 1 0,-2 3 1,3-3-1,-3-5 1,4-1-1,-4-7 1,5-7-1,-3-7 10,3-5-10,-4-1 6,0 0-4,-8 4-2,-1-4 17,0-6-8,-3-3-8,0-7 1,0-3-1,1 0 1,4 0-2,2 1 0,0 3 1,-5 9 0,-5 5-1,-5 14 1,-5 3 5,-5-1 1,0 5-1,-5-3-5,-3-1 0,-1-3 1,-4 7-2,-2-4 1,-2 2 0,1 2-1,0-3 1,0 8 0,5 1-1,-4 3 0,1 6 0,-1 4 0,-3 4 6,1 6 1,-4-1-6,-2 9 7,-3 0 2,3 1-1,-3 3-8,3-3 5,2 3 7,4 0-4,2-2-8,3 3 0,0 0 7,3-4-7,-1 1 7,1 2-2,-2 1 7,2 3-5,-4 7-7,6 5 0,0-3-1,8-2 1,3-1-1,5 0-1,2-3-1,6 0 1,3 6 0,3-5-80,8 1-155,59 11-322</inkml:trace>
  <inkml:trace contextRef="#ctx0" brushRef="#br0" timeOffset="39926.2836">7985 8028 693,'-8'0'328,"2"0"-53,-3 0-98,-3 1-11,5 5-34,1-6-12,1 3-25,-1-2-17,5 1 7,-2-2-19,3 1-37,0 2-19,0 2-9,1 12 11,-1 10-11,0 17 6,-1 14 4,-2 11-4,-3 10 4,0 6 2,-3 2-11,4 5 14,3-7-8,0-1 1,2-1 3,3-4-6,2 4 3,3 1 9,0 4 4,1 11-16,0-2 5,-5 0-11,-1 0 8,-1-8-7,-4 1 5,-1-5-5,1-7 12,2-7-12,0-3 7,4-8-7,-1-1 5,-2-4-5,1-5-1,-4-7 1,1-12 6,-2-9-7,-1-13-1,3-4 1,-3-8 11,-4 0 26,-7-5-17,-7-7-13,-6-7-5,-2-11-1,0-9 5,-1-6-6,-1-13-1,1-10 0,4-6-1,0-4 1,9 5-5,3 1 5,2 2 1,7 19 0,1 13 1,1 18 0,3 10 1,1 10-2,1 6-9,5 7-2,6 6 5,9 17 6,4 9 5,3 15-4,4 7-2,-4 1 1,2 3 0,-3 3 8,-3-4-8,1-2 0,-6-9 0,4-8 0,-4-10 0,-2-8 1,-2-12-1,-3-7 0,4-11 1,0-17 5,10-12 0,11-22-5,-3-14-1,8-6 0,-2 0 0,-4 1 0,-3 13 0,-8 8 0,-7 16 0,-9 15-1,-4 12-5,-5 4-46,0 1-55,0 1-146,-2-14-689</inkml:trace>
  <inkml:trace contextRef="#ctx0" brushRef="#br0" timeOffset="40482.3154">8462 10573 598,'-14'0'669,"4"-3"-480,-12 0-35,7 3 13,4 3 41,5-3-46,-1 3-61,11-1-64,9 0-17,17-2-19,23-10 14,69-19 0,36-32-6,2-12-1,-75 34-8,-55 29 11,-9 6-11,-9 4 0,10 3-55,-19 9-37,-16 18-49,-22 15-237,-117 110-653</inkml:trace>
  <inkml:trace contextRef="#ctx0" brushRef="#br0" timeOffset="40709.3284">8620 11130 1281,'-4'4'235,"3"-4"-136,-2 4-7,6 0 4,8 2-9,13-3 24,16-6-3,17-15-47,58-35-35,13-29-14,-92 56-3,-9 3-8,23-14-1,-23 11-27,-20 16 0,-21 10-90,-19 14-132,-15 8-318,-129 94-335</inkml:trace>
  <inkml:trace contextRef="#ctx0" brushRef="#br0" timeOffset="40962.3429">8478 10570 817,'-4'0'639,"1"0"-460,-6 5-92,6 7-47,-1 19 31,1 22 44,-1 21 5,6 68-54,17 25-18,-5-117-24,2 0-3,17 48 0,4 0-9,3 2-1,-2 0-11,-7-2 7,-6-2 1,-6-4-8,-4-3-1,-5-10-79,3-18-173,1-23-225,26-54-119</inkml:trace>
  <inkml:trace contextRef="#ctx0" brushRef="#br0" timeOffset="41414.3687">9260 11128 1134,'4'8'171,"2"-2"-120,4 8-27,0 7 0,-6-1 39,-4 9 1,-4 2-23,-8 5-10,-3 1-17,-4 3-7,-4-5-1,5-4 3,5-3-9,2-16 0,10-1-5,7-11-4,2 0 4,5-6 5,3-2 1,4-1 10,-1-1-10,-2 6-1,-4 5 0,-7 13-1,-3 8-1,-9 23 2,-7 10 0,-5 17 1,-3 1 0,3-5 0,7-16 1,7-15 5,5-19-7,2-10 6,3-7 57,8-5 95,1-8 1,8-5-65,3-6-55,1 1-19,-5 0-19,-1-4-1,-1-6-151,6-20-338,41-142-771</inkml:trace>
  <inkml:trace contextRef="#ctx0" brushRef="#br0" timeOffset="41975.4008">9724 10697 1279,'-5'12'347,"-2"1"-242,-6 22-71,-10 20-8,-6 13 38,-3 11-20,-1-6-17,8-11-15,8-18-2,10-19-5,4-17-5,12-9-117,6-10 27,12-10-34,9-3-73,1-9 59,-3 6 66,-7 5 60,-11 11 9,-5 8 3,-5 6 6,-9 2 54,-1 11 185,-9 9-7,-3 14-100,-4 14-48,-4 3-34,0 4-19,0-3-14,4-6-11,5-6-5,3-14-6,-1-7-1,-1-8-13,1-12-73,-3-8-61,-1-14-36,2-5-58,2-11 47,1-7 83,9 0 57,8 3 47,10 7 7,11 10 135,12 11 124,12 3-62,17 6-121,6 1 11,50 1 36,-86 6-42,37-1-34,-6 2-16,-9 0-11,-1-2-11,-3-3-3,-6-6 1,-12 0-7,-11 1-30,-12 2-131,-11 8-98,-20 6-56,-9 8-18,-102 56-516</inkml:trace>
  <inkml:trace contextRef="#ctx0" brushRef="#br0" timeOffset="42396.4249">9833 11483 700,'-1'7'253,"-1"4"-170,1 9 17,1 13 80,1 8 3,1 3-7,1-2-61,0 2-43,1-11-31,-3-14-17,-1-6-9,-1-6 3,-2-7 43,2-3 38,1-1-57,-2-3-24,1-9-18,2-6-42,10-9-29,13-8 37,8-4 14,10 1 20,6 0-1,-3 14 0,-8 14 0,-10 12-5,-4 10 5,-11 12 1,-4 6 13,-10 11 46,-5 8 40,-5 4-27,-7-2-24,3-12-5,5-9 1,3-16-5,4-5-8,-4-1 2,-5 0-20,-4 1-12,-5-4-1,-2-1 0,2-4-11,-1-3-55,1-4-66,-2-3-240,-24-55-589</inkml:trace>
  <inkml:trace contextRef="#ctx0" brushRef="#br0" timeOffset="52701.0143">7414 10387 285,'-1'-2'312,"0"2"-98,-1-1-47,-3-3-43,1 1-68,0 3 40,-1-4-51,2 2-15,0 1-11,3-2-11,0 3-7,0 0-1,2 0-1,-2 0-6,-2 0 1,2 3 4,0-3 1,0 0 0,0 0-6,0 0 7,0 0 0,0 0 6,0 0-6,0 0 9,0 0-7,0 0-1,0 0 0,0 0-1,0 0-44,0 0-93,0 0 20,11 1-16,6 1-127</inkml:trace>
  <inkml:trace contextRef="#ctx0" brushRef="#br0" timeOffset="52968.0296">7570 10373 21,'1'4'10,"1"-4"26,-1 3 51,2 1-49,-1-4-16,-2 0 16,0 0-7,1-4-22,11-3-9</inkml:trace>
  <inkml:trace contextRef="#ctx0" brushRef="#br0" timeOffset="53158.0404">7755 10340 10,'6'1'26,"1"2"23,11 4-20,2-3-28,5-2 11,-3-2-12,30-6-63</inkml:trace>
  <inkml:trace contextRef="#ctx0" brushRef="#br0" timeOffset="53403.0544">8189 10187 476,'6'-10'82,"4"6"-56,8-8-20,-1 1 1,0 6-7,0 2 1,-7 3 7,-2 0-7,-1 3-1,-3 3-46,-9 27-42</inkml:trace>
  <inkml:trace contextRef="#ctx0" brushRef="#br0" timeOffset="55058.1491">7395 10877 509,'-4'-4'279,"-1"4"-78,-1 0-64,-1 0-23,4 0-3,1 0-30,2 0-44,0 0-20,0 0-17,0 0 1,0 0-1,0 0-1,2 4 1,-2-8 3,0 4 10,0 0 11,-2 0 3,2 0 6,0 0-9,0 0-24,7 0-2,1 4 2,1-1 1,7 0 0,-2 5-1,4-4 1,1 0 11,-6 0-2,1-3 11,0 1 6,-1 1 6,-3 0-16,2 1 2,-1 0-7,-2 1-4,3 2 4,0-7-11,-3 4 6,4 0-6,-3-2-1,4 0 9,-5 0-8,-5-2 4,-2 0-4,-1 0 14,-2 0 2,-1 0 40,2 0 16,0 0-11,-4 0-26,-1-2-18,-1 0-12,-3-1-6,2 0-2,1-1-98,4-2-161,8-21-506</inkml:trace>
  <inkml:trace contextRef="#ctx0" brushRef="#br0" timeOffset="55994.2026">7932 10980 854,'1'0'229,"-1"0"-175,4 0-54,3 0 0,4 1 6,5 5-5,4-2 0,3-2 5,-6 1-5,4 1 8,-2 0 0,-1 1 0,-3 0 5,1-1-2,-2-1 19,-1 1-7,-4-3-7,0 1 5,1-2-5,-3-2 1,1 1-6,1 1-3,-3-3 4,3 3-12,-3 0 8,-1-1-9,-1 1 0,-2 0 6,-1 0-6,0 0 0,-1 0 1,0 1 8,0-1 1,-1 0 17,1 0 47,-1 0 25,-1 0 6,-4 3-47,-1-3-40,-7 0-7,2 1-5,-2-1-5,-6 0 5,4-1-4,-4-2 7,-1 2 21,-1-5 12,5 5-15,1-2-3,3 3 0,4 0-8,4 0 2,4 0-17,1 0 0,0 0-1,1 0 0,-1 3-6,5-3-17,4 1 5,7 2 17,5 1 0,6-4 0,1-1 1,1-5 0,-3 1 1,-5 4-1,-4-2 1,-4 3 0,-5 0-1,0 0 0,-3 0 0,1 0-14,-5 0-71,-1 3 20,-3-6 40,-7 0-74,-5-7-228,-60-32-326</inkml:trace>
  <inkml:trace contextRef="#ctx0" brushRef="#br0" timeOffset="56917.2554">7480 11116 593,'-6'-6'131,"1"0"-49,-5-4-13,1 1-10,-1-5-20,3 6-2,3 0-1,0 4-13,1-2-10,3 5-11,0 1-1,0 0 9,-2 0 38,2 0 32,-4-4-31,4 0-25,-4 0 8,0-6-14,-1 3-8,-1 1-8,1-7-1,-4 0 6,-1 0-7,-2 2-1,3 0 1,4 5 0,1 4 0,4 2 0,0 0-17,3 2-3,3 0 4,1 2 10,4-1 6,1 5 6,0-6-4,-1 2 11,3 0 7,2-4-4,4 0 17,1-4 12,1-2 5,3-4-14,-1 5-14,-1 1-8,-5 0-1,-5 3-12,-3-2 6,-1 3-5,-6 0-1,-1 0 0,-2 0 25,-4 0 77,-1 0 55,-1 0-44,-3 0-77,-7 3-19,-4-3-18,-4 4 2,-3-1-2,-1 1 0,1-1 5,1 3-5,1-4 0,3-2 0,4 0 1,6-2-1,6 2 1,5 0 0,1 0-1,0-4-14,3 4 1,7 4-11,10-2 13,1 2 11,9 0-1,-1 0 1,1 0 1,-6-4 0,-2 4-1,-7-1 1,-1 0-1,-4 3 0,-2-4 1,2 2-1,-1-3-80,3-1-122,3-7-139,18-62-536</inkml:trace>
  <inkml:trace contextRef="#ctx0" brushRef="#br0" timeOffset="57766.304">8110 10881 824,'-2'2'344,"1"2"-176,-4 0-84,2-1-18,0-1-9,-1 1-6,2 1-35,-1-3-5,1 4-10,-1-4 10,1 3-11,0-2 0,1 2 1,0-2 0,-1 2 0,0-2 0,-1 2 0,0 0 6,0-1-7,1-2 0,1 1-42,0-2-72,2 4-54,0 5 104,1-1 46,0 2 16,-1-6 2,-1 0 0,2-4 17,-1 0-9,4 0-8,6 0 1,5 2 47,8-2 2,4 0-25,2-2-11,-5 2-7,-1 2-1,-5-2-5,-7 0 5,-5 4-5,-5-8 5,-2 4 14,-2 0 23,-5 0 91,-2 4-55,-8-4-50,-6 2-11,-5 2-5,-5 0 5,2 8 2,2-3 5,2-1 20,8 1-12,7-6-15,6-1-9,4-2-9,6-2-25,11 0 1,5 1 16,12-6 1,5 1 7,1-1 0,-6 1 0,-4 3-1,-5 1-8,-11 1-3,-6 2 5,-3-1 7,-5 0 15,-1-1 13,-4-2-7,-4 0-19,-1 2-1,-1 1 10,0 0-11,2 1 0,1 2 1,1 0-1,6-2-1,0 1-14,1 1-180,-5 10-449</inkml:trace>
  <inkml:trace contextRef="#ctx0" brushRef="#br0" timeOffset="60079.4363">7541 5008 556,'-1'0'227,"-2"0"-91,-5 0 13,2 0 22,0-2-62,0 0-41,2 2-5,1-2-11,-1 2-11,2 0-4,1 0-5,-1 0-2,0 2-12,2-2-5,0 0-12,0 0-1,2 0-9,0 0-90,6 2-138,3 0-72,26-8-185</inkml:trace>
  <inkml:trace contextRef="#ctx0" brushRef="#br0" timeOffset="60649.4689">7522 5029 570,'-5'0'452,"1"1"-346,-2 3-2,1-1 19,1 0-2,3-2-40,1-1-37,0 0-34,1 0-10,3 0-21,4 3 20,4 3 2,10-5 4,4 1 16,5-4 4,3-5-7,1-1 6,1 0 3,-4-2-9,-2 0-10,-6 6-1,-6 0-6,-2 2-1,-2 0 6,-1 1-4,-5-4-1,-1 4 1,2 0-2,-6 1 1,-2-3-2,1 3-7,-4 0-24,2 0-1,-3 0 0,-5-4-157,-31-12-708</inkml:trace>
  <inkml:trace contextRef="#ctx0" brushRef="#br0" timeOffset="60958.4866">7620 4782 857,'-4'0'215,"4"0"-82,-2 0-70,2 0-33,1 4-30,0 5-10,8 6 10,-3 10 6,3 7 0,1 2 19,-3 4 34,1 0-23,-3 7 1,-1 0-11,-1 3-2,0 1-8,-1-1-8,-1-3-1,1-4-6,3 0-1,1-5 0,4-5-80,1-6-109,25-13-184</inkml:trace>
  <inkml:trace contextRef="#ctx0" brushRef="#br0" timeOffset="61298.506">8160 4851 824,'0'0'496,"0"0"-399,2 2-64,-2-4-33,5 2-4,8 2 4,3-2 16,13 4 11,5-4-7,3 0-7,-1-4 1,-3 4-14,-5 0 6,-7 0-4,-2 4 5,-6-8-7,-2 1 2,-5 0 10,0 0-11,-3-2-1,-3-6-39,0-11-179,-20-49-142</inkml:trace>
  <inkml:trace contextRef="#ctx0" brushRef="#br0" timeOffset="61551.5205">8212 4535 901,'0'2'336,"2"6"-226,0 10-95,2 11-8,5 13 7,-1 13 31,3 6-15,2 3-18,-2 1 1,-5-5 6,0-3-18,-3-2-1,-4-4 12,-1 0-11,-2-4-1,-1 2-47,-11 55-434</inkml:trace>
  <inkml:trace contextRef="#ctx0" brushRef="#br0" timeOffset="78380.4831">5985 6410 210,'-2'-2'76,"1"0"-13,-2 0-21,1 0 20,1 0 59,0 2 29,-4-1-37,-5-3-29,3-2 31,-3-3-22,-3 2 14,4 1-41,5-1-5,2 6-61,2 1-13,5-2-178,5 2 37,0 0 35,6 0-110,10 2-127</inkml:trace>
  <inkml:trace contextRef="#ctx0" brushRef="#br0" timeOffset="78909.5133">5943 6167 316,'0'3'108,"2"1"-99,2 8-8,-2 2 0,3 2 10,-4 3 16,2-9 22,-3 4 43,-3-4 5,2 1-31,1 1-33,0 6-13,4 4-10,-1 5-8,3 3 4,-2 3-5,-1 1 5,2 2 0,-1 2-6,2-1 2,-2 2-1,1-1-1,1-5 1,1-4 0,-2-1 0,-1-9 0,-2 1 0,-1-7-1,-1 0 1,2-4 0,-2 1-1,1 3 0,1-1-13,-1 0-5,1 6-19,-2-5-26,1 3 22,-1-4-11,0-4-16,-1 1-1,1-5-24,-2-3 53,1-1 2,-1 3-94,-1-2 72</inkml:trace>
  <inkml:trace contextRef="#ctx0" brushRef="#br0" timeOffset="85235.8752">7925 7716 532,'-2'-2'82,"1"2"-58,-1-3-24,1 3 2,1 3-2,-2-1 21,-2-2-8,2 6 16,-1-6 29,2 0-31,1 0-27,-2 6 0,4-5-132,8 17-144</inkml:trace>
  <inkml:trace contextRef="#ctx0" brushRef="#br0" timeOffset="85925.9146">7949 7785 569,'0'0'237,"0"0"-134,0 0-59,1 0 10,-1-2 43,0 0-34,0 1-40,0-8-23,2 1-11,-1-1 2,1-5-103,1 2-22,-1 0-43,-2-10-54</inkml:trace>
  <inkml:trace contextRef="#ctx0" brushRef="#br0" timeOffset="87176.9862">7952 7694 265,'0'0'219,"0"0"-123,0 0-58,0 0 5,0 0 62,0 0 11,1 0-14,-1 0-2,0 0-10,0 0-10,-1 0-17,1 0-14,0 0-13,0 0 0,0 0 20,0 0 34,0 0 33,-3-14 6,-3 1-75,-4-4-39,0-5-8,3-7-1,-2-1 1,4-4-7,1-5 0,1-3 1,1-6 0,1 2 1,-2 4 5,0 4-1,-3 9 2,0 0-2,-3 1 1,3 1 2,0-1 0,2-3-1,-3-3-8,2-6-1,3-7 0,2-4 0,0 2 1,2 5 0,-2 3 6,-2 8 0,2-1-5,0 1 1,-4 6-1,-1 1 7,1 1-7,2 1 8,-2-2-9,2-1-4,1-1 4,1 4 1,0-1-1,0 6 1,0 2-1,0 5 1,0 0 5,-3 6-5,3 2 0,0 0-1,0-2 1,-2 0-1,2-11 1,-3 1-1,3-6 0,-2-1-1,2 6 1,0 2-1,-2 8 1,2 1 0,0 4 0,-1 0 1,1-4 5,-1 2-6,-2 0 0,2-7-1,-2-3 1,3-4 0,-2-5-1,2-1-5,0 6 6,0-1 0,0 8 1,-1 4 0,1-5 5,-3 3-6,3 1 0,-2-8-1,4 2 0,1-3 0,-2 0 1,1 1-9,2 0 2,0 3 7,-4 3 1,1 5 5,-1 1 5,0-3-10,-1 1-1,-3-3 1,3-6 0,1-5-1,1-7-9,3-8 0,4-8 1,0 0 7,-2 9 1,3 6 1,-5 13-1,-4 3 2,0 10-1,0 2 7,-3 2-8,3 1 2,0 0 4,-1-1-5,1 0 5,-2 2-5,-2-2-1,1 9-1,-3 4-5,0 4 5,1 3-5,-1 1 6,-1 3-9,4-3 9,-4 5 6,-2-1-6,1 5 0,-2 1 1,-5-2 3,3-1-4,1-1-1,-2-2 1,1-1 0,0-2 1,3-5 2,6-3-3,-1-9-113,5-3-91,2-5-91,5-8 13,5-4 85,4-22-59,27-96-220</inkml:trace>
  <inkml:trace contextRef="#ctx0" brushRef="#br0" timeOffset="87393.9986">7822 5696 198,'0'-1'235,"0"1"-95,3-3-47,-3 6 37,0 2-5,0 5 41,0 2-5,1-2-68,5 5-50,1 1-2,4 4-14,2 1-6,7 1 0,-1 5-11,-1-1-1,2-1 2,-5 2-10,1 2 0,-6 5 7,0 7-1,0 0-7,3-1-165,17 24-320</inkml:trace>
  <inkml:trace contextRef="#ctx0" brushRef="#br0" timeOffset="87921.0288">8490 5412 945,'-2'0'310,"2"0"-134,0 0-116,0 3-30,2-2-11,1 1-19,5 4 1,11 1-1,6-1 15,13-2 6,8-6 15,-2-6 0,-2-8-9,-3-4-14,-6 1-7,-6 3 9,-5 2-14,-3 5 5,-6 0-6,-1 3 0,0-1 2,-5 4-2,-4-3-28,2 5-45,-7 2-46,-3 5-37,-42 49-365</inkml:trace>
  <inkml:trace contextRef="#ctx0" brushRef="#br0" timeOffset="88171.0431">8468 5844 1062,'-2'1'245,"2"-1"-85,-3 2-118,9-2-42,6 2 0,15-2 41,12 0 28,13-2-15,3-6-30,-1 0-9,-2 3-5,-6-3-9,-10 2 5,-6-2 0,-8 2-6,-8 0-8,-5 3-59,-8-5 2,-4-3 50,-5-2-186,-41-40-266</inkml:trace>
  <inkml:trace contextRef="#ctx0" brushRef="#br0" timeOffset="88423.0575">8496 5551 990,'-3'2'284,"3"-2"-149,-5 6-78,4 2-41,1 10 22,-3 12 58,3 18-35,4 8-29,3 10-11,3 6-9,7 2-6,-2 10-6,4 2 1,-4-1 5,3-2-5,-2-12-1,-3-11-13,-2-16-89,2-14-201,5-2-329</inkml:trace>
  <inkml:trace contextRef="#ctx0" brushRef="#br0" timeOffset="89159.0996">8945 6024 1064,'0'0'265,"0"0"-197,3 0-62,1 1-6,0-1 0,9 3 9,4-2 3,6-1 7,4-4 2,3 3-1,-1-3-4,-1-1-2,-1-2 1,-6 0 19,2-4-4,-5 0 0,2-5-1,-7-1-13,2-3-2,-1-5 4,-2 1-8,-2-8 2,-4 5-4,-2-1 7,-5 8-5,-5 9-9,-1 2 32,-8-1 20,-5 10-34,-5 4-4,-7 12 15,-1 7-19,-1 6-2,3 3-3,2-5 1,7 2-1,4-5 0,6-2 3,0-5-9,2 3 0,2-2 1,3 0 0,-1 2-1,4-2 0,-1 9-6,3 1 5,5 6-5,0 6 6,3 5 0,4-3 0,-1-1-1,0-4 1,4-4 0,-3-9 0,3-2-2,0-5 1,-4-5 0,3-4-8,-6-5 3,5 0 0,-4-6 6,6 0 2,2-8 19,7-9 4,-2-8-4,5-6-6,-5-3-4,0 6 2,-8 8-4,-1 5-9,-4 4-6,-7 8-63,1 5-120,-6 7-336</inkml:trace>
  <inkml:trace contextRef="#ctx0" brushRef="#br0" timeOffset="133982.6633">15222 4653 588,'-12'0'165,"-1"0"-99,-10 4-45,5 3-21,2 0-20,5-3-17,1 0 5,-1 1-43,-9 36-103</inkml:trace>
  <inkml:trace contextRef="#ctx0" brushRef="#br0" timeOffset="134853.7132">15052 4857 616,'1'0'576,"1"-4"-471,2 2-99,7 1 1,2 1 52,2-3 17,3 7 1,4 6-7,2 3-5,3 9-5,6 7-21,7 5-18,3-1-8,7 3-2,8-7-4,7-9 8,5-2-1,5-11-5,1-9-2,0-8-5,-1-6 7,-3-5-9,-8-7 1,-3-1 6,-8 0-1,-1 2-6,-2 2 2,1 5-1,4 4 0,0 6-1,8 4-1,6 3 0,56 3 1,23 1 0,8 11 10,-62-6 10,-56-6 4,0-3 7,-3 3-1,33 3-12,-5-3-4,-2 3-4,-1-1-8,8 0 5,-1-4-5,8-9 5,4-11-5,45-24 5,6-22-5,-91 43 4,-2 7-5,28-16 0,-12 15 4,-17 9-5,-8 19-7,-6 8 7,-4 12 18,0 9-3,9 11-3,5-2-11,6-2 0,10-8 5,5-10-5,8-15 1,5-3-1,4-9 5,8-3-5,-5 1 0,2-2 4,-2 3-4,-6-4-1,1-5 6,0-7-6,0-7 2,2-13-1,-3-5 5,-2-6 0,-9-1-5,-12 17-1,-13 13 0,-12 19-6,-9 7 0,-3 8 6,0 8 8,2 0-7,6 9 0,2-3 0,9-5-1,6-13 2,18-11 4,13-13 0,59-35-5,20-33 12,-100 55-2,-6 7-1,32-17-8,-19 15-2,-19 8 1,-19 12 0,-13 2 10,-5 2-10,-6 4-1,-6-2-80,-4 0-226,-59 1-392</inkml:trace>
  <inkml:trace contextRef="#ctx0" brushRef="#br0" timeOffset="139087.9553">15186 5924 1197,'-1'0'295,"-1"0"-143,2 2-110,0-2-27,0 0-14,3 0-1,11 2 0,11-2 29,15-2 22,12-2-23,11-6-4,0-4-18,2 0 8,-8 1-14,-9 9-50,-12 4-143,-10 10-148,-15 37-357</inkml:trace>
  <inkml:trace contextRef="#ctx0" brushRef="#br0" timeOffset="139306.9679">15243 6486 1346,'0'-1'316,"0"1"-236,1 0-80,7 0-17,9 1 17,13 3 27,15-2-4,12-2-10,7-3-7,0-5 8,-6-3-2,-13 1-12,-14 1-58,-19-3-67,-16-1-71,-65-50-483</inkml:trace>
  <inkml:trace contextRef="#ctx0" brushRef="#br0" timeOffset="139529.9806">15126 6015 854,'-1'0'733,"-2"0"-590,3 0-134,0 7-9,7 12-17,-1 15 17,3 22 69,3 23 15,6 78-36,5 32-12,5 24-16,-3-60-10,2-5 2,-3 4-10,6-25-2,-11-77-26,1-11-188,1-17-152,83 34-376</inkml:trace>
  <inkml:trace contextRef="#ctx0" brushRef="#br0" timeOffset="139748.9931">16051 6306 1435,'2'0'238,"5"0"-212,7 2-7,2 5-19,4 7-8,-7 1-13,-6 4 21,-12 13 22,-6 5 25,-13 12-47,-6 5-78,-5 3-180,-1-4-111,7-14 9,-5 15-17</inkml:trace>
  <inkml:trace contextRef="#ctx0" brushRef="#br0" timeOffset="139844.9986">15944 6735 1,'4'-1'151,"1"-5"43,7 0-34,4-4-13,8-1-72,3-1-43,6 6-18,-4 12-14,-12 17-134,-27 112-106</inkml:trace>
  <inkml:trace contextRef="#ctx0" brushRef="#br0" timeOffset="139995.0072">15970 7118 367,'-7'8'303,"6"0"-64,-8 5-38,9-7-60,0-4-36,3-2-36,4 0-42,4 0 22,7-4-17,12-9-1,8-17-4,9-11-27,7-21-112,5-12-217,67-139-297</inkml:trace>
  <inkml:trace contextRef="#ctx0" brushRef="#br0" timeOffset="140196.0187">16530 6177 852,'-1'0'369,"2"0"-183,-2 3-157,1 3-29,-2 10 0,-3 17 70,-8 15 17,-9 10-36,-5 9-25,-5 2-16,-1-11-10,4-9-21,11-11-108,5-16-72,13-21-139,11-12 59,58-66-174</inkml:trace>
  <inkml:trace contextRef="#ctx0" brushRef="#br0" timeOffset="140385.0295">16611 6408 243,'13'-8'226,"-1"3"-55,11-5-16,-7 5-35,-3 2-30,-7 10 0,-3-2-9,-4 6 49,-7 14 107,-9 10-61,-9 17-71,-13 15-51,-4 4-21,-6 3-18,5-3-6,5-16 0,8-18-9,8-12-122,6-19-63,7-9-128,-19-57-326</inkml:trace>
  <inkml:trace contextRef="#ctx0" brushRef="#br0" timeOffset="140555.0393">16477 6584 798,'23'5'186,"4"-2"-24,24 10-54,9 2-38,1 3 136,-1 0-119,-4 1-54,-8-4-15,-12 3-12,-14-2 0,-7 1-6,-13 2-99,-15 5-26,-75 59-244</inkml:trace>
  <inkml:trace contextRef="#ctx0" brushRef="#br0" timeOffset="140910.0596">16602 7022 964,'-2'9'297,"0"1"-193,-6 16-40,1 1 20,2 5 35,-4 2-1,0 2-41,-4-4-23,2-9-30,6-7-11,3-9-4,2-7-9,2-13-23,6-4-83,10-26 19,8-11 28,8-9 29,3 1 20,0 10 9,-1 14 0,-6 16-1,-4 14-4,-6 14 6,-3 8 16,-7 9 45,-1 9 16,-8 1 16,-2 2-23,-8 4-26,-4-7-5,-5 1-3,-4-3-8,-9-5-10,0-4-9,0-7 3,-1-8-12,2-10-30,2-12-138,-19-80-320</inkml:trace>
  <inkml:trace contextRef="#ctx0" brushRef="#br0" timeOffset="141139.0727">17531 6041 1554,'5'9'241,"4"6"-215,6 10-7,12 9-12,3-1-6,0-4 0,4-7 14,1-11-15,1-5 16,7-15-4,2-7-1,3-4-11,-3-3-54,-7 9-170,-5 18-385</inkml:trace>
  <inkml:trace contextRef="#ctx0" brushRef="#br0" timeOffset="141446.0902">17470 6575 941,'-3'-1'755,"2"1"-611,-3-7-102,6 7-42,0 3-1,4 1-5,8 1 6,10 0 24,14 1 19,10-6 14,8-6-16,4-8-4,3 1 2,-1 3-22,-6-2-2,-16 8-6,-13 3-8,-14 1 0,-9 1 5,-4 2-5,0-3 5,-4 1-6,-2 2-35,2-6-45,-5-1-287,-24-32-472</inkml:trace>
  <inkml:trace contextRef="#ctx0" brushRef="#br0" timeOffset="141873.1146">17485 6002 1136,'-10'3'214,"5"-3"-103,-4 1-12,6 1 12,3 2 0,2-4-18,0 0-25,2 0-28,0 0-25,9 0-15,13 3 22,12-2 34,12 2-8,14-3-8,3 0-16,1-3-4,-3 3-19,-3 0 10,-11 3-5,-4-3-6,-4 0 1,-6-4 7,-2 1-7,-6-4 0,-6 0 1,-5 1 3,-9 4-5,-4 1-7,-5-2-19,-1 1-17,-5-2-64,-3-1-241,-47 6-301</inkml:trace>
  <inkml:trace contextRef="#ctx0" brushRef="#br0" timeOffset="142300.1391">17583 6481 992,'-14'5'255,"2"-1"-148,-12 5-23,1 0 27,3 2 27,2-4-21,6-2-44,7-1-29,4-1-28,2-3-16,0 0-7,5 0-10,5 3 17,10 0 11,10-2 44,7-1 14,9-4-15,4-6-10,6 1-1,3-1-4,2-7-21,0 1-3,-1-3-6,-8 3-3,-9 6-4,-9 2-1,-12 7 5,-7 2-6,-8 2 0,-4-2 0,-2 3 0,-2 0 0,0-3 1,0 4 6,0-2 2,0-3-3,-2-3-6,1 3-15,-2-3-43,1 0-61,-6-5-245,-44-59-639</inkml:trace>
  <inkml:trace contextRef="#ctx0" brushRef="#br0" timeOffset="142684.161">17563 5979 628,'-12'0'168,"1"1"-30,-11 2 56,7-2 13,6 4-23,6-4-49,2 1-45,2-2-37,2 0-38,0 4-14,6 1-1,10 0 62,10 1 23,13-3 2,14-10-25,10-3-16,8 1-13,-2-4-19,-9 8-5,-11 5-9,-10 4 1,-12 4 1,-10-1-1,-6 1 0,-5-1 7,-5-4-7,-2 1 5,-1-1-6,1-3-35,3 0-92,2-3-335,20-52-613</inkml:trace>
  <inkml:trace contextRef="#ctx0" brushRef="#br0" timeOffset="149523.5522">19083 6280 822,'0'0'368,"0"0"-176,0-3-123,0 3-6,0 0 43,1 0 26,-1 0-25,3 3-52,3-3-8,0 0 2,9 0 13,8-4-19,7-3-11,11-3-14,7-9-5,8-3-12,1-1 0,-2-3 0,-3 1 11,-8-1-11,-11 6 7,-8-1-1,-9 9-1,-9 4 6,-7-3 2,-7-1-13,-3-10 0,-6-6-1,-4 1-6,-5 0 5,-3 1 0,-2 8-7,0 2 1,-1 3 7,-1 5-2,1 3 2,1 0-16,-1 11 16,1 6 7,0 2 1,-3 11 2,1 5-2,2 1 2,6 8-9,3 6-1,8 3 1,4 6-1,1 2 0,3 6 1,3 2 0,4 0 0,3 0-1,1-5-1,5-4 1,2 0-8,8-7 8,3-6-7,7-8 7,5-9-1,4-12 2,8-13 9,6-10 2,2-14 7,0-8 5,-3-6-9,-4-1 0,-10 4-4,-10 9-10,-10 7 14,-6 9-14,-7 6 0,-6 2-1,2 2-28,0-4-91,12-6-119,55-58-433</inkml:trace>
  <inkml:trace contextRef="#ctx0" brushRef="#br0" timeOffset="149713.5631">20418 6049 1766,'-4'0'294,"4"1"-212,-3 0-59,1-1-17,2 2-5,0-2 8,0-2-9,0 2-34,2 0-176,-2 2-321,-6 2-325</inkml:trace>
  <inkml:trace contextRef="#ctx0" brushRef="#br0" timeOffset="150229.5926">20511 5667 1487,'0'0'276,"1"0"-223,2 3-53,3 4-15,6 11 7,2 9 8,5 10 33,2 9 20,4 9 13,4 9-29,-1 10 38,0 11-18,18 63-1,-14 21-20,-26-119-12,4-5-11,4 43-1,-1-21-6,-1-19-6,-2-26-12,-1-20 12,4-30 2,12-35 20,33-91-10,33-88-4,3-3-7,-43 132 7,-35 70 2,-3 11-4,-5 6-5,7-20 5,-6 18-6,-8 15 0,-1 9-36,-1 8-73,2 3-242,10 50-286</inkml:trace>
  <inkml:trace contextRef="#ctx0" brushRef="#br0" timeOffset="150607.6142">21904 5608 1428,'-3'0'300,"3"0"-239,0 6-58,3 8-3,-1 5-13,-1 23 13,-1 10 72,3 19-15,2 15-16,1 8-23,-3 8 15,1 54-12,-7-106-20,2 46 10,-2-7 4,3-11-15,0-13-167,0-18-135,16-55-370</inkml:trace>
  <inkml:trace contextRef="#ctx0" brushRef="#br0" timeOffset="151063.6403">22153 5446 1480,'4'-5'266,"6"-2"-209,13-11-48,8 3-8,7-2-1,0 6 14,1 9-2,-8 10-12,-7 11-7,-7 11 7,-12 12 27,-10 16-1,-15 6 22,-13 7-30,-12 7 7,-10 3-13,4-7-1,9-13 7,10-13-18,17-25-39,9-12 3,6-9-28,3-4-5,10 0 69,8-6 6,9 3 5,7-3-10,7 7 7,-1 2 5,-5 5 7,-1 7 25,-4 2 6,-4 6-8,-7 6 14,-2-1 0,-8 6 2,-5 4-4,-10 7 11,-10 6 0,-19 11-16,-20 11-8,-57 45-18,-34 13-12,1-18-7,110-96-5,7-10-74,9-10-58,-18-98-433</inkml:trace>
  <inkml:trace contextRef="#ctx0" brushRef="#br0" timeOffset="155673.904">14668 6325 745,'-3'4'179,"-1"4"-125,-5 18-38,-6 13 7,-5 19 7,-8 17 21,-24 65-3,-2 29-8,22-1-13,30-123-3,6-3-24,5-7 0,9 36 6,11-9-6,8-7 0,8-2 0,2-8 1,6 0 0,-2-5 1,-8 1-2,-9 8 1,-19 6-1,-15 17 1,-30 67 0,-36 42 0,-20-7 0,35-72 1,35-61-1,7-11 8,4-9-9,1 24 0,13-14-2,13-5-4,8 0 6,4 3-6,4 4 6,2 11 0,-1 10-12,1 17 3,-10 14 9,7 75 1,-30 48 37,-35 54-2,1-106-9,2-16 6,7-24-17,18-71-8,5-11-7,5-5 1,10 22-2,14-7-41,8-11-177,81 2-298</inkml:trace>
  <inkml:trace contextRef="#ctx0" brushRef="#br0" timeOffset="156161.9319">15483 8891 850,'0'0'276,"0"-4"-144,1 4-100,5-1-32,14-2 22,10-7 38,16 2 15,12-10-25,8 3-22,1-7-11,3 2-10,-8 3 1,-8 1-1,-8 9-7,-14 6-63,-10 6-228,-11 25-278</inkml:trace>
  <inkml:trace contextRef="#ctx0" brushRef="#br0" timeOffset="156402.9457">15649 9390 689,'-3'-3'538,"1"3"-432,1 0-92,8 3-7,10-6-7,9-1 42,15-9 17,10-11-17,14-2-15,4-1-11,-4-3-7,-4 12-1,-9 1-2,-16 7-5,-12 7-1,-10 0-24,-10 3-147,-8 0-53,-44-8-318</inkml:trace>
  <inkml:trace contextRef="#ctx0" brushRef="#br0" timeOffset="156806.9688">15587 8900 614,'-1'-1'234,"1"1"-99,-2 0-36,2 0-7,0 0 7,0 1-38,2 1-41,-1 8-20,5 13 0,3 15 27,3 24 3,3 15 0,2 13-3,-5 12-12,-1-4-1,-9-5-5,-2-11 0,-2-11-2,0-9-7,-4-9-6,1-4-138,4 47-198</inkml:trace>
  <inkml:trace contextRef="#ctx0" brushRef="#br0" timeOffset="157551.0114">16365 9439 1347,'0'2'233,"3"3"-206,6 6-26,3 5 7,2 2-7,3-3 5,7-7-5,7-8 6,6-12 2,6-13 6,1-4-9,-5-7 4,-8 1-10,-9 3-6,-13 5-2,-7 2 7,-8-3 1,-6 7 1,-10-1-1,-2 4 1,-6 8 1,-3 10 8,-4 15-10,-6 10 6,-5 16-5,1 4 5,-2 6-5,3-4 6,9-2 10,15-6 2,8-1-12,11 5-7,10 2-1,13 4 1,6 6 0,7-3 0,3-8 7,2-2-7,-1-8 0,0-6 7,1-6-7,2-9 6,0-5-6,7-19 0,4-18-137,103-121-239</inkml:trace>
  <inkml:trace contextRef="#ctx0" brushRef="#br0" timeOffset="157785.0248">17709 8932 1715,'0'4'237,"6"4"-237,6 9-5,9-1-44,9 3 28,7-4 15,6-1 6,5-7 1,6-1-1,-1-4 1,-5 2-1,-8 3-17,-12 1-91,-11 0-107,-9 14-345</inkml:trace>
  <inkml:trace contextRef="#ctx0" brushRef="#br0" timeOffset="158314.055">17668 8980 905,'-3'-3'303,"3"3"-117,-4-6-98,4 6-61,3 0-1,-2 2 2,5 2-10,8-1 33,11 1 68,13-4-19,12-4-28,10-5-31,9-1 10,4-2-5,-5 3-28,-2 1-6,-8 2-5,-16 5-7,-7 1 0,-10 0 2,-12 4-2,-1-1-1,-6-3-20,-4 4-51,1-1-114,-8 0-110,-23 16-304</inkml:trace>
  <inkml:trace contextRef="#ctx0" brushRef="#br0" timeOffset="158593.071">17593 9741 1407,'0'0'232,"0"0"-178,0 3-52,7-6-2,10-2 18,20-13 115,24-23-22,77-45-46,50-32-22,5-2 17,-74 67 0,-20 7-7,-63 36-22,-9 1-14,-13 8-16,16-3 0,-19 6-1,-9 0-16,-3-1-56,0-1-142,-5-31-423</inkml:trace>
  <inkml:trace contextRef="#ctx0" brushRef="#br0" timeOffset="159653.1316">19311 9326 997,'0'0'354,"3"4"-252,6 5-87,9 2 3,9 6 68,7-1 11,4-3-20,9 0-32,-1-6-11,7-8 47,-4-8-45,-6-7-13,-7-7-2,-9-9-3,-8-7-3,-5-6-2,-7-6-2,-7 0-2,-7-2-8,-12 6 6,-7 4-5,-13 6-1,-3 8 10,-6 11-10,-4 12 0,0 15-1,2 11-7,2 19 6,2 13 0,4 18 1,4 14 1,-10 67 0,16 12 5,29-113 2,3-4 2,0 48 4,8-7-2,8-9 0,9-9 0,6-13-12,8-16 6,12-23 0,10-23 5,61-42-4,35-54-5,9-29-1,-66 48 7,-7 16-7,-54 36-1,-11 8-19,-9 8-74,18-16-248,-32 24-439</inkml:trace>
  <inkml:trace contextRef="#ctx0" brushRef="#br0" timeOffset="160233.1648">20538 9086 1675,'-5'0'328,"4"0"-196,-6-1-103,7 5-29,2-3 0,-2 2 0,1 0 1,4 3 7,0 0-7,-2 1 8,1-4-9,1 1-7,1-4-140,41-29-391</inkml:trace>
  <inkml:trace contextRef="#ctx0" brushRef="#br0" timeOffset="161888.2594">21015 8526 1339,'-6'-1'201,"2"-2"-53,-5-1-92,9 8-56,3-1-3,4 4 3,7 6 19,11-1 34,12 1-5,8-2-15,5-9-15,1-6-3,-1-5 0,-7 0-6,-5 3-9,-7-2-11,-8-4-154,-2-1-180,2-24-483</inkml:trace>
  <inkml:trace contextRef="#ctx0" brushRef="#br0" timeOffset="162147.2743">20985 8755 306,'-4'-1'1052,"2"1"-814,-4-3-157,3 6-81,6 8 1,-1 8 23,2 12 85,-2 14-32,-1 7-37,-1 13-14,-3 12-5,-7 8 3,-14 73 3,-7 29 0,22-136-14,6-9-4,-4 47 0,7-21-9,8-15-14,4-14-106,5-16-138,0-19-227,33-87-462</inkml:trace>
  <inkml:trace contextRef="#ctx0" brushRef="#br0" timeOffset="162359.2864">20949 9194 1655,'1'0'245,"4"5"-208,4-2-37,8 4 0,11-4 6,17-4 5,13-10 2,57-22 1,24-12-4,-102 33-2,-6 2-8,26-4-39,-23 12-136,-22 11-88,-22 20-1,-106 84-597</inkml:trace>
  <inkml:trace contextRef="#ctx0" brushRef="#br0" timeOffset="162655.3033">20846 9842 1500,'0'0'355,"0"0"-263,2 0-92,-1 0-8,6 6 8,0-3 60,11 2 8,4 4-19,9 3-23,5-4-14,5-6-2,6-4-2,10-13 4,5-7-6,9-11 0,1 2-6,-5 2 1,-9 6 0,-15 13 0,-16 2 6,-12 5-7,-11 3 0,-4 3 0,-3 1 0,-1-4 0,4 0-18,-6 0-33,0 0-236,-33-27-761</inkml:trace>
  <inkml:trace contextRef="#ctx0" brushRef="#br0" timeOffset="165433.4622">20605 7257 336,'1'0'130,"-1"-1"-95,0 1-25,3-3 19,-3 3 50,0 0-2,0 0-35,0 0-8,0 0 29,0 0 27,0 0-9,-3 3-16,2-3-10,1 1-16,-2 5-10,2 8 28,0 5 36,0 9-26,2 8-8,-2 9-22,0 0 1,-2 5-14,-1 0-8,2 0 1,-2-3-5,3 0-11,-2-3 8,2-1-9,0-2-73,2-4-123,1-3-52,1-5-68,-1 20-362</inkml:trace>
  <inkml:trace contextRef="#ctx0" brushRef="#br0" timeOffset="165786.4824">21349 7063 1186,'-4'0'227,"1"0"-140,-3 0-62,0 10 10,-3 6 23,0 11-14,-1 13-23,1 12-3,3 11-6,1 5 4,5 5-4,0 1-1,-1 3-10,-1-4 22,-2 5-10,-5 1 2,-5-5-4,1-7-1,0-11-10,5-14-51,5-7-114,6-13-165,22-6-305</inkml:trace>
  <inkml:trace contextRef="#ctx0" brushRef="#br0" timeOffset="166688.534">15176 12204 1025,'0'0'267,"0"2"-187,0-2-79,2 3-1,5-2 0,10 5 8,11-1 53,18-1 26,18-11-4,52-8-22,-77 6-31,36-5-19,-7 7-5,-14 5-5,-16 7 8,-9 2-9,-14 4-54,-6-2-131,-7 0-193,-47 21-404</inkml:trace>
  <inkml:trace contextRef="#ctx0" brushRef="#br0" timeOffset="166994.5515">15059 12790 500,'2'7'80,"1"1"-40,4 6 41,4 5 41,4 8 113,7 2-79,5-3-18,10 0-19,8-7-5,13-10-15,9-8-36,5-7-30,1-8-12,-6-6-9,-12 1-2,-10 3-10,-18 3-68,-12 3-74,-11-2-128,-44-52-597</inkml:trace>
  <inkml:trace contextRef="#ctx0" brushRef="#br0" timeOffset="167701.5919">15159 12310 726,'-3'2'324,"3"-2"-180,-4 4-76,2 2-25,-2 10 7,1 11 52,-2 11-48,-1 11-11,3 11 10,3 11-16,0 4-17,-3 9 13,-1 2-3,2 0-2,-4 4-14,-1 3-7,1-7 7,0-5-14,2-9 7,1-11-5,1-12-1,0-12 0,2-13 5,0-10-5,0-7 0,0-7 0,0 0 11,0 0-1,2 0-10,-2-4 5,6 1 5,9-2-4,13-4-5,12-1-1,10-4 0,8 2 7,3 0 2,-4 3 14,1 4 3,-5 2-12,-6 6-4,-4 1-5,-4 2-5,-3 4 0,-6-2 1,-3-1 5,-6-4-5,-5 1 3,-4-4-5,4 0-42,0-14-93,7-17-196,51-104-474</inkml:trace>
  <inkml:trace contextRef="#ctx0" brushRef="#br0" timeOffset="167958.6066">16387 12680 1323,'6'3'184,"3"1"-143,6 3-34,7 3 2,2-5-7,3 0 34,10 0 34,7-5-20,7-3-11,-1 0-24,2-1-3,-10 0-3,-6 0-2,-8 0-7,-7 1-19,-5 3-119,-10-3-141,-15-5-337</inkml:trace>
  <inkml:trace contextRef="#ctx0" brushRef="#br0" timeOffset="168211.6211">16569 13062 962,'0'0'371,"0"0"-266,2 0-105,-1 3 0,2-3 0,2 2 12,5 5 32,8 2 13,3-1-3,5-6-11,4 2 7,0-4-2,0-4-18,-2 0-15,-3 0-3,-2 0-3,0-2-9,3 1-85,4-4-111,69-52-286</inkml:trace>
  <inkml:trace contextRef="#ctx0" brushRef="#br0" timeOffset="168813.6556">17715 12220 1410,'0'5'239,"5"2"-215,3 5-23,4 10 5,2 12-6,0 11 16,0 14 2,-2 8-6,-5 10-3,-1-5-1,-1-5-2,1-12 0,0-6-5,0 2 5,4 2-5,3 3 5,4 3 12,-1 1-9,0-14-3,0-10-4,-4-17-1,-2-7 0,1-12 0,-2-9 20,5-13 6,4-26-7,7-18-13,9-21 1,3-9-7,26-62 5,18-27 5,14-6-10,-69 147 7,-8 15-2,-9 16 3,8-19 0,-12 23 7,-10 12 4,-5 10-16,-6 13-4,-8 11-99,1 6-180,-13 28-510</inkml:trace>
  <inkml:trace contextRef="#ctx0" brushRef="#br0" timeOffset="169090.6714">18912 12138 1111,'0'4'215,"2"4"-181,0 11-28,0 7 2,8 7-7,-6 5 28,2 12 11,0 11 23,-3 13 57,-6 13-66,-6 3-10,-8 4-2,1 5-9,-4 0-23,3 0-9,6-8-1,7-16-6,8-15-135,3-24-162,24-50-367</inkml:trace>
  <inkml:trace contextRef="#ctx0" brushRef="#br0" timeOffset="169601.7006">19002 12106 1169,'0'-3'210,"10"3"-173,3-2-36,7 2 5,8 2-6,5 0 0,-1 7 0,0 9-1,-5 5 1,-10 12 0,-7 7 19,-15 9 5,-13 10-3,-11 5-3,-6 5-7,-3-4-5,2-15-5,7-10 1,10-23-2,8-6-5,9-10 5,2-3 0,2-2 0,3 2-11,8-4-1,6-3 12,13-3 0,12 4 0,0 0 0,3 2 0,3 11-1,-3 4-1,-6 8 1,-10 10 1,-7 5 12,-12 9 53,-8 7 32,-5 2-16,-8 5 9,-5 3-7,-8-1-14,-2-4-18,-6-7-15,1-1-12,-3-14-6,-2-6-2,-4-6-4,-8-10-3,-5-3-3,-3-12-6,1-10-32,11-3-85,15-12-183,32-64-701</inkml:trace>
  <inkml:trace contextRef="#ctx0" brushRef="#br0" timeOffset="172861.8871">7678 5167 768,'-1'0'158,"0"3"-103,-1-3-32,2 1 1,0 2-5,0-3-19,0 3-1,4 1-40,8 1-139,39 1-177</inkml:trace>
  <inkml:trace contextRef="#ctx0" brushRef="#br0" timeOffset="189559.8422">14268 14861 849,'-1'0'289,"1"-2"-89,-3-2-82,3 4-55,0 0-3,0 4 8,-3-2 2,3-1-20,0 2-23,0 3-27,0 8 2,3 18 32,-6 20 14,2 15-4,-3 16-19,3 11-13,-2 62 3,9 7-14,16-8-1,-11-113 2,-1-6 4,5-8-5,9 25-1,4-13 0,4-13 0,4-8 1,5-9-1,4-14 1,4-15 8,8-23-9,0-21-25,4-21-23,25-65-32,-17-13 14,-58 111 14,-3 2 31,3-46 13,-11 16 8,-13 9 1,-7 16 0,-4 6 0,-4 5 5,3 12-5,3 5 20,8 8 18,5 11 3,7 4-10,2 3-31,0 0-1,0 1-19,2 7-13,5 11 29,-1 8 3,0 13 20,1 11 1,-4 6 7,-2 5 1,1 8-4,-2-2-1,0 4-9,5 1-3,-2 2-6,4-8 0,5 1-5,3-5 0,5-4 1,-4-3-2,5-7 0,0 2 2,-3-8-1,-3-7 5,-2-9 1,-10-11-6,0-8-1,-3-8-22,-4-14-59,-26-93-664</inkml:trace>
  <inkml:trace contextRef="#ctx0" brushRef="#br0" timeOffset="192396.0044">15146 15672 625,'-6'-6'265,"4"2"17,-7-3-42,2 0-82,1 7-41,3 0-42,0 10-53,0 4-21,-1 15 0,-1 14 1,4 10-1,2 10 11,2 1-3,4 2-7,4-6-1,1-7 1,3-16-2,8-15 1,1-15 1,10-24 10,7-22 3,2-26-2,0-15-5,-7-7-2,-11-1-5,-17 8 8,-14 13-1,-15 18 7,-5 20 0,-9 15 1,-3 19-4,-7 16-10,-1 16-1,5 15-1,5 2 0,12-7 0,11-10-6,12-8-1,4-3-7,8-2-112,6-1-126,52-8-338</inkml:trace>
  <inkml:trace contextRef="#ctx0" brushRef="#br0" timeOffset="192660.0195">15652 15572 1290,'3'12'151,"3"4"-116,2 16-23,0 11 21,1 11 55,-3 6 4,-5 7-26,-1 6-17,-3 3-14,-4 3-7,4-1-8,-6-8-5,6-5-9,-2-14 1,0-8-1,3-15-6,2-12-51,5-11-120,-3-15-79,10-90-305</inkml:trace>
  <inkml:trace contextRef="#ctx0" brushRef="#br0" timeOffset="192967.037">15628 15487 1106,'-3'-6'243,"3"5"-101,-2-7-119,4 11-23,5-3-9,5-3 9,12 3 0,5 0 1,4 0 9,5 4-1,-4 1 0,-4 9 5,-4 4 7,-7 9 28,-7 10 7,-9 18 16,-9 12 1,-12 8-11,-4 7-17,-17 3-17,-2-9-11,-5-3-5,3-15-2,9-19 1,1-12-2,9-20-9,5-12-24,7-14-165,10-13-176,27-87-485</inkml:trace>
  <inkml:trace contextRef="#ctx0" brushRef="#br0" timeOffset="193944.0929">16515 15122 754,'-6'0'625,"2"0"-440,-1-2-121,4 2-41,1 0-22,1 0-1,5 2 0,12 0 0,6 0 11,15-2 14,6-2-5,8-3-8,-3 1-2,-4-1-4,-6 2 0,-1 3-5,-6 0 1,-6 0-1,3 0 7,-4 0-3,-3-6-5,2 2-57,-4-6-69,3-3-114,16-26-229</inkml:trace>
  <inkml:trace contextRef="#ctx0" brushRef="#br0" timeOffset="194311.1139">16453 15801 1025,'0'2'264,"0"-2"-163,-3 4-64,3-4 1,1 0 7,1 0 3,5-4-18,7 4-12,6 0 60,16-3 3,9-4-9,10-2-26,5-7-11,0 0-2,-2 2-12,-6 2-8,-3 5-2,-7 1-5,-5 0 3,-7 6-9,-10 0 0,-6 0 1,-5 3 0,-4 0 0,-5-2 0,0 2 1,-2-3 1,0 2-3,2-4-108,0-2-150,7-44-497</inkml:trace>
  <inkml:trace contextRef="#ctx0" brushRef="#br0" timeOffset="195102.1592">18240 15003 1227,'-1'0'258,"-1"-3"-141,-1 3-81,3 3-20,0-3-4,0 1-6,0-1-6,2 0-3,2 0-6,5 3 8,1-3 1,1 6 9,-2-6-8,0 1 7,-6-1-1,-1 0-1,-2 0-6,0 2 7,-2-2-1,2 0 2,0 0 2,-2 0-1,2 0 2,0 0-5,0 0-6,0 0 0,0 0-1,0 0-4,0 0-4,0 0-65,-4 10-41,1 2-73,-9 21-262</inkml:trace>
  <inkml:trace contextRef="#ctx0" brushRef="#br0" timeOffset="195774.1976">18252 14984 889,'0'0'223,"0"0"-139,-2 0-54,4 3-19,-2-3 5,3 0 10,6 0-16,10 0 23,12-3 29,11-5-11,7-2-8,7-1-19,-1-4-9,-1 5 0,-2 0-14,-5 4 0,-3 5 8,-7-2-9,-4 0 1,-6 6-1,-9-3-5,-3 3-109,-10 0-112,-15 5-95</inkml:trace>
  <inkml:trace contextRef="#ctx0" brushRef="#br0" timeOffset="196052.2135">18327 15007 1085,'-8'3'159,"3"0"-65,-8 6-67,5 5-25,-2 9 17,2 11 28,2 11 17,1 17-2,0 13-22,2 14-16,-1 66-7,-6 21-5,5-127-3,0-2-2,-4 43-5,2-15 7,3-11 2,2-10-11,2-19-48,0-12-100,5-15-170,19-58-218</inkml:trace>
  <inkml:trace contextRef="#ctx0" brushRef="#br0" timeOffset="196280.2265">18267 15452 1101,'0'0'256,"0"0"-157,2-2-99,9 6-10,9-6 10,17-2 9,15-6 14,19-9-8,4-9-5,6 1-4,-4 1-4,-11 4 4,-14 7-6,-14 11 0,-16 8-52,-13 14-110,-20 11-27,-84 110-296</inkml:trace>
  <inkml:trace contextRef="#ctx0" brushRef="#br0" timeOffset="196505.2394">18285 16062 948,'0'6'315,"0"0"-231,4 4-70,2 6-13,9 0 7,8-1 1,10-6 27,16-7 16,10-9-7,8-14-16,2-6-19,-2 0 4,-11 3-13,-11 5-1,-13 9-105,-12 3-130,-4 0-115</inkml:trace>
  <inkml:trace contextRef="#ctx0" brushRef="#br0" timeOffset="197178.2779">17807 14407 625,'-6'-4'142,"0"4"-17,-3-6-41,-2 6 19,5 0 26,1 3-48,0 1-22,-2 3-25,1 6-14,-2 7-8,-3 4 10,-1 11 20,3 4-19,0 9-8,-1 7-2,4 4 7,3 5-11,3 3-9,3 2 1,3 3 10,5 0-5,0 4 0,-2 4 7,3 6 8,3 62 12,-6 27-4,-12 9-10,-3-78 20,1-57-18,3-11 2,-4-4-2,-3 33-6,2-10-2,0-10 2,-2-12 0,-7-3 17,-4-3 1,-11-6-3,-15-1-11,-11-2-2,-17-4-17,-7-1-1,-3-7-9,2-8-46,11-8-44,18-9 29,20-5-67,19 0-171,56-65-333</inkml:trace>
  <inkml:trace contextRef="#ctx0" brushRef="#br0" timeOffset="198005.3252">19981 15313 927,'-6'-4'203,"6"0"-83,-4-4-77,-1-3-26,-2 0 11,-4-3 31,-8 5-10,-3 2-23,-7 7-13,-2 10-11,-3 12 8,-4 14-1,1 9-3,3 7-4,8 3 7,6-1-9,12 1 0,8 11 0,4 1 0,7 3 0,2-2 0,3-13 1,4-3 0,2-14-1,1-11 7,-1-13-7,6-17 2,3-25-2,7-26-120,8-28-226,78-223-524</inkml:trace>
  <inkml:trace contextRef="#ctx0" brushRef="#br0" timeOffset="198253.3394">19989 14462 1101,'-2'2'213,"2"5"-182,0 11-29,3 9-1,2 19 0,0 14 26,0 19 3,1 62 5,-8 33-5,-12 23 19,2-58 4,4-6 14,6-8-19,12-9-22,-1-74-25,1-9 12,6 0-13,14 26-40,2-14-193,60 24-350</inkml:trace>
  <inkml:trace contextRef="#ctx0" brushRef="#br0" timeOffset="198809.3712">20463 15110 964,'-1'-3'258,"1"3"-60,-2-3-139,2 6-59,2 5 0,-1 9 33,3 17 40,-1 16-11,-1 15-17,-2 10-9,-3 14 1,-8 59 8,1 11 11,6-114-20,2-4-18,-5 37 1,7-13-7,2-16-6,5-17-5,0-10 1,2-15-1,3-8 11,2-10 3,8-14-12,5-9-3,1-9-62,-1-4-35,0 3-23,-8 3-38,-5-1-91,9-68-111</inkml:trace>
  <inkml:trace contextRef="#ctx0" brushRef="#br0" timeOffset="199408.4055">20287 14920 1102,'-2'4'194,"2"-4"-136,-1 0-35,1 0 31,1-4 33,1 1-47,2 3-25,7 3-15,10 2 2,7 2 7,11-1-2,6 2 2,4-4 0,-5 4-3,-3-4 3,-7 0-1,-8 3-7,-10-6 8,-1-1-1,-6 0-7,-3 0 13,1-1-4,-1-6 4,2 0 2,-1-8 2,0-3-3,-7-1-3,-4-7 3,-6-1 24,-8 2-10,-5-3-7,-5 3-4,-9 3-1,-2 4 1,5 6 7,10 4 38,10 5 6,10 3-36,4 0-33,1 1-14,5 5-5,9 4 11,5 8 8,8 9 1,7 3 7,2 0-7,0 3 0,-1-1-1,-3 4 0,-5 1 0,-7-3 0,-3-1 0,-6-2 1,-5-2 0,-5-3 0,-8-4 5,-5 0 11,-12 1-17,-18 0-20,-14 7-157,-60 17-137,-86 12-398</inkml:trace>
  <inkml:trace contextRef="#ctx0" brushRef="#br0" timeOffset="200273.4549">18333 14768 782,'0'-3'266,"0"3"-80,-2-6-62,2 6 8,-1-1 3,1-3-16,0 2-49,-3 0-26,6 0-14,-2 0-15,7 1-15,10-6-7,22-5 5,21-4 2,55-11 1,20 4 1,-8 11 5,-104 12-7,-1 4 0,-6 0 0,19 4-1,-8 5 1,-9-3-1,-6 4 1,-4-6 0,-3-4-1,-4-3 1,-2-2 13,0-2 4,-3-2 19,-7-9-23,-2-2-11,-8-13-1,-6-4 4,-6-3-4,0-3-2,-7 1 2,-2 6 4,3 4-5,7 10 1,13 6-1,8 6 9,7 6-9,6 3-24,8 1-11,8 11 19,13 7 15,8 1 0,4 6 1,-2 3 0,-4 0 0,-1 1-1,-4 4 1,-1 0 0,-4 1 0,-7 1 0,-5 3 0,-9 3 1,-7 1 6,-10 5-1,-10-2-3,0 5-3,-7-2-75,0-3-141,-20 56-421</inkml:trace>
  <inkml:trace contextRef="#ctx0" brushRef="#br0" timeOffset="200689.4787">19228 15679 884,'0'0'178,"0"2"-143,0-2-35,2 0 0,-2 4 24,1-8 27,-1 4-2,0-4 10,0 4 38,0-2 26,0-1-19,-1-4-25,-4-6-49,-1-3-19,-5-3-10,1 5 5,2 8-5,4 2 28,1 4-13,1 2-16,2 3-18,0 9 17,2 12-5,-1 6-250,-5 36-878</inkml:trace>
  <inkml:trace contextRef="#ctx0" brushRef="#br0" timeOffset="205071.7294">17858 16203 1004,'-2'2'263,"2"0"-193,-1 7-61,1 7-9,0 8 0,1 10 0,4 1 0,4 5 1,3-2 7,0 0-8,2-5-1,-1-7 1,-3-10 0,2-9 0,0-7 6,0-16 6,4-7-3,1-17 1,-2-11-9,-3-10 0,-2-3 7,-10 1-7,-7 6 11,-6 12 12,-4 11 42,-3 10-8,0 9-1,0 11-25,3 8-21,-3 6-10,3 10-1,1 4 1,4 2 4,3-4-5,5-4-66,4-3-141,1-5-130,8-20-335</inkml:trace>
  <inkml:trace contextRef="#ctx0" brushRef="#br0" timeOffset="205605.7599">17986 14035 507,'-1'1'335,"1"-1"-163,0 6-112,-2 1-36,-1 5-9,0 14 75,0 11 44,0 10-58,-2 2-13,-1 5-1,0 2-10,-4 1-13,3 0-3,3 6-30,4 5 6,-2 2-6,1 4 5,1-6-11,0-3 15,1-13-15,-1-18-44,2-13-92,1-15-103,1-10 2,11-66-10</inkml:trace>
  <inkml:trace contextRef="#ctx0" brushRef="#br0" timeOffset="205994.7822">17953 13846 358,'4'-1'170,"2"1"-121,10-3-32,5 3 29,3 3 43,4 4-31,2 5-22,-2 9 17,1 5-40,-6 5-4,0 2 3,-8 1 39,-2-1-16,-6 1-25,-5 3 94,-4-4-2,-5-2-24,-4-1 10,-6-1-7,0 0-16,-9-1-25,-1 0-14,2-1-2,0-5-11,7-3-4,5-5 0,1-10-8,5 4 5,-1-8-4,1-5-2,-7 2-2,5-7-139,-2 4-12,-1-23-127</inkml:trace>
  <inkml:trace contextRef="#ctx0" brushRef="#br0" timeOffset="207720.8809">21719 15003 1339,'0'1'217,"2"2"-196,6 6-21,6 1-14,11 4 13,5 4 2,9-6 17,6 3 15,7-3-3,5-5-12,1-1-2,3-2-1,-6-8-3,-4 1-12,-6 3-74,-9-3-182,11-1-436</inkml:trace>
  <inkml:trace contextRef="#ctx0" brushRef="#br0" timeOffset="208029.8986">21783 15815 1521,'0'2'307,"0"-2"-248,0-2-59,0 4-24,5-2 18,11 0 6,13 0 4,18-3 13,18-11 2,9-2-2,-1-9-4,2-2-11,-8 5 4,-7 5-5,-10 5 1,-9 12-1,-8 8 0,-8 2 0,-9 1-1,-3 4-35,-5-2-70,-6 1-25,-5 0-130,-38 7-468</inkml:trace>
  <inkml:trace contextRef="#ctx0" brushRef="#br0" timeOffset="211785.1134">5904 6489 563,'-4'-3'117,"0"2"-58,-1-3-26,5 2-33,2-3-83,5 1-121,-3 1 53,3-4 49,-4 3 50,-2 1 52,-1 1 46,-1 1 59,0 1 21,-1-3 5,0 0-47,2 3-44,0 0 1,2-3 19,-2 1 3,2 1-20,-2-3-7,1 2-22,-1-1-13,1-4 0,-1 0 0,0 0 1,0-1 7,0 0-9,0 1-5,0-4-1,2 0-39,0 5-96,0-4-12,3 4-5,3-6-88</inkml:trace>
  <inkml:trace contextRef="#ctx0" brushRef="#br0" timeOffset="212085.1305">5991 6460 322,'-6'-5'0,"-16"-18"-208</inkml:trace>
  <inkml:trace contextRef="#ctx0" brushRef="#br0" timeOffset="213091.1881">5915 6329 366,'0'-1'226,"0"1"-86,-1-3-29,1 3-9,0 3-21,0-3-20,1 1-22,-1 1-24,4 3-3,3 4 8,1 9 32,3 3 13,-3 1-8,-1 4-17,0 1-5,-4 0 17,-4 9-8,-4-2-8,1 8-3,-3 6-9,3 2-2,-2 1-7,-1 8-7,5 0 2,1 4-4,-2 1 3,3 4-9,0 1 0,0-2 6,0 0 1,-3 8-6,2-2 8,-5 3 3,-1 7 2,-2 2-7,0-4 2,-1 1-3,4-10-4,2-6-2,2-7 6,2-7-6,-1-1 2,-2 4-2,-1 1 1,-2 2 8,-2-4 2,2-1 4,-4-3-9,3-1 1,1-4 1,4 3-7,0 4 7,-1-4-8,3 4 0,-1-7 5,1-6-5,-2-1 0,0-11 0,1 0 0,-1-5 0,1-7 1,-2-1 1,2-9-1,-1-2 7,2-3 2,0 4 8,0-4 8,0-4 23,0 2 22,0 1-5,-4-6-8,-4-8-7,-5-15-39,-10-11-4,-5-21-7,-5-18 0,-17-65-1,33 93-1,-10-45 1,6 19 0,8 20 1,3 22 0,7 13 5,2 16-5,-1 0-1,0 7-1,2 0-5,0 3-5,0-2-2,4 5-2,-2 7 7,7 9 7,1 12 0,3 14 1,7 4 0,-1 14 0,4 4 1,4 5 0,-2 5-1,2-5 1,-6-5-1,-2-7 1,-4-10-1,-3-11 0,0-12 0,-1-10-1,-5-9 1,0-7-1,3-11-29,8-15 30,15-23 39,14-26-16,42-79-11,6-27-11,-22 15 8,-60 119-7,-3 9-1,-2 7 8,5-28-9,-8 22-19,-5 17-31,-4 6-139,-25 36-441</inkml:trace>
  <inkml:trace contextRef="#ctx0" brushRef="#br0" timeOffset="213834.2306">5832 9226 611,'-2'0'225,"2"0"-141,-2 0-54,2 2 28,0-2 83,0 2-4,2-2-44,3 2-15,6 0 45,9-2 12,11 0-39,15-2-44,3-4-22,4-2-16,0 5-5,-13 0-8,-10 6-1,-7 0 0,-7 4 0,-4-2-6,-3 0-85,-4 4-62,-3-5-96,-5 1-89,-39-4-231</inkml:trace>
  <inkml:trace contextRef="#ctx0" brushRef="#br0" timeOffset="214068.244">5796 9318 1004,'0'0'317,"0"8"-223,0 7-85,4 14-8,2 7 12,-2 12 55,4 4-14,-2 2-24,0-5-17,3-1-4,-2-3-7,-1-6 4,-1 0 0,0-15-5,-2-2 5,1-9-6,-3 1-99,1-8-189,1-17-249</inkml:trace>
  <inkml:trace contextRef="#ctx0" brushRef="#br0" timeOffset="214234.2535">5890 9614 751,'6'-10'216,"2"2"-90,14-8-83,5 5 22,14 2 22,1 0-30,2 8-35,-6 2-13,-7 9-9,-13 2-14,-8 5-175,-14 5-62,-11 10 92,-83 73-504</inkml:trace>
  <inkml:trace contextRef="#ctx0" brushRef="#br0" timeOffset="214384.262">5835 9957 875,'4'0'307,"3"0"-217,10 3 12,9-2 39,6 3-37,7-2-35,4 4-36,-2-4-18,-2 0-8,-3-4-7,-10-6-74,-7 1-229,-10-38-586</inkml:trace>
  <inkml:trace contextRef="#ctx0" brushRef="#br0" timeOffset="215117.304">3781 9051 877,'-3'-19'220,"-1"-2"-119,-6-24-70,3-7-19,1-11 12,0-5 44,1-13-26,0-6-24,4-65-9,10-24-9,9-17 6,-8 66-6,10-47 0,3 6-11,1 20-74,-7 31 41,-14 72 34,-3 7 9,-3 6 0,-4-39 1,-3 12 0,-3 7 0,1 14 0,0 9 1,6 10 0,2 15 12,1 1 10,1 6-11,-1 9-12,-2 13 0,-5 18 0,-7 20 1,-3 17 5,-22 63-4,-13 26 7,-8 17-2,14-72 10,29-66-5,3-10-6,5-8-5,-15 25 5,12-24-5,6-17-1,8-12-2,5-8-73,11-9-264,47-109-300</inkml:trace>
  <inkml:trace contextRef="#ctx0" brushRef="#br0" timeOffset="215301.3145">3878 7408 901,'1'8'132,"2"4"-108,3 11 3,10 12 24,-4 8 69,4 5 6,-1 14-30,1 7-49,1 9-25,1 6-11,-3 3-11,6 2-156,32 122-352</inkml:trace>
  <inkml:trace contextRef="#ctx0" brushRef="#br0" timeOffset="216581.3877">23201 15356 891,'-6'-2'324,"3"2"-113,-1-2-112,0 2-42,2 2 11,0 0 22,2-2 4,0 0-31,2 0-24,2 0-15,8-2 14,9-4 29,11-4 2,13-5-34,9-7-10,6 0-13,1-5-3,2-1 3,-5 4-11,-2 8 5,-9 2-6,-9 6 6,-6 5-6,-10 4 0,-4-1 0,-7 4 0,-3 0-1,-3-4 1,-4 2-11,4-4-43,-4 2-117,10-6-193,44-37-497</inkml:trace>
  <inkml:trace contextRef="#ctx0" brushRef="#br0" timeOffset="216936.408">24527 15091 670,'-4'-2'723,"4"0"-513,-6 0-141,6 4-54,0-2-4,0 2 13,0-2 12,0-2-18,0 2-18,0 0-59,0 4-214,-4 20-199</inkml:trace>
  <inkml:trace contextRef="#ctx0" brushRef="#br0" timeOffset="218045.4715">24526 15158 698,'-3'0'264,"1"0"-81,-2 0-66,4 1-27,0 0-13,0 1-17,6 4-21,11 7 64,10-1 43,12 5-53,12-8-35,4-9-23,8-9-11,-3-11-8,-4-4-7,-6-6 3,-6-2-11,-4-4-1,-10 3-12,-9-2 5,-12 8 7,-9 0 2,-10 6 5,-10 0-6,-8 0-1,-11 3 0,-6 1-1,-5 7 1,-4 14-2,0 8 1,-1 15-5,-1 16 5,-1 7 0,4 14 0,4 8-5,12 11 5,-5 62 0,33 30 1,22 19 6,4-86-4,-2-67 4,-2 0-5,5-8 5,22 34-5,5-19 5,17-18 0,10-26 1,55-35-5,19-52 7,11-16-9,-76 30-37,-51 34-67,-3-2-79,-10 5-159,36-125-244</inkml:trace>
  <inkml:trace contextRef="#ctx0" brushRef="#br0" timeOffset="218857.5179">25552 15019 1304,'-3'-3'244,"3"3"-101,-4 0-101,4 0-32,0 3 13,0-1 26,2-1-22,3 6-18,2 0 0,4 1 2,1 0 2,-3-2 5,-3-5 23,-2-1 19,-2-1-14,0 1-14,-2 0-14,-2 0-2,2-3-2,-3 0-8,0-4-6,0 0-26,0 4-14,1-2-37,2 5-106,0 5-57,2 2 68,-1 9 46,-2-3-83,-1 3-19,2-6-82,-1 0-59,-1-20 275,1 6 94,-1 2 113,-1-4 55,-1-5-68,0-1 4,2-2 20,1 1-29,1-1-40,-3 0-22,3 6-16,-4-1-11,3-1-6,-2 3 1,0-1 1,0 1-1,1 1 0,1 4 8,1 0 19,1 2 25,1 0 17,-1 0-8,4 4-25,3 6 8,6 5 12,0 12-6,4 9 35,-3 11-7,-2 6-19,-3 11-19,3 6 2,-3 2-11,0 8 5,-2 4 16,5 1 26,-2-10-40,-1-15-18,0-20-6,-1-19-7,-2-15 2,3-10 46,13-18 49,8-24-47,43-76-32,34-65-17,25-29-8,-51 77 5,-17 3-5,-14 16 9,-36 76-10,-6 15 0,-6 13 0,4-17-1,-10 24-22,-7 14-93,-11 7-7,-1 10-52,-1 7-151,-10 20-439</inkml:trace>
  <inkml:trace contextRef="#ctx0" brushRef="#br0" timeOffset="219149.5346">26672 14791 1214,'-1'2'245,"1"4"-166,-1 5-71,1 10-7,-4 10 9,3 11 35,-2 13 11,1 7-10,1 6-17,-4 7-13,3 3 8,-2 3-9,0 1-6,1-3-7,2-4-1,1-5 0,0-8-1,2-15-93,2-11-166,2-17-210,12-53-298</inkml:trace>
  <inkml:trace contextRef="#ctx0" brushRef="#br0" timeOffset="219623.5617">26780 14586 1363,'4'4'195,"5"3"-174,5 7-9,10-1-1,12 1-5,5-4 1,7 2-5,-2 3-1,-2 0 0,-12 2 0,-9 2-1,-14 5 2,-12 9 5,-17 13-6,-15 12 0,-19 20 11,-14 5-3,-9 9-9,7-8 1,16-17-1,21-18 1,22-25-1,21-13-8,15-15 1,14-7 6,9-9-16,8 0 7,0 0 10,-4 7 0,-12 11 6,-9 4 8,-5 11 1,-11 6 6,0 4 19,-9 10 14,-3 5 68,-5 4-4,-4 10-29,-6 2-34,-6-1-17,-5-2-14,-7-6-5,-8-3-10,-9-9 0,-10-8-9,-7-5-69,-3-10-292,-72-63-1186</inkml:trace>
  <inkml:trace contextRef="#ctx0" brushRef="#br0" timeOffset="223526.785">24698 14973 1130,'-22'4'147,"7"9"-33,-22 11-79,1 17-23,4 14-5,2 15 5,11 9 24,8 66 11,38 35 1,37 6-6,-37-141-18,3-8-12,1-6-6,32 27 0,2-22 0,2-26-5,-6-20-1,-4-26-37,-1-26 0,-6-30-34,17-85-31,-26-42 8,-34 5 46,-31 82 10,-24 23 28,19 73 10,-3 16 19,-2 16 94,-37 2-11,-7 48-66,-48 89-15,-10 78-3,8 55 1,61-49 4,22-45 1,25-23 1,33-32-2,2-86-14,7-17-8,11-14 5,36-12 3,71-84-2,39-110-7,17-72-19,-70 62-16,-33 21 22,-29 31 12,-34 35 1,-34 77 0,-9 6-16,-8 6-26,-29-32 14,-61-12 19,-41 41 9,12 48 9,99 15 15,4-3 6,4 10-8,-28 29 7,15 10-4,16 14-10,18 9-3,12 5-11,12 2-1,9-4 0,6-3 0,1-16 0,-2-19-36,-2-18-82,-1-22-113,37-27-221</inkml:trace>
  <inkml:trace contextRef="#ctx0" brushRef="#br0" timeOffset="224336.8313">27778 14250 1507,'-3'2'249,"1"5"-141,-4 7-95,4 8-7,2 8-4,0 4 11,2 7 14,3 11 15,-2 16-4,2 70 7,-7 52 7,-14 23-19,4-77-19,-6 5-13,3-10 5,6-9 3,6-6 0,6-71 0,4-12 3,2-3-6,8 26-6,0-16 1,9-17 1,-1-19 7,13-18 1,8-21 4,6-22-8,8-13-6,1-11-7,-3 3-5,-10 17-76,-14 20-196,-4 30-414</inkml:trace>
  <inkml:trace contextRef="#ctx0" brushRef="#br0" timeOffset="243282.9149">14158 16242 1020,'-5'-10'287,"4"7"53,-5-12-155,5 17-110,1-1-36,0 2-17,1 6-14,6 4-7,7 15 14,13 19 8,9 21-2,14 9-9,10 13-2,9 3-1,1-11-8,1-6 1,-6-25-2,2-18 6,-3-13-5,3-20 0,2-10-1,0-19-7,-3-15-4,-5-4-16,-10-4 8,-11 9 19,-9 7 0,-12 14-1,-4 10-6,-5 8-2,2 8 0,5 1 8,5 10 0,8 9 1,-1 0 1,8 2 6,3-4-1,0-3 9,2-7-7,-7-10 2,0-10-1,-1-17-9,5-12 0,10-15-42,7-15-87,7-1-108,105-60-295</inkml:trace>
  <inkml:trace contextRef="#ctx0" brushRef="#br0" timeOffset="313544.9337">2521 13838 1305,'-2'-2'336,"2"2"-237,-1 0-55,2 0 7,1 4-24,4 1-8,3-1 19,6 3 8,4 3-5,5 4-22,0-3-8,1 7-5,2 3 3,-4 5-2,-1 8-7,-4 7-27,-9 13-216,-17 122-361</inkml:trace>
  <inkml:trace contextRef="#ctx0" brushRef="#br0" timeOffset="313717.9436">2628 14338 325,'-1'-2'1115,"-1"2"-917,1-4-154,4 7-44,9-3 0,9 1 21,13 1-1,12 0-8,8-2 6,-8 4-18,-7 11-81,-18 15-135,-20 23-86,-80 176-232</inkml:trace>
  <inkml:trace contextRef="#ctx0" brushRef="#br0" timeOffset="313879.9529">2533 15136 604,'-6'-7'595,"4"-5"-391,-4-12-45,6 1-6,4 1 10,0 4-52,12 4-54,5 1-21,11-3-9,6-1-9,6 5-10,3-8-7,0-1-1,1-11-36,1-11-162,73-168-343</inkml:trace>
  <inkml:trace contextRef="#ctx0" brushRef="#br0" timeOffset="314090.9649">3129 13471 1437,'0'0'315,"3"2"-273,-3 0-42,4 10 0,5 14 31,-5 15 43,-1 21-29,-6 19-20,-21 77-5,-23 29-10,-7-12-10,41-142-39,4-14-127,4-14-136,-3-2-80,34-142-492</inkml:trace>
  <inkml:trace contextRef="#ctx0" brushRef="#br0" timeOffset="314300.977">3255 13697 471,'12'-4'168,"-1"0"-54,8 2 28,3 2 47,-4 8-43,1 4-7,-1 10-7,-3 4 0,-3 4-49,-3 1-16,-6 12 14,-5 7-19,-14 15-10,-9 15-20,-15 15-14,-8 0-9,-4 1-9,2-15-6,9-21-105,6-22-132,7-35-84,-20-110-331</inkml:trace>
  <inkml:trace contextRef="#ctx0" brushRef="#br0" timeOffset="314479.9872">3112 14031 556,'20'-3'188,"3"3"-7,23-4 70,16 10-77,9 6-14,59 22-32,16 21 22,-7-3-21,-53-28-63,-47-17-39,-3 0-18,-5 1 0,27 5 1,-17-3-10,-16 3-46,-23 3-140,-20 10-171,-117 50-886</inkml:trace>
  <inkml:trace contextRef="#ctx0" brushRef="#br0" timeOffset="314870.0095">3430 14619 1305,'0'3'314,"1"1"-260,1 8-54,3 8 40,-1 19 61,-4 12 5,-4 14-44,-4-2-37,0-7-8,5-18-11,2-21-5,7-23 0,8-29-1,9-31-33,41-92-34,23-38 16,-59 144 30,-3 10 12,27-35 1,-10 29 8,-6 24-6,-6 31 6,-7 19 37,-5 20 31,-6 22-7,-8 21-11,-4 67-19,-14 17 13,7-122-7,1-14-16,-7 34-9,-1-23-4,-1-19 2,-6-20-2,-7-9-1,-10-19-7,-15-15-32,-13-29-35,-55-66-211,2-39-247,103 126 177,-25-116-121</inkml:trace>
  <inkml:trace contextRef="#ctx0" brushRef="#br0" timeOffset="315194.028">4634 13107 1433,'0'-4'299,"-2"1"-178,1 0-76,1 3 2,0 0-5,0 7-24,-3 8-11,-3 18 5,-11 24 11,-32 69-8,-42 49 0,-25 18-7,42-74-7,17-19 4,39-67-5,8-14 0,6-10-30,-4 8-238,35-82-473</inkml:trace>
  <inkml:trace contextRef="#ctx0" brushRef="#br0" timeOffset="315382.0388">4674 13350 1606,'16'10'177,"8"1"-123,22 5 23,7 3-23,6-5 6,1 1-27,-3-4-17,0-2-4,-4 1-6,-9-6-6,-12-4-53,-14 0-131,-14 2-181,-68 24-550</inkml:trace>
  <inkml:trace contextRef="#ctx0" brushRef="#br0" timeOffset="315794.0624">4648 13762 829,'-6'-3'877,"2"2"-725,-3-5-65,7 13-51,3 15-23,1 27 49,0 76 19,-7 65-39,6-3-12,20-75-11,-10-66-5,8-7-8,2-9-6,26 31 0,7-16 1,1-9 0,0-15 0,4-15-1,2-15-1,5-20-61,-4-19-115,-9-19-177,-16-15-101,-20-4 128,-22 4 155,-20 15 172,-13 10 196,-9 17 2,-5 11-3,2 13-30,-5 14-27,2 10 29,-2 19-44,2 17-47,-5 15-14,-2 18-22,-5 13-17,-29 66-13,69-107-4,-17 46-6,13-24-11,15-30-149,21-37-364,64-156-223</inkml:trace>
  <inkml:trace contextRef="#ctx0" brushRef="#br0" timeOffset="316021.0753">5534 13216 1662,'7'12'216,"1"2"-215,6 11 5,4 13-5,4 2 0,-1-2 7,2-5-8,5-11-1,-1-11-17,1-15-34,0-15-44,2-16-18,0-11-239,60-132-700</inkml:trace>
  <inkml:trace contextRef="#ctx0" brushRef="#br0" timeOffset="316333.0932">6091 12946 663,'0'5'302,"-2"5"-104,-2 9 94,-5 14-38,-6 9-73,-12 7-37,-12 11-46,-13 8-40,-12 10-23,-12 5-20,-49 45-9,83-88-6,-41 31 1,11-14-1,17-17-1,17-20 0,18-14 1,18-9 0,11-9-7,12-9 0,18-11 7,13-17 0,12 1 0,3-4 0,6 9-1,4 0 1,52-9 6,14 1-5,-102 38 7,-7 5-7,33-4-1,-21 9 1,-17 6-1,-10 5-25,-12 3-92,-12 3-173,-70 42-417</inkml:trace>
  <inkml:trace contextRef="#ctx0" brushRef="#br0" timeOffset="317273.1469">5843 13542 1279,'0'0'383,"0"0"-290,2 0-93,-1 4 1,1 11 3,-5 11 31,-9 15-8,-3 18-15,-13-1-3,2 7-3,0-9-6,11-15 0,7-18-1,3-11-6,6-12 6,6-4-5,9-9 6,16-15 0,16-17 1,13-7 1,0 7-1,-9 11-1,-15 19 0,-18 16 0,-15 17 5,-12 12-4,-12 12 14,-15 16-1,-10 7-8,-6 6-5,-3 2 1,9-12-1,7-11 8,12-12-8,5-13-1,9-2-1,3-7-5,0 0-3,1-2-14,4 0-28,-1-3 32,2-5 13,2-2 4,1-2-11,1-1-2,5 6 15,8 0 12,4 3 30,8-5 22,9-8 7,7-2 35,8-6-20,1-4-31,1 4-23,-7-1-19,-11 8-2,-7 1-10,-13 3 5,-7 0-5,-3 0 1,-4 0 8,0-3-4,1 3-4,3-8 11,7-6-13,1-1 0,1-3 0,0 2-14,1 8 5,-8 1 2,-2 6-1,-2 1-1,-2 1 0,0 3 8,0 1 0,-2 3 1,2 0 0,0-2 1,0-4 0,0-2-1,0 4 0,2-4-2,0 1-13,2 1-34,2 2-26,4 1-44,-2-1 14,-2-1 24,-4 0 38,0-3 19,-2-3 18,2 0 6,-2-7 1,0-10 0,-2-3 0,0 1 0,1 3 0,0 8 13,-1 7 7,4 8-14,-1 4-6,2 19 51,0 11 40,1 13-22,1 1-13,-1 0-10,4-7-17,1-2-14,1-9-7,1-8-7,0-7-2,-3-12 0,2-3-34,-3-17-154,16-78-445</inkml:trace>
  <inkml:trace contextRef="#ctx0" brushRef="#br0" timeOffset="318226.2015">6470 13371 1440,'-3'-2'360,"-1"4"-262,-8 3-68,-3 20-18,-11 16 4,-8 24 26,1 15-10,6-1-23,11-13-8,16-23-1,16-25-1,11-22 1,7-14 1,9-1 6,0-7-5,-6 7-1,-3 12-1,-7 10 0,-9 5 0,-8 16 0,-8 11 1,-13 20 5,-8 11-6,-6 7 1,0-7 1,9-17-2,6-19 0,10-17-2,3-11-5,3-2 6,1-4 1,7-2 1,-1 1 7,-4-1-7,-3 2 0,-6 2 6,-3 4 4,-3 5-2,-6 7-9,-4 11-1,5 3 0,4 0-10,7-1 4,7-3 6,6 5 1,9 4 0,0 5 15,3-5-3,-2-3 19,2-7 14,-2-9 14,-6-7-34,-6-11-13,2-13 2,1-14-7,4-17-7,7-20-34,8-19-23,25-59-2,5-15-38,-46 116-199,-4 8-73,13-38-159,-14 24 253,-7 17 170,-5 15 105,-3 11 14,3 5 70,-2 4-2,4 3 41,3 2 54,5 4 57,5-1 8,7-3-29,12-6-21,10-12-54,6-2-50,10-8-28,0-4-9,-1 0-27,-8 3-7,-15 9-17,-15 8 6,-8 6-5,-8 3-1,-1 4 1,0-3 0,3 2 0,-1 0 0,3 0 3,-2-2-3,-4 6 0,0-4 0,-1 7 20,-4 10 10,-1 15 1,-3 15 2,-3 20-11,1 13-16,-1 62-1,9-98 0,2 48-5,7-8 0,0-16 0,1-15-1,1-12 5,-5-21-5,-3-12-1,-3-12-17,-3-8-4,-5-17-56,-5-17-27,-4-23-44,-9-25-212,-65-252-546</inkml:trace>
  <inkml:trace contextRef="#ctx0" brushRef="#br0" timeOffset="318453.2144">7140 13074 1407,'0'-3'321,"-2"3"-215,1-1-91,2 2-13,2 9 17,3 13 71,4 18 15,0 25-21,0 71-27,-14 57-10,-28 47 26,6-68-29,-6 13-25,4-31-4,8-28-6,15-81-8,4-19-1,3-11-97,7 7-199,40-107-981</inkml:trace>
  <inkml:trace contextRef="#ctx0" brushRef="#br0" timeOffset="319737.2879">3598 16481 232,'-13'-2'1185,"5"-2"-945,-7 0-60,3 3-37,9 1-47,3-2-48,3 2-31,2 0-17,5-2-12,8-2-1,15-10 13,18-11 11,14-11 0,55-34-4,21 1-1,-7 26-4,-96 35 10,-5 6-12,-6 4-37,26 0-139,-19 9-151,0 29-315</inkml:trace>
  <inkml:trace contextRef="#ctx0" brushRef="#br0" timeOffset="320014.3037">3652 16724 1125,'-18'22'245,"6"-3"-176,-10 9-21,8-7 30,11-15-20,9-3-58,12-2 9,18-1-9,22-4 51,66-11 56,41-19-23,7 2-6,-68 23-30,-66 6-27,-4 6-5,-4 2-8,25-1-1,-15-1-7,-12 1-1,-12-8-71,-6-11-81,-9-15-151,-23-137-570</inkml:trace>
  <inkml:trace contextRef="#ctx0" brushRef="#br0" timeOffset="320328.3217">3914 15834 1216,'0'-2'272,"0"0"-190,6-5-82,14-1 6,10 0-1,13 1 20,11 10 14,2 14 23,2 15-13,-1 13 19,-4 14-16,-3 9 28,1 11-29,-6 5-12,-5 10-24,8 55-2,-41-100 2,5 50-1,-11-2-7,-12 52 1,-22 22-1,-27 8-5,17-63 4,22-72-6,0-7-69,6-17-189,-50 35-388</inkml:trace>
  <inkml:trace contextRef="#ctx0" brushRef="#br0" timeOffset="320809.3492">5334 15469 1281,'-5'6'339,"6"9"-261,-1 19-63,6 27 36,6 75 31,2 44 2,6 28-12,0-63-16,5 16-28,-1 3-8,1 3-11,-2 4-3,-9-10 1,-6-22-7,4-36-6,-7-71-27,-4-15-95,1-8-119,-4 3-43,-42-101-375</inkml:trace>
  <inkml:trace contextRef="#ctx0" brushRef="#br0" timeOffset="321281.3762">5067 16011 1363,'5'-2'209,"7"2"-176,7-4-17,10 4 25,-1 2-2,5 7-12,-5 5-8,-6 8-10,-4 10 6,-12 13-7,-10 10-8,-16 15-65,-2 6-52,-6-3-48,4-12-7,6-24 104,11-18 53,7-15 0,6-9-1,4-7 15,10-6 1,3-9 16,7 0 42,3-7 16,3 8-13,-3 13-31,-6 3-16,-5 17-7,-12 9 5,-8 16 23,-13 17 8,-15 19-17,-15 15-16,-11 3-9,-8 1 5,1-9-5,7-12 0,13-22 7,14-19 22,12-15 45,13-6-28,3-8-47,14 4-17,7-4 16,16-4 1,8-7 0,5-3 7,4-1-7,-7-3-33,-2-4-144,45-72-341</inkml:trace>
  <inkml:trace contextRef="#ctx0" brushRef="#br0" timeOffset="321546.3914">5641 15431 1508,'-4'5'249,"3"5"-197,-2 13-51,1 18 4,2 25 34,2 77 19,6 35-17,6 30-8,3-59-5,-4 16-11,1 9-7,-3 4 1,0 1-11,0-19 0,2-18 1,-6-97-1,1-13-30,-2-13-137,7 17-94,-7-33-190,-13-111-57</inkml:trace>
  <inkml:trace contextRef="#ctx0" brushRef="#br0" timeOffset="322040.4196">5690 16303 689,'4'-26'294,"6"5"-126,9-28-15,7 10-19,7 0-40,0 11-34,0 7-36,-5 15-7,-4 6-16,-7 5-1,-4 9 0,-13 10-1,-4 9-16,-11 7-76,-6 5-90,-6-6-19,3-3 41,3-10 104,6-10 50,6-6 7,6-6 48,6-4-32,5 0-10,8-1 30,11-8 36,7-1-13,7-4-32,3-2-14,-2 7-6,-6 9-7,-12 18-98,-16 13-37,-19 20 23,-18 21 19,-13 9 16,-10 7 61,-4 0 16,4-10 43,11-14 73,14-18 53,12-26 10,14-12-67,7-10-71,12-4 40,8-6 52,13-6-19,13-3-42,5-4-28,8-1-17,-6 1-14,-8 9-4,-8 1 5,-15 8-14,-8 2-50,-10 0-116,-4-4-130,-7-37-451</inkml:trace>
  <inkml:trace contextRef="#ctx0" brushRef="#br0" timeOffset="322500.4459">6558 15670 1409,'-4'-1'324,"0"1"-213,-1-3-108,10 7-3,9 1 0,11 5 4,16-4 43,14-6-10,9-12-7,5-5-15,1-5-6,-5-1 5,-10 9-14,-13 8-1,-12 6-153,-15 0-146,-10-25-355</inkml:trace>
  <inkml:trace contextRef="#ctx0" brushRef="#br0" timeOffset="322724.4587">6795 15316 1491,'-7'18'208,"6"0"-154,-4 21-36,10 10-1,6 12 29,7 7 23,6 9-18,4 3-24,-5-3-12,1 1-7,-8 1 1,-11 7 1,-11 6-10,-11 0-37,-5-12-119,-4-21-63,1-29-95,3-38-183,-19-148-150</inkml:trace>
  <inkml:trace contextRef="#ctx0" brushRef="#br0" timeOffset="322865.4668">6773 15826 639,'7'-23'270,"3"4"-65,12-30-26,8 7-17,4-3-15,3 11-44,2 11-44,-9 8-40,-9 15-17,-9 9-2,-15 20-30,-15 22-87,-18 14-264,-113 157-225</inkml:trace>
  <inkml:trace contextRef="#ctx0" brushRef="#br0" timeOffset="323033.4764">6592 16169 646,'-3'-7'460,"5"-3"-298,1-7-70,12-11 7,11-8 64,15-7 17,13-6-69,11-1-51,8 4-34,2 1-20,-3 4 1,-4 3-7,-11 4-64,-12 6-129,-15 6-52,-20 16-95,-62 44-180</inkml:trace>
  <inkml:trace contextRef="#ctx0" brushRef="#br0" timeOffset="323242.4884">6833 16038 504,'-2'0'516,"2"0"-381,0 0-96,5 7-21,3 4 93,7 16 26,2 14 1,2 28-6,5 78-24,-23 65-45,-17 20-30,1-70-15,11-30-9,7-81-3,0-25-6,0-13-16,4 12-136,-1-34 1,-3-30-95,2-154-349</inkml:trace>
  <inkml:trace contextRef="#ctx0" brushRef="#br0" timeOffset="323776.5189">6932 16401 574,'2'-36'150,"1"0"-89,7-41 14,-1 4 42,3 7 87,6 11-36,-4 17-34,-1 21-58,1 17-19,-1 13 33,3 16-25,7 13-8,-2 17-23,1 9-5,-1 11-2,0 2-8,-5 4 4,5-4 2,-4 2-1,0-1-10,-2 3 7,-7 9-11,-7 2 4,-5-1-4,-6-8-9,0-26-1,3-26-42,-3-28-36,-4-24-167,-8-28-217,-7-22 161,-26-74 98,0-44 110,19 4 93,34 131 87,0 3 42,4 5 30,3-38-36,6 16-3,6 18-15,0 15-36,2 16-34,-4 15-25,-6 15 5,-3 16 3,-6 17-18,-11 21-61,-6 7-167,-10 0-80,0-6 83,5-19 90,8-18 135,5-17 189,7-13-25,7 0-89,4-3 67,7 1 26,8-5-43,6-4-53,4-10-38,5-7-14,-1-8-10,1-14-10,0-18-102,63-171-355</inkml:trace>
  <inkml:trace contextRef="#ctx0" brushRef="#br0" timeOffset="324953.5862">7495 15160 1202,'0'0'270,"5"-1"-193,2 1-59,2 5 19,3 11 14,1 11 29,-8 14-16,-8 18-20,-15 14-19,-9 15-10,-10 3-5,-8-4-10,-1-14-22,8-27-5,14-24 18,17-24 7,16-15-53,16-13 29,11-11 19,12-10 5,5-2-22,3 0 12,1 8 11,-4 8-5,-6 14 5,-6 8 0,-11 14-1,-13 6-3,-10 11 5,-12 13 10,-14 9 2,-12 17-6,-12 7-4,-5 1-2,-2-6-2,4-10 1,5-14-8,9-12 9,13-10 1,9-8 0,9-7-1,9-10-4,10-4 3,10-12-1,10-8-4,6 0 0,0 6 0,-4 9 0,-2 16 5,-5 14 1,-3 16 31,-4 9 26,-5 13 41,-4 3 2,-5 10-40,-9 4-19,-3 5-17,-4-6-9,-2-9-6,1-14-8,1-11 5,1-12 0,-7-4-6,-9-2-42,-7 2-48,-13-2-42,-9-4 45,0-5-8,2-6 35,10-6 41,12 2 19,14-7 6,10-4 3,15-13-8,13-10 0,15-9 17,11-4 13,6 0-8,-2 10-7,-7 10-7,-8 14-8,-16 13 0,-13 17-1,-12 11 10,-17 19 2,-16 18-12,-12 14-30,-14 14-36,-9 3-7,1 0-29,3-11 57,10-13 33,11-18 12,17-21 55,11-13 83,15-13-45,9-15-69,17-2-6,11-10 17,15 1-10,7-3-7,3 5-7,-1 8-4,-5 3 1,-10 0-7,-9 4-1,-13 4-12,-11 1-103,-12-1-14,-14-2-53,-11-7-97,-9-2-72,-12-6 140,-10 2 157,-5-7 47,2-1 7,6-1 152,12 5 121,14 9-41,13 8-70,7 6-37,5 7-83,8 6-32,6 11 73,10 13 17,7 14-31,0 10-3,3 13 32,-4 13-1,7 65-10,-13 35-3,-11 10-37,-11-71-4,-7-16 17,0-58-28,-2-11-14,-3-5-17,-9 26 11,-7-20 2,-6-21-13,-7-20-1,-14-17-45,-1-22-35,-8-16-35,-6-16-340,-86-107-342</inkml:trace>
  <inkml:trace contextRef="#ctx0" brushRef="#br0" timeOffset="325788.634">8290 15832 1151,'2'2'497,"4"0"-447,6-2-50,10-4 9,13-5 3,14-13 9,13-8 0,13-3 0,-2-2-2,-4 6 26,-14 13 14,-13 10-26,-7 19-17,-9 15-4,-7 14 14,-4 12-1,-3 9 5,-6 9-4,-4 1-4,-4 6-1,-1-1 3,1 3 9,-2 0-9,-2 4-1,-4 3 1,-1-8-5,0 3-4,-3-9-9,1-9-5,2-8 1,2-18-2,-1-13 0,6-15-14,-3-21-36,-2-20-136,-1-25-264,-29-218-80</inkml:trace>
  <inkml:trace contextRef="#ctx0" brushRef="#br0" timeOffset="326020.6473">8675 14876 1559,'-2'7'344,"2"13"-263,2 17-62,6 20-2,-2 16 29,-2 17 8,-1 69-6,-7 29-16,-13 24-11,-8-71-2,-11 4-2,-9-5-7,5-4-1,-8-7 0,9-19-9,21-68-11,-1-11-74,7-9-169,-53 28-449</inkml:trace>
  <inkml:trace contextRef="#ctx0" brushRef="#br0" timeOffset="326661.6839">9418 15658 1489,'-2'1'457,"1"2"-397,0-3-52,1 3-8,0-2 10,1 3 11,0 3-12,1 3-9,0 0-6,1-4-145,0 1-199,-8-18-492</inkml:trace>
  <inkml:trace contextRef="#ctx0" brushRef="#br0" timeOffset="327247.7175">9414 15610 378,'-4'0'1120,"0"-3"-913,0 3-162,4 0-45,0 3-8,0 1 7,0-1-12,1 4-61,1-2-122,-2 1-164,-8-3-472</inkml:trace>
  <inkml:trace contextRef="#ctx0" brushRef="#br0" timeOffset="328004.7608">9453 15565 1179,'-2'0'245,"2"-3"-148,-3 3-94,4 6-3,-1-2-25,2 5-20,1 7-150,8 16-290</inkml:trace>
  <inkml:trace contextRef="#ctx0" brushRef="#br0" timeOffset="330509.904">11666 12403 480,'-6'-18'0,"-1"4"-142,-5-5 41,3 11 98,0 8 3,3 4 110,-1 0 91,-1 2 49,-3-3 65,5 1-46,1 1-74,0 10-53,4 6-43,2 22-10,2 24-2,5 71-27,2 40-24,-4 35-17,-6-33-7,3 27 8,3 13-1,15 25 14,7 53-15,8-29 2,5 21-2,-5 11 0,-14-4-6,-21 25-3,-14-13-8,-13 8 4,-8 7-4,3-18-1,4-4 0,11-47-6,9-25 5,7-40-1,7-51 1,-4-98-17,1-11-9,-1-16-29,1 17-35,-1-24-92,-1-28-110,-18-145-529</inkml:trace>
  <inkml:trace contextRef="#ctx0" brushRef="#br0" timeOffset="646753.9922">18587 16575 190,'-2'0'239,"0"0"-127,-1-4-34,1 4-21,0-2-4,0 1-20,-1 1-11,0-2 1,3 0-5,-3 2-5,2 0-1,1-2 2,0 2-8,0 0-5,0 0 8,0 0-9,0 0 0,0 0 8,0 0-2,-2 0 15,2 0-5,0-2-15,0 2 5,-3 0-1,3 2-5,-1 0-17,-1 3 8,2 7 9,-5 4 0,0 11 17,0 4-10,-1 0 4,3-1-10,3-4 7,0 0-8,0-10 1,0 1 0,2-5 1,-1-2-1,2-4 0,-3-3-1,3-3-17,-2-1-16,5-10-18,4-10-42,2-13-60,3-14-39,26-88-30</inkml:trace>
  <inkml:trace contextRef="#ctx0" brushRef="#br0" timeOffset="648415.0872">18639 16438 112,'-2'-3'197,"0"0"-46,-1-3 10,0 4-41,2 4-63,-1 1-50,2 0-7,0 6 11,3 6-10,2 3 19,3 4-11,3 2 3,1 1 0,3-4-5,-2 2 2,0-1 18,4 1-3,-4 1 0,1 2-4,1 4-1,-2 4-1,1 4 9,-1 1 3,-4 5-10,-1-6-8,-3-6 1,-2-6 1,-2-11-2,-2-4 18,1-7 46,-2-3 61,-4-1 4,-3 0-65,-7 3-47,-9-3-8,0 0-9,1-6 4,-4-3 2,4-3-17,-1 2 0,2-6 11,6 4-10,1 3 4,4 1-6,6 1 0,4 4 0,2 3-10,0 0-23,0 0-30,0 0 0,1 0 15,-1-4 3,1 4 18,-1 0 22,-1 0 5,1 0 2,-1 0 7,-1-8 0,-2-3-9,2-5 1,-1-12-1,6-2-1,3-4 0,3-2 0,3 5 0,-5 1 1,-1 3 1,-1 5-1,-2 5 1,-1-3-1,-1 6-1,1-3 0,-2 7 1,0 0-1,0 2 1,0 0 0,0-3 0,0-3 0,0 3 0,1 2 0,-1 3 0,3 5 0,-6 2-1,3-1-6,0 0 1,0 4-5,-1-4-1,1 2 5,0-2 6,0 3-1,1-3-5,2 0 5,-2 1 1,1-1 1,-1 2 0,2 0 0,0-1 0,0 2-1,2 1 0,3 6 0,0 3 1,2 3-1,3 4 1,2 3 0,0-2 0,2 3 0,1 0 0,-2 3 0,2-1 0,-2 3 0,1-1 1,-5 1 1,-4 0 4,-1-3 0,-1 0 0,-3-3 1,-1-1 2,0-3 0,-2-1-3,0 0 0,0-8 0,-2 2-5,2-7 7,-2-1 5,2 0 7,-1-4 14,-4 4 11,-6 2-7,-2-2-10,-4 0-10,-5-2-4,2-2 1,-6-4-14,0-2 16,6-4-10,-4-2 2,2-3-1,0 1-7,3-2 0,-1 0 6,6 0-6,0 3 0,0-1 0,5 5-1,-1 2 1,4 1 0,1-1-1,0 3 1,1 2-1,4 0 2,0 0-2,0 2-1,4-3 0,0-6 0,1-4-10,2-9 10,3-3-6,-1-1 7,-1-1 1,2-1-1,0 4-1,-2-1 1,-2 5 0,1 5 0,-3 1 0,-1 7 0,-1 3-1,-1 3-5,-1-1-2,2 2 7,-2 0-11,0 0 10,0 0-4,0 0 6,0 0-1,0 0 1,0 0 1,0 0 0,0 2-1,0-2 0,-2 0 0,2 0-15,0 1-6,2 3 7,3 1 14,-1 9 0,4-3 0,-1 3 0,2 0 0,0 0 0,3 2 1,-2-1-1,7 6 1,-2 1-1,-3-2 1,4 0 0,-4-5-1,0 3 1,1-3-1,-2 0 0,0 1 0,-2 4 1,2 0-1,-1 2 6,-2-3-6,-2 0 0,0-5 1,-3-5-1,0 0 1,-2-5-1,-1-4 1,0 0 5,-1 0-6,-5-4-6,0-7-222,-42-55-464</inkml:trace>
  <inkml:trace contextRef="#ctx0" brushRef="#br0" timeOffset="654585.4401">18564 16641 464,'0'0'114,"0"0"-74,0 0-29,0 1-1,-2-2 34,2 2 38,0-1-4,0 0-4,0 0-19,0 0-16,-3 0-13,3 0-10,0 0-2,0 0-1,0-1 5,0 1 6,3 0 8,-3-2-10,0 2-5,0-1-8,0 1-9,0 0 0,2 0-7,4-4-1,2 1 8,10 1 1,1-4 0,5-1 5,2-2 2,6-5 8,4 0 13,3-5 1,2-3 3,0 0-3,-4-1 3,0 0 3,-5 5-11,0-2-7,-2 7-9,-2 4-1,2 6-2,-1-3-5,4 6 0,-1 0 1,2 0 4,4-1-5,4 0 0,8-3 5,1-4 5,3-5-11,-2 1 7,-2-2-6,-6 5 0,-1 0-1,-1 2 0,-2-3 1,1 0 0,0 4 0,-2-1 0,1-2 5,2 5-6,-3-1 1,1 1-1,3-2 1,-2-4 1,-3 2-1,0 0 0,-7 1-1,2-1 1,-1 3 0,-2-1 0,-2 3-1,2-3 1,1 0-1,3-2 1,0 1 0,0-1-1,2 4 1,-3-2 0,-6 2-1,-2 1 1,-7 2-1,0 2 6,-7-1-6,-2 3-1,2 1 0,-1-1 0,3 1 0,3-2 0,4-2 1,-2 0 5,4-2-5,-1-5 0,0 3 5,-3-2-5,-5 2-1,-6 1 1,-4 3-1,-3 0 1,0 0 6,-1 1 24,-4-1 23,-5 4-13,-3 1-23,-7 5-7,-6 0-1,-4-1-3,0 4-5,-5-3 1,1 3 4,-2-3-5,-4 2 7,-3-2-7,-2 3 5,-3-2-5,-1 3 1,-3-1 4,-3 5-5,1 1 0,3 3 5,0-7-5,5 3-1,-3-6 11,4 0-4,2-1-1,4 0 5,3 3-11,-5-5 0,0 2 1,-2 3 0,-5-3 1,-4 8-1,-2 0 1,-1 3-2,-3 1 0,6-6 5,7-2-5,4-7 0,5-2 2,7-4-1,2-2 0,3 0 7,2 0-7,-2-1-1,3 1 0,-6 1 1,3 6-1,-8 0 0,-1 3 0,1 0-1,1 6-4,-2-2 4,3 4 2,-1-5 0,8 0 0,0-7 0,5-1 10,0-3-10,6-2 7,3 2-1,4-4-5,3 2 5,0 0-6,2 0-1,0 0 0,2 0 0,-2 0 0,0 0 0,0 0 0,0 0 0,-2 0 0,2 0 0,-2 0 6,2 0-4,-4 0 9,-2-2-10,-4 0-1,0 0 1,6 1-1,-2 1 1,3-3 1,3 3-1,0 0 0,0-2-1,0 2 0,3-1 0,-3 1-6,0 0 0,0 1 5,0-1-11,0 0 11,0 0-5,0 0 0,0-1 4,2 1 1,-2 0-5,1 0 5,2-3 1,-1 2-1,2 0 0,8-6 1,-4 0 0,5-3 1,2-3 0,-3-1-1,6-4 0,-5 1 1,1 7-1,-5-4 0,-4 10 0,-3 0 0,2-1 0,-2 1 0,4-3 0,1 0 0,6-1 0,0-6 0,3 5 0,2-1 0,-1 3 0,-1-2 0,1 3 0,-1-1-1,2 0 1,2 2-1,1-3 0,-2 5 1,7-4 0,-6 4-1,-1 0 0,-1 1 1,0 1-1,-3 1 0,-3 0 0,0 0 0,-3 0-1,-5 1 1,0-1-7,-2 0 8,-2 2 0,0-2-1,0 0 1,0 0 0,0 2 0,0-2 0,0-2 1,0 2 0,0 0-1,0 0 1,0 0 0,0 0 1,0 0-1,0 0-1,0 0 1,0 0-1,0 0 0,0 0 1,0 0-2,0 0 1,0 0 0,0 0 1,0 0-1,0 0 0,0 0 1,0 0 0,0 0 0,0 0 0,0 0 0,0 0 0,0 0-1,0 0 0,0 0 0,0 0-14,0 0-11,0 0-13,0 0-4,0 0-13,0 0-46,0 0-65,0 0-95,-13-8-119</inkml:trace>
  <inkml:trace contextRef="#ctx0" brushRef="#br0" timeOffset="662463.8907">18868 16611 521,'-3'2'83,"3"2"-83,-4 10-72,-5 46-101</inkml:trace>
  <inkml:trace contextRef="#ctx0" brushRef="#br0" timeOffset="663363.9422">22797 11057 663,'-14'-12'317,"1"7"-88,-12-9-113,3 9-35,3-5 28,2 2 8,6-2 5,2-3 14,7 6-37,1 4-49,2 3-50,8-4-5,16-7 5,19-12 23,59-32-5,33-18-6,-93 52-6,-8 7-5,34-16 4,-16 11-5,-19 8-1,-6 7-8,-11 2-69,-8 0-99,-5 2-48,-8 2 0,-52 10-246</inkml:trace>
  <inkml:trace contextRef="#ctx0" brushRef="#br0" timeOffset="663612.9565">22828 10995 882,'-6'1'226,"4"6"-134,-5 4-65,2 10-15,0 5 42,0 2 72,4 8-8,-2 5-34,1 13-10,-1 9 5,0 8-37,-1 3-7,-1 4-11,-5 3-14,2 1-2,2 0-7,2-8-1,2-14-30,5-20-108,2-17-90,1-20-102,3-20-3,19-110-293</inkml:trace>
  <inkml:trace contextRef="#ctx0" brushRef="#br0" timeOffset="663767.9653">22797 11495 493,'-3'-18'252,"1"8"-58,2-15-5,11 2-69,14-3-42,17-10 33,17-5-27,11-2-17,5 0-26,-8 9-25,-7 11-10,-16 17-6,-15 12-72,-17 18-192,-22 21 39,-99 152-81</inkml:trace>
  <inkml:trace contextRef="#ctx0" brushRef="#br0" timeOffset="663964.9766">22714 12083 763,'6'-3'292,"8"-2"-184,16-11 14,16-5 17,12-8-5,3-5-11,5 4-30,-4 4-42,-5 4-23,-7 6-16,-6 0-6,-6 3-5,-6-3-1,-5-1-14,-6-5-88,-4 0-70,-7-8-97,-7-83-230</inkml:trace>
  <inkml:trace contextRef="#ctx0" brushRef="#br0" timeOffset="664587.0122">22461 10894 530,'-19'-14'461,"-1"3"-397,-14-12-35,11 5 22,11-4 78,3 3-3,7-1 7,5 2-49,8 4-43,10-3-19,15 2 28,16-8 20,18-1 5,56-22-18,14-12-15,28-13-9,-47 20-1,-1 5-11,-14 3-11,-21 20-1,-53 19-4,-5 2-5,-6 0-2,22 1 2,-14 2-2,-14 1 1,-7 0 1,-8-2 0,0 0 9,0-4 10,-8-3 4,2-12-22,-6-11-1,-9-10-19,0-5-17,-6-3 9,1 8-2,-2 9-5,-4 7 22,-1 13 11,-1 5 0,2 6-5,10 3 6,10 0 3,9-2-3,6 3-33,7 4 8,13 3 23,14 4 2,11 2 2,7-1 5,-3 2-7,-5 1-1,-10 5 1,-6 5-1,-4 4 0,-11 5 1,-4 3-1,-9 2 1,-7 5 0,-13 10 11,-13 7 2,-11 9-4,-3 5-9,1 0-58,15-8-148,11 55-305</inkml:trace>
  <inkml:trace contextRef="#ctx0" brushRef="#br0" timeOffset="664758.0219">24304 10632 656,'11'0'168,"3"-2"-105,15 0-36,1-4-4,4-1-11,3 0-12,-7 4-29,7 14-268</inkml:trace>
  <inkml:trace contextRef="#ctx0" brushRef="#br0" timeOffset="664993.0354">24200 11294 961,'3'2'175,"3"-2"-163,9 4 20,5-7 80,10-4 37,7-6-37,7-8-40,3-1-34,2-3-20,-7 5-12,-6 2-6,-12 10-6,-13 4-122,-8 4-64,-25-5-60</inkml:trace>
  <inkml:trace contextRef="#ctx0" brushRef="#br0" timeOffset="665299.0529">24194 10675 1309,'-8'-4'196,"5"4"-46,-5-7-78,8 4-9,2 2 33,8-7-46,10-2 2,17-12-23,11 2-2,8 3-20,-4 7-6,1 4 5,1 3-5,-1 0 4,5 2-4,2-4-1,3-1 0,-5-5-81,-8 3-148,-15 3-50,-16 5-302,-56 35-109</inkml:trace>
  <inkml:trace contextRef="#ctx0" brushRef="#br0" timeOffset="665526.0659">24119 11415 749,'0'0'565,"4"-3"-493,12-4-46,8-8 107,7-5 74,8-8-16,2 2-95,2 4-32,-2 5-29,0 0-19,-4 8-8,2 0-7,-3 2-1,0 0-1,7-1-45,6-3-88,6-8-136,114-71-407</inkml:trace>
  <inkml:trace contextRef="#ctx0" brushRef="#br0" timeOffset="665867.0854">25627 9714 1333,'-3'-3'227,"2"2"-94,-4-5-86,5 6-34,1-2 47,3 2-60,6 0 21,18-2-18,18-4 11,15-3 4,13-9-18,1 0 0,-4 4-4,-12 4-20,-17 3-105,-12 11-119,-14 0-70,-37 25-266</inkml:trace>
  <inkml:trace contextRef="#ctx0" brushRef="#br0" timeOffset="666067.0968">25687 10177 1449,'0'0'303,"0"0"-303,0 0 1,4 0-1,0-4 56,14 2-4,13-14 56,22-1-54,57-34-30,-71 35-23,39-23-1,-13 7-117,-16 9-74,-22 7-191,-38 0-87</inkml:trace>
  <inkml:trace contextRef="#ctx0" brushRef="#br0" timeOffset="666328.1118">25677 9879 621,'0'-2'772,"-3"2"-604,2 0-156,-2 8-12,3 7 0,0 13 0,0 17 29,4 14 4,5 14-5,-3 9-4,3 4-3,0-4-6,-1-11-9,-1-12-5,1-14 0,0-10-1,-2-6-94,1-11-105,-3-12-98,8-54-242</inkml:trace>
  <inkml:trace contextRef="#ctx0" brushRef="#br0" timeOffset="667048.1529">25339 9528 1036,'-2'0'195,"2"0"-114,0-2-53,0 1 119,3-2 56,0-1-79,6 0-115,13-6 50,10-3-23,10-1 4,11-3-2,4 2-7,8 2 1,1-4-14,9 1-11,1-3 5,1-1 0,0-1-12,-8 0 1,-4 0-1,-13 7-11,-11-2 11,-15 9 12,-11 3-6,-9 2-6,-6 2 1,-3 0 7,0-3-8,-5-3 0,1-7 0,-5-4-1,-1-5 1,0-1-7,-8-2-10,0-4 7,-11 2-5,-3-2 8,-3 4 7,5 1 2,7 9 11,11 6-5,9 2 10,4 4-18,4 3-11,2 6-29,10 4 17,9 2 22,9 9 1,5 4 0,5 5 0,-6-1 0,-5 6 0,-3-1 2,-3-2-2,-3 1 1,2-4 5,-4-5-4,1 3-1,-3-2-1,-2-3 0,-8 0-15,-8 5-20,-14 8-5,-20 16-56,-27 12-54,-66 53-131,-84 63-422</inkml:trace>
  <inkml:trace contextRef="#ctx0" brushRef="#br0" timeOffset="667598.1844">25100 11160 754,'-12'-4'246,"5"3"-114,-8-9-10,6 1 38,3-1 13,3-1-38,3-1-36,9-1-30,4-4-48,15 1-11,19-9 25,17-10 8,64-20 8,57-18-4,48-23-14,-71 35-6,-14 6-18,-12 10-8,-17 16 0,-32 13 0,-57 14-1,-8 2 0,-6 2 0,17 1 0,-11 4-1,-6-3-5,-6 2-72,-1-3-72,-3 1-103,15 7-328</inkml:trace>
  <inkml:trace contextRef="#ctx0" brushRef="#br0" timeOffset="668581.2406">26069 10483 903,'0'0'235,"0"-2"-104,-2 2-34,4-4 25,2-3-43,6-3-43,4-8-30,11 1 0,3-4-5,7 1 5,-5 1-5,-7 5 0,-9 3 5,-7 7-5,-4 0 6,-3 4 2,-3-7-7,-2 0-1,3-2-1,-6 0 0,-1 2 0,-1 1 0,-5 0-1,-4 6 1,-2 3 0,-8 6-1,-1 2 1,2 7 0,-5 1-1,6 5 0,3 2 0,7-2-5,5 1 5,6 1-9,3 1 9,1-2-4,2 2 5,2-5 1,1 4 0,2-7 8,1-3-1,7 1-2,9-10 1,18-9 2,18-10 0,66-30-9,24-16-118,-105 45-363,89-42-265</inkml:trace>
  <inkml:trace contextRef="#ctx0" brushRef="#br0" timeOffset="669063.2682">25655 11312 1158,'-1'0'215,"1"0"-101,-4 0-69,4 0 24,0 0 1,4 0-59,1 3-11,6-2-6,11 2-45,13-6-152,60-20-341</inkml:trace>
  <inkml:trace contextRef="#ctx0" brushRef="#br0" timeOffset="669459.2908">25532 11465 938,'-1'-1'211,"0"1"-38,-3-5-100,4 5 10,2 0 62,0-1-10,2-2-49,9-2-44,15-9-6,15-3-5,9-9-4,5-3-7,1 1-8,-3 2-2,-6 3 1,-9 6-5,-10 4-6,-9 8 0,-8 4 0,-9 1-2,-2 1 1,-4-1 1,2 3-1,0-3 1,0 0-1,0 0-18,2 0-106,5 0-14,7-3-7,53-7-235</inkml:trace>
  <inkml:trace contextRef="#ctx0" brushRef="#br0" timeOffset="670165.3312">26394 11163 1071,'-1'-7'234,"-2"6"-65,-1-5-83,4-1 2,0 3 1,-2 0-4,2 2-38,0 0-28,2 2-18,-2-2-1,0 2 0,4-6-38,3-1 32,-1-4-1,1 0 4,0 3 3,-5 0 16,-2 8 5,-2-4-6,-8 1-4,3-1 2,-4-1 4,-3-1-8,-2 2-2,2-2-1,1 1-4,0 0-1,0 2 7,-1-4-8,-4 3 1,2-2 0,-4 6 20,0 3-9,1 1-10,0 6 7,3 0 0,1 5-9,3 1-2,0 8-4,3 7 6,0 4-8,4 2 8,1 5-1,1-1 1,1-2 0,0 0 0,0-4 0,0-7 0,2-3 0,4-1-1,-2-2 0,5-1 0,3 5-5,2-7 5,3 0 0,-2-3 0,2-3 1,-6-6 1,1-5-1,-4 1 5,-1-6-4,1 3 25,-2-2 1,-1 0 0,-2 0-7,-2 2-1,1 0 5,0-2-4,-3-2-10,3-6-10,-1-6-8,1-5-55,0-2-132,4-1-168,13-38-468</inkml:trace>
  <inkml:trace contextRef="#ctx0" brushRef="#br0" timeOffset="671081.3836">26119 11393 674,'-3'0'285,"3"0"-114,-2 0-92,4 0-5,1 0 26,3 0-19,7 0 15,13-6 39,8-1-27,8-6-9,7-4-31,-7-1-28,-4 5-22,-7 2-3,-2-3-9,-3 3 3,-1 1 0,0-7-8,-2-1 5,-1 0-6,-1-5 2,-4 5 8,-6-2 2,-5 1-10,-7 4 16,-4 0-8,-6-1-2,-2 3-8,-4-1 0,-4 6 0,-3 3 0,-3 2 0,2 6-1,-3-2 1,1 5 0,1 0 0,2 4-1,0-2 0,0 1 0,2 1 0,1 2 1,-3 0 0,4 2 0,0-1 0,5-2 0,5-4-1,2 3 0,-4 1-5,3 6-2,-1 0 8,-2 6 0,0 1 0,3-3-1,-2 3 1,5-2-1,-1 3 1,0-5 0,1 5 0,2-1-2,4-1-7,2 5 8,2 3-1,1-1 1,1-2 0,0-1-5,1-4 6,2-5 0,-1 1-1,3-5 1,-2 2 0,4-3 0,0-1 2,7-5 5,2 0 17,5-4 0,0-6 2,3-3 1,0-1-8,-1-8-5,3 0 5,1-5-5,4-5-13,-3 2 0,-4 1 6,-11 4-6,-2 7 1,-10 2-2,-2-1-13,-4 1-2,-1-1-52,-4-7-94,-8-1-188,-54-30-446</inkml:trace>
  <inkml:trace contextRef="#ctx0" brushRef="#br0" timeOffset="671748.4218">25526 11539 689,'-2'0'207,"2"-3"-18,-2 3 23,2-1-10,2-2-50,4-1-67,6-4-52,16-9-1,18-10 17,15-4 23,11-5-25,-3 3-11,-7 6-15,-11 6-11,-15 8-1,-14 6-9,-8 4-1,-4 2-11,-7 2 3,-3-1 9,0 3 0,-3-3 0,-3 2 2,-7 7-2,-12 0-1,-10 8-26,-7-2-6,-6 4 2,-1-5-11,0 2 7,1-3 19,0 4 10,4-2 6,10 0 0,11-8 0,11-3 8,11-3 4,3-2-5,7-3-7,10-3 0,18-12 30,19-6 21,8-6-18,7-3-13,-10 4-5,-15 9-8,-13 6 4,-12 8-11,-12 3-8,-6 4-19,-5 4 27,1-4 12,-2 0-9,-3 3-3,-6 3-71,0 2-64,0-2-118,-12-6-454</inkml:trace>
  <inkml:trace contextRef="#ctx0" brushRef="#br0" timeOffset="673055.4965">22603 12828 847,'6'-9'97,"6"4"-22,4-4-40,8 5 11,6 4 62,5-2 18,9 2 6,12 2-18,7 0-34,4 4-38,2-1-8,1 1-13,2 2-12,6-12 0,54-14 0,32-36-1,20-37-1,-65 9-7,-19-4-22,-65 52 7,-6 7 10,-10 6 5,23-15 0,-13 22 0,-7 11-6,2 8 6,3 7 0,7 13-2,5 7 2,9 7 0,9 9 8,8-8 17,10-5-2,45 1 8,9-24 2,3-16-18,-47 0 17,2-2-16,5-8-16,-2-3 8,-51 5-4,5-3-2,-6 1 5,41-12-1,-8 2-5,-11 8-1,-15 7 0,-12 3 0,-7 11-1,-11-2-5,-2 3 5,4 2-10,1 7 11,11 1 0,8 7 0,14 0 2,12-3 4,59 5-5,28-19 0,13-20 0,-63 3 0,-62 5 13,-6-1-14,-9 3 0,22-4 5,-15-2-4,-13 9-1,-1-3 1,-4 0-1,10-4-1,13-12-11,12-1 3,9-3 9,5-7 9,-1-1-9,-7 1-18,-19 8-59,-22 15-86,-28 15-155,-145 62-550</inkml:trace>
  <inkml:trace contextRef="#ctx0" brushRef="#br0" timeOffset="674259.5654">18655 16181 372,'0'-1'0,"3"-3"-12</inkml:trace>
  <inkml:trace contextRef="#ctx0" brushRef="#br1" timeOffset="698238.9369">29103 11938 647,'-3'-4'721,"1"0"-457,-2-4-142,0 1-7,3-1-11,-1-5-10,0-2-37,2-5-21,4-9-18,1-7-4,1-7-1,0-5 11,-2-1 0,-1 1 2,-1 11 1,-4 0-5,1 6-10,-2-1-6,0-5-5,0-2 1,0-9-1,1-7-1,-1-3 1,0-4 0,0 2-1,-1 1 1,-2 8 5,2 12-6,-1 10 1,0 9 0,4 12 0,-1 3-1,2 2 0,-2 6-6,2-3 5,0 1-6,0-1 1,0 3-2,0-3-13,0 0-25,0 0-8,-1 0-21,0 0-92,1 1-95,0 1-65,-3 2-130,-7 18-28</inkml:trace>
  <inkml:trace contextRef="#ctx0" brushRef="#br1" timeOffset="699683.0195">29217 11290 549,'-2'0'197,"0"-3"-67,1 3-40,-1-4 26,-5 4 22,5-4-21,-2-2-59,2 0-35,-2 0-23,2 1-77,0 0-157,-3-1-42,-2 6-45</inkml:trace>
  <inkml:trace contextRef="#ctx0" brushRef="#br1" timeOffset="700371.0589">29146 11257 348,'-1'0'250,"-1"-1"-103,1 0-55,-2-2 7,1 2 37,1-2 2,-1-3 9,1-1-40,-1 0-23,2-5 6,0-1-9,2-7-6,-1-3-11,1-3 4,-1 0-11,1-5-20,-1-6-13,-2 0-3,1-5 2,-3-3-10,-2 2-5,1-2-2,-6-10 0,0-6 0,-1-3-6,0-1 7,-5 4-1,2 6-5,1 4 1,-1 5-1,2-2 0,5 3-1,0 0-1,-2 0 0,1-1 1,2-1 0,0 3 0,0 4 1,0 5-1,0 1 0,-1 5 0,1 4 1,-1-1 0,-1 3-1,3-3 0,-1-1 0,3-1 1,-1 3-1,2 4 0,2 6 0,0 6 5,-2 3-5,2 5-1,0 1 0,-1 1-7,1-1 2,0 6-4,-2-2 2,2 5 1,0 5 7,-2 8 0,2 2 0,-4 6 1,-1 5-1,-1 1 0,-2 11 1,-3-2 1,-1 7-1,-2 0 0,-7 1 0,1 1 0,-3-6 8,4-3-9,-1-11 0,8-7 0,2-9 0,4-6 0,2-3-1,2-7 0,-3 0-6,10-4-32,-5-6-48,8-11-174,6-17-343,57-128-21</inkml:trace>
  <inkml:trace contextRef="#ctx0" brushRef="#br1" timeOffset="700612.0727">29028 9565 295,'0'1'933,"0"2"-766,2 1-128,2 7 0,4 4 126,8 4-2,1 4-49,9 7-18,4 9-37,0 6-20,0 2-15,0 4-11,-8 0-7,-1 1-5,-6 1 1,-3-7 6,-3 0-8,-4-8 0,-3-6-21,-2-8-102,-3-7-156,-20-8-322</inkml:trace>
  <inkml:trace contextRef="#ctx0" brushRef="#br1" timeOffset="702678.1909">17488 16907 730,'0'0'190,"5"0"-95,2-6-70,9-2-11,8-5 17,3-5 43,13-8 49,10-9-3,18-12-15,57-32-14,25-3-7,1 13 2,-65 38-16,-51 25-19,-4 0-19,-1 4-20,28-3-5,-5 10-5,2 3-1,5 1 5,13-4-5,62-6 0,33-33 14,20-29-14,-43 8 11,-11 2-3,-7 14 5,-15 8-7,-3 3-6,-5 7 0,-14 10 7,-53 8-7,-7 6 1,1 0-1,17 0 8,-6 2-9,-11 3 0,-4-2 0,0-1 7,6-3-6,2-4-1,1-3 6,2-1-5,-2 1 0,-1-2 0,-2 4 0,-8 2-1,-5 1 0,-10 3 0,-1 1 0,0 1 0,-1 0 0,-1 5 0,5-4 0,0 0 1,3 0-1,1-3 1,5 6-1,-1-4 0,4 4 0,-4-4 1,2 1 0,-5 0-1,-4-3 0,-5 0 2,-5-3-2,-3 0 1,0 0 8,0 0 3,-3 0 5,1 0-4,-2-6-8,-5 0-5,-1-2 0,-3 2-47,-3-1-92,1 3-187,-50-5-544</inkml:trace>
  <inkml:trace contextRef="#ctx0" brushRef="#br1" timeOffset="704216.2788">23616 14504 600,'-1'7'143,"0"2"-85,-1 13 31,-5 7 40,3 9 61,-1 1-70,-1 0-22,-1-2-19,0-3 20,2-5-13,2 4-14,1 1-23,1 9 29,-2 8-3,3 14 0,-3 11-22,-3 6-7,-2 8-14,-3 7-17,-1 3 3,-2 1-18,2-12 6,3-5 1,2-23-7,7-16 0,5-15-15,6-13-115,3-12-167,6-14-74,48-85-273</inkml:trace>
  <inkml:trace contextRef="#ctx0" brushRef="#br1" timeOffset="704682.3055">23147 15246 994,'-13'0'232,"5"0"-101,-8-1-61,8 2-17,7 1 44,1-2 17,1-2-22,5 1-47,9-3-24,10-7 21,16-4 27,14-7 3,7-7-21,6-1-21,-2 0-6,-4 6-8,-5 5-15,-7 3 7,-7 7-8,-5 5 1,-3 2-1,-7 2 0,-1 2 0,-4 1 1,-2-2-1,-1 1 1,-3 0-1,6-4 7,-5 0-6,2-2-1,-7 2 0,-6 1-11,-5 1-27,2 0-29,-8-3-20,1 2-45,-8-3-177,-62-22-421</inkml:trace>
  <inkml:trace contextRef="#ctx0" brushRef="#br1" timeOffset="705042.3261">23478 14671 231,'-1'0'382,"1"0"-194,-2 0-112,1 4-49,1 4-10,-2 6 34,1 3 43,1 7-20,0 9-20,3 5 16,1 14 76,2 12-1,-3 11-64,-1 16 6,-10 63-10,-6 36-13,-7 37-19,6-96-9,11-83-16,0-6-7,1-6-11,-4 31 5,4-17-1,0-17-6,6-16-8,-2-13-109,1-8-60,5-14-81,17-121-312</inkml:trace>
  <inkml:trace contextRef="#ctx0" brushRef="#br1" timeOffset="705395.3463">23119 15407 667,'-5'-3'138,"-1"-1"-23,-1-6-16,4 6 69,0 2 23,3 2-58,4-4-71,7 1-43,14-10 10,17-5 28,13-8 36,18-8-20,51-22-20,7-6-19,-90 46-10,-2 2-10,37-7-7,-11 4-6,-9 10-1,-12 5 0,-10 2 0,-11 0 0,-8 2-31,-6-2-49,-5 0-25,-4 0 17,-1-2 10,-8-2-158,-48-25-697</inkml:trace>
  <inkml:trace contextRef="#ctx0" brushRef="#br1" timeOffset="705644.3605">23538 14724 905,'0'0'156,"0"2"-119,-1 2-37,1 4 1,-3 6 35,3 13 47,0 10 10,0 15-12,3 10-23,-6 15 82,-2 13-65,-6 61-41,-5 10-19,4-5-9,12-108-4,5-2-1,-1-8-1,10 33-125,65 44-40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2:31:30.5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40 6028 728,'-20'-9'184,"4"2"-5,-15-4-68,10 6-23,11 1 19,1 4 1,8-2-53,2 2-44,1 0-11,2 0-12,3 2 0,2 2 12,6 2 0,5 4 1,4-2 0,7 7 5,5 0-5,8 8 5,3 3-5,-1 0 5,-3 2-4,-4-5-1,0-7 5,-4-9 3,1-7 2,-3-3-1,5-3-4,1 2-5,4-2 10,2 0-11,9 1 1,3-1 0,3 0 0,4 0 1,-3-1-1,3-3 1,-1-6 8,1 3-4,-6 2 9,2 6 6,-6 0-9,-1 4-1,1 1 2,3 0-7,0-3 2,-1-1-7,5-5 13,-1-9-4,6-6-2,1-3-2,2 2 1,1-2 2,-2 3 2,-2 3-1,-6 6 4,-6 8-1,-8 3-13,-4 4 1,-3 4-1,-1 0 0,1 2 1,0 1 0,2-2-1,1 2 1,4-3 0,-1-1 0,1 1 0,1-1 0,-5 1 0,-1 0-1,-5 0 1,0 3 0,1-3 0,3 0 0,2 0-1,2 0 1,5 2-1,1 4 1,4 0 0,3 1-1,4 3 0,0 0 2,2-1-1,4-3-1,1-4 2,0 0-1,8-6 0,6 0 0,43-4 0,8 8 0,-96 0 0,1 4-1,36 6 1,-1 2 0,5 1-1,43 11 1,6-5 5,1-7-6,-84-9 1,-8-2 0,3-1 0,42 3 0,-5-1 0,0 0-1,-4 1 0,1 0 0,-8 4 0,-5-3 0,-5 8 1,-1-3-1,1-1 0,3-4 1,-5 0 0,5-6 0,-5-2-1,-1-2 1,-5 0 0,0 1 0,-8-2 0,-1 3-1,-7 3 0,-6 0 0,-2 1 0,-10 3 0,0-1-9,-8-2-82,-1 1-92,-7 6-285,-29 1-424</inkml:trace>
  <inkml:trace contextRef="#ctx0" brushRef="#br0" timeOffset="1590.0909">13124 5983 805,'-6'-10'262,"6"7"16,-6-10-137,9 13-131,8 13-4,3 3 17,8 13 44,5 6 1,3 13-17,1 1-18,1 9-11,3-4-1,0-5 0,1-4-10,-3-13 4,7-11 7,2-12 8,10-12-7,7-17-7,8-13 2,6-18-7,7-13-4,46-49 1,24-13-7,1 10 0,-55 49 5,-57 41-5,-8 11 8,-5 4-9,27-6-7,-17 17-10,-11 14-7,-1 14-1,-3 7 13,1 5 10,5 6 2,7 1 0,6 2 1,5-11 0,5-8 19,3-12-8,10-18 1,-1-14-1,8-10-4,-2-8-1,8-7-6,3-4 8,46-28-7,-84 45-1,37-21 5,-10 5-5,-12 12 4,-18 15-5,-16 10-19,-11 14-16,-1 8 13,-5 10 10,1 6 11,2 6 0,1 10 1,8 1 7,-2 2-5,9-4-1,1-13 18,8-18-4,4-19 12,4-13-10,3-11-11,5-5-5,-1-2 10,1 4-10,-1 3 0,0 3 0,-2 6-1,5 0 1,5 1 0,9-1-1,0 8 0,4 6 0,-8 12-1,-3 17-11,-13 7-12,-9 7 13,-14 6 2,-1 0 8,-5 7 0,4-4 1,7-4 12,7-14 0,10-15 3,6-18-3,13-17 0,7-15-4,6-15-7,0-6 5,-7 4 0,-13 12-5,-22 13-1,-15 15-2,-15 9-34,-4 8-3,0 9 33,1 11 5,5 7 1,9 16 0,5 6 1,6 2-1,4-7 10,2-8-4,2-8-4,-4-4 5,-6-4-7,-3-4 0,0-9 1,-1-10 9,3-15 8,10-14-1,15-20-7,12-19-8,3-6 4,3 1-5,-10 12 0,-20 19-1,-15 17 8,-14 17-8,-7 5 0,-2 4 0,2-4 0,4 5-14,1 1 14,5 5 1,1 0 5,-1-3 6,3 0-12,-5 1 2,-4-3-2,0 0-1,-4-5-6,0 0 6,0-1 1,0 0 7,0-1 10,0 0 2,0-2 1,0-4-5,0-7-15,1 1-45,-2-5-113,-4 7-118,-37-1-560</inkml:trace>
  <inkml:trace contextRef="#ctx0" brushRef="#br0" timeOffset="4428.2533">23996 6122 924,'-8'-7'264,"4"4"-62,-5-10-88,2 12-64,7 1-10,-2 1 29,2-1 21,0 0 5,2 0-35,-2-1-42,14 1-12,13-8-3,24 1 10,72-11-2,52-2-1,20 16 1,-70 6-11,3 1 6,5-3 0,-6 3-5,12 1 0,-7 0 0,-1 6 5,6-4-5,1 5 5,-1 7-4,-17 2 4,-12 5-6,0 2 0,-5 1 1,-5 5 0,-10-3-1,-49-12 0,-1-5 1,0 1 0,41 16-1,2-3 2,41 2-1,6-10 0,11-5 1,-45 8 4,5-18-6,2 0 2,7 0 4,-4-4-6,-6 4 0,-7-4 0,-1 10 2,-53-6-1,4-6 0,-2-4 0,44-4 5,42-21 2,11-31-7,0-34 7,-48 18-7,-51 33 1,-1 6-1,-5-4 5,29-40 3,-9 5-7,-11 1 4,-9 3-5,-5-3 0,-3-3 0,-2-6-1,-4-6 0,1-2 1,-6-4 0,-5 2-1,-7 3 1,-7 2 0,-10-9-1,-26-55-1,-35-9-1,38 118-9,-98-92 10,-49 26 0,41 50-6,-19 7 5,10-6 1,11 10-1,18 9-4,15 0 6,3 0 0,12-3 0,5 5 0,-10 0-1,0 0-7,-22 9-10,-11 6 5,-3 6-2,-7 10 13,4-1-10,0 4 12,9 5 0,22 1 0,21-4 0,49 4 0,4 2 0,3-2 0,-33 0 1,5 0-1,3 0-1,0 2 1,-4 5-1,-7 1 0,-6 4 1,-46 20-1,-15 7 0,-13 6 0,64-23 1,51-15 1,-2 3-1,4-2 0,-30 10 0,6 0 0,8-1 0,6 1-1,4 1 0,4 5 0,-2-1 0,-4 7 0,-5 4-1,-7 6-4,-7 3 6,-2 3 1,-6-1-1,-1 0 0,3-4-2,7-1 1,11-5 0,10-1-1,8-4 1,6 0-8,4 3 8,0 5 0,1 6-5,1-1 5,2 6 0,0 4-1,3 10-7,1-2 9,2 5-1,3-3 1,3 0 0,-3 3-1,2 3 1,-4-6 0,1 0 0,-1-8 0,5-2 0,2-1 0,5-4 0,2 4 0,9-6 0,2 5 0,11-6 0,-1 0 0,6-3-1,3 2 1,-1 1 0,2 1-1,-2 4 1,-4-3 0,3 6 0,-1-7 0,0-2 1,3-6 0,7-9 6,13-12-1,59-4 3,31-23-7,13-17 8,-54 2 1,-9 5-2,-13-1-8,-54 14 8,-7 3-7,-11 2-1,17-2-1,-19 4-5,-10 0-1,-3 6-128,-36 46-391</inkml:trace>
  <inkml:trace contextRef="#ctx0" brushRef="#br0" timeOffset="7455.4264">7950 8115 1095,'-10'-7'204,"1"4"-79,-6-8-25,6 8-4,6 3-19,3 0-28,0 0-25,0-1-12,0 1-12,1 1 0,5 2-13,8 1 13,7-1 1,8 2 7,7 1-7,7 2 6,2-4-6,8 1 7,0-2-8,9 3 6,6-3-6,49 0 0,23-1 41,0 3-29,-103-1 6,0 2-5,-1-4-2,42 8 2,-2-3-1,3 3 2,0-1-7,0-3 5,3-6-6,38-9 5,16-18-10,34-34 18,-30 7 15,-11 6 23,-7 2-7,0-6-29,-5 15 4,-10 17-14,9 24-10,-21-8 0,-4 2 5,24 4-3,-15-14-2,13 2-1,4-4 9,-17 14-8,-2-7 0,11-5-1,1 2 1,5 5-2,3 5 2,-5-1 0,-5-12 5,1 5-6,8 3-1,-1 1 1,-6 14 6,-23 0-6,4 0-1,-6 4 1,-46-6 6,1 5-6,3-2 1,38 12-1,-1-1 7,2 0-6,2-5 0,41 3-1,3-6-23,-1-5 23,-39-8 12,-52-1-4,-6 2-7,4 2-1,30 3 0,-2 1 0,0 1-4,-1 1 4,4 1 7,-1-4 1,2-1-8,-1-4 0,-5 0-6,-5-4 6,-4-2-5,-8-2 5,-1 2 9,-5-1-9,-1-2 0,0-1 0,7 2 0,6 1 0,3-3-6,8-2 1,0-2 4,-6-5 1,-4 1 0,-7 2 0,-7 6 9,-5 4-8,-2 2 1,-3 4-1,2-2 5,0-2-1,0 2-5,8 0-1,-2-1 1,-3-1 0,-5-2 0,-8-3-13,-9 0 13,-6 5 9,-1 1-8,2 1 0,1 0-1,-1 0 1,2-1 5,0 1-4,-6-3-1,0 3 7,0 3-8,0-3-13,-2 0 13,2 0-42,-1-3-235,-11-42-341</inkml:trace>
  <inkml:trace contextRef="#ctx0" brushRef="#br0" timeOffset="19391.1091">10566 12261 372,'-3'0'178,"1"0"-50,-3-2-88,7 7-39,1 0-1,2-1 0,4 4 13,5 4 31,0-2 37,8 1 0,0 1 10,-2 0-32,0 1-25,0 1-1,3-2-9,4 5-6,2 0-10,11-3 4,6-7-11,10-5 11,5-11 6,3-9-12,-4-6 0,-8-7 0,-15 1-6,-11 7 0,-14 7 23,-10 10-23,0 6-15,0 4 7,2 5-2,10 1 10,2 9 28,10 7 4,2 6-10,2 1-1,1-5-13,-1-7 1,0-6-2,-5-6-6,0-3 2,-2-5 5,5-2 2,2-5-10,9-3-131,7-5-194,76-35-164</inkml:trace>
  <inkml:trace contextRef="#ctx0" brushRef="#br0" timeOffset="21561.2332">13006 11838 814,'-2'-6'184,"0"2"-28,-3-4-51,4 3-36,-2 1-15,1-1 9,2 3-1,0 1-11,0 1-29,-1 0-11,1 0 4,-2 0 16,2 0 20,0-3-22,0 3-17,0-3-12,2 3-1,5 0-19,6-4 20,15-2 0,12-6 13,16 0-13,13-6 3,7 5-3,5-5 0,43 0 0,9 3 1,16 0-1,-66 10 1,5 3-1,9 4 2,12 3-2,20-6 13,12-9-7,1-10-5,4-3 0,17 2 0,-20 0-1,-31-10 0,-21 4 0,-58 21 1,-11 4 7,-5 2-8,12 2-6,-12 2-11,-14 2 2,-3-2 5,-3 0 10,0 0 24,-1-4 10,4 0-19,0 0-7,4-4-8,-2 0 5,-1 2-5,0-1-117,-10-2-376</inkml:trace>
  <inkml:trace contextRef="#ctx0" brushRef="#br0" timeOffset="26352.5073">5792 6734 906,'-4'1'134,"0"-1"-79,-2 3-55,6 4-12,4 3 6,5 4 6,6 0 9,5-6 81,5 1 24,8-4 9,3-5-46,11-5-35,3-4-17,3 1-10,2-6-9,-3-4 0,-5 5-6,-11-1-8,-7 6-109,-14 4-138,-23 31-291</inkml:trace>
  <inkml:trace contextRef="#ctx0" brushRef="#br0" timeOffset="26581.5204">5631 7463 1157,'6'-9'226,"9"-2"-152,18-14-52,14-7-13,15-4 17,7 2 2,2 7 2,-2 9-12,-8 8-17,-10 10 10,-8 6-10,-10 1-1,-11-2 0,-7-1-26,-6-4-46,-9-6 21,-18-56-418</inkml:trace>
  <inkml:trace contextRef="#ctx0" brushRef="#br0" timeOffset="26833.5348">5788 6851 1237,'-4'12'168,"2"5"-139,-1 21-22,3 14-5,3 10-1,3 5 10,2-5 2,8 3 4,-1 3-1,4 9-7,-6 9-3,-6 79 5,-18 35-4,-9-2-1,18-157-1,4-1-5,2-12-33,6 26-135,10-27-165,57-70-13</inkml:trace>
  <inkml:trace contextRef="#ctx0" brushRef="#br0" timeOffset="27200.5558">6428 7454 1097,'0'0'320,"-1"1"-220,-1 1-77,1 6-22,-5 7 0,-2 15 50,-4 20 12,-7 18-10,-1 18-23,-9 67-15,20-105-10,-3 43-4,3-20-1,5-30 0,4-17-67,4-19 1,0-11 40,1-15-68,2-15-181,0-20 59,4-19 141,0-11 56,6 2 18,3 3 1,11 14 2,9 9 16,2 13 10,1 9-17,1 11 8,-10 5-13,-10 14-4,-7 8-2,-13 14-90,-55 78-272</inkml:trace>
  <inkml:trace contextRef="#ctx0" brushRef="#br0" timeOffset="27397.567">6528 7756 1209,'0'0'276,"0"3"-184,2-2-79,2 6-5,-1 7 38,5 5 5,2 13-12,3 7-3,4 5-15,1-3-21,6-8 0,4-12-108,2-15-61,4-12-152,29-86-259</inkml:trace>
  <inkml:trace contextRef="#ctx0" brushRef="#br0" timeOffset="28281.6176">5560 6525 542,'0'1'161,"0"4"-118,0 9-22,0-3-1,7 0 16,-5-1 12,6-4 49,8-5 37,3-2 37,14-8-44,12-8-31,7-5-36,9 2-28,9-3-11,45-9-5,16 4-8,-92 25 1,-6 0-8,33-1 7,-4 7-7,-11 4 0,-8 0 0,-1 5 0,-8-3 9,-8-2-9,-3-1 0,-7-2 1,-6-4-1,-7 0 0,-2 0 17,-1-4 8,-1-2 19,-4-5-24,1-6-12,-7 0-2,-2-9-5,-10 3-2,-3-5 0,-13 5 0,-4 0 0,-7 7 1,0 2-1,2 4-1,6-2 1,9 9 1,11 3 0,9 0-1,10 1-14,6 4-13,6 4 26,4 2-1,12 7 2,7-4 1,4 6-1,8 3-1,-2 2 1,4 0 1,-10 2-1,-1-5 0,-7 7 0,0-3 0,-5 1 0,1 0 0,-5-1 1,-7-7-1,-4-5 6,-6-6-4,-6-2 20,-13 12 29,-14 5-19,-16 15-22,-11 8-2,0 3-8,5-6-40,17-9-249,-12-12-686</inkml:trace>
  <inkml:trace contextRef="#ctx0" brushRef="#br0" timeOffset="30582.7492">8308 11834 343,'2'2'254,"-2"0"-193,1 5-41,-1-3-7,0-2 151,-1-2 176,-2-3-128,1-3-133,-1 2-52,3 4-27,6 0-107,6 0-4,9 0 60,12 4-127,76 5-92</inkml:trace>
  <inkml:trace contextRef="#ctx0" brushRef="#br0" timeOffset="32484.858">8820 6957 640,'-4'-2'98,"-1"2"-65,-5 0-17,6-4 1,1 3-8,1-2-3,0 1-6,7 4-69,25 24-216</inkml:trace>
  <inkml:trace contextRef="#ctx0" brushRef="#br0" timeOffset="33861.9368">13094 11754 1076,'-3'-9'147,"2"8"-4,-4-7-68,5 8-59,0 2-15,0-2-1,0 0 9,0 2 30,-1-2 22,1 2 7,-3 0-19,3-2-25,3 1-9,1 3 0,8-2 3,15-2 39,13-2 14,14-9-2,18-8-24,54-23-14,27-3 4,14 12-7,-78 29-14,-50 4-13,3 1 1,0 3 9,89 6-10,25-2 0,51-20 8,-57-13-8,7-2 1,3-7-2,-17 1 0,-43 13 0,-66 12 6,-4 8 0,-8 0-6,19 5-6,-16 2-6,-15-1 12,-2 0 0,-8 1 0,0-6 0,-4-1-15,3 0-12,-3 0-17,-5-8-55,-5-4-410,-82-54-109</inkml:trace>
  <inkml:trace contextRef="#ctx0" brushRef="#br0" timeOffset="34244.9587">13120 11885 1227,'-5'-6'184,"5"2"-73,-3-6-99,5 9-12,11-3 0,12-7 5,23-13 38,70-37 31,84-33-1,72-3-10,-111 45-19,-2 28-20,-12 18-6,-10 10-17,-18 4-1,-10-1 6,7 4 1,5-4-7,-1-3 0,-28-8 0,-54-3 1,-6 4 0,-4 0-1,21-3 0,-18 0-42,-18 4-66,-15 0-8,-16 0-35,-20 2-306,-134 4-327</inkml:trace>
  <inkml:trace contextRef="#ctx0" brushRef="#br0" timeOffset="34544.9758">13152 11990 941,'-6'-3'215,"5"-1"-37,1-2-160,22 4-4,22-9-7,62-15 31,81-45 53,90-30 1,-103 30 7,-2 15-29,-24 21-34,-23 21-22,-30 14-3,-59 5-11,3 0-1,-5 1-5,32 6 6,-11 2 0,-10-4 0,-13 6-26,-13-5-76,-10 1-88,-7 4-16,-39 36-134</inkml:trace>
  <inkml:trace contextRef="#ctx0" brushRef="#br0" timeOffset="40904.3396">7671 17475 821,'0'-3'123,"-1"2"-93,-1-1-30,4 2 0,-4 0 9,2 0-8,0 0 55,0 2-24,2-1-32,2-1-6,5 4 6,4 3 2,4-3-1,4 6 9,1-2-8,0-2-2,3 0 6,-2-6 0,4 0 1,-2-6-7,2 4 1,0-2 0,-4 2-1,2 4 0,-1 2-14,-3 1-11,4 4-26,1-3-9,3 0 7,4-5 5,5-2-19,2-7 5,0-8-1,-3 2 53,0-4-13,-5 4 23,-7 1 0,-4 7 0,-9 6-9,-1 2 9,-3 2 6,1 2-5,6-2 0,6 2-1,11-5-18,8-1-114,85-11-108</inkml:trace>
  <inkml:trace contextRef="#ctx0" brushRef="#br0" timeOffset="41341.3646">8801 17439 51,'26'-4'99,"-2"-4"-30,25 1 4,0 0-11,1-3-4,4-7 14,10-5-9,57-27-1,25-32-29,13-5-9,-54 38-6,3 14-17,-7 16 14,-7 15-15,-66 14 2,2-1-1,0 3-1,26 15 1,4 5-1,4-2 8,11-6-1,49-6-5,30-50-2,26-58 0,-37 4 1,15-5-2,14 1 2,-36 10 7,-11 11 1,-7 22-2,-19 15-7,-62 24 0,-4 4-1,-9 6-1,26 0-7,-17 10-33,-15 2 35,-8 0 7,-5-3 1,-2-6-1,1-1-3,2-3 3,0 1 1,4-2-1,-2 3-10,-2-2 9,-4-2 1,1 0 0,-6 0 32,1-2 35,-4-2-10,-2 0-39,1-3-18,-2-1-6,-6-14-186</inkml:trace>
  <inkml:trace contextRef="#ctx0" brushRef="#br0" timeOffset="47749.7311">5351 16924 1092,'-9'-10'202,"5"6"-49,-5-5-63,6 7-52,3 4-11,0-2 1,0 2-14,2 2-14,4 6-5,5 15 5,6 14 14,6 20 1,4 12-5,0 11-1,4-6 0,2-4-8,2-20 0,2-13-1,3-19 0,9-18 0,5-20 0,3-25 0,1-26 21,35-71 4,-7-30-11,-59 124-2,-3 7-5,18-36-7,-13 30 0,-14 22-22,-9 21-7,-3 19 29,-3 13 17,4 17-1,1 17 4,1 8-10,6-2-1,1-14-8,8-10 0,8-9-1,4-8 1,-1-6 0,1-9 8,3-6-7,-3-5 4,0-6 1,-3-3 4,-4-2-10,-5 0-1,-3-7-5,6-7 5,1-9 1,10-18 17,5-13-5,6-4-11,-2 4 4,-4 7 1,-12 22-7,-11 15-12,-11 14-21,-6 8 33,-2-1 5,1 1-4,1 7 9,-1 6 4,1 6-13,2 3-1,7 2-161,31-7-424</inkml:trace>
  <inkml:trace contextRef="#ctx0" brushRef="#br0" timeOffset="48715.7864">7729 17338 817,'-6'-8'113,"3"7"16,-4-5-56,4 3-44,1 3-8,2 0 1,0 3-7,0-3-15,4 3-22,3 2-17,5 6-75,30 27-128</inkml:trace>
  <inkml:trace contextRef="#ctx0" brushRef="#br0" timeOffset="51514.9465">7932 17603 847,'-1'-3'126,"1"3"-80,-3 0-46,1 0-16,2 3 16,0-3 0,2 0-17,3 4-150,20 13-25</inkml:trace>
  <inkml:trace contextRef="#ctx0" brushRef="#br0" timeOffset="55891.1968">7674 17646 681,'-13'0'126,"2"2"-14,-1 0-13,3 0 18,5 1-33,4-2-45,0 1-28,4 2-10,2-1 4,5 1 22,8-1 31,5-1 32,10-6-21,11-8-3,9-6 29,15-5-13,5-3-29,46-20-13,14 4-7,16 10 0,-41 11-13,9 11-8,-9 2-6,-17 3-5,-5 9 8,4 0-7,-3-7-1,5-3 0,-4-3 8,-2 5-8,-47 1 5,0 0 0,-1 3-6,40-2-1,-3 0 0,3 4 1,0-4 0,4 0 0,-6-8 0,-3 2 0,-4-6 1,-4-3 0,3-6 6,-2-6-7,3-2 0,-6 3 6,-2 2-5,-3 4 11,-1 10-12,-8 2 1,2 5-1,-3 1-1,2-6 1,5-8 0,4-1 8,3-5 2,4-5 2,6-4 6,-4 3-1,-4 1-7,-4 5 5,-7 5-6,-4 2-8,-4 6 5,-3-1-4,0 5-1,2-2 0,7-7 7,2 1-8,7-5 11,6-1-2,-4 1 10,2 1-17,-5 7 5,-6 3-1,1 4-5,-6 1-1,-6 8 0,-1-2-5,-6 4 5,-3 0 1,-2 0 6,-1-2-6,-2-2 0,-5 3 0,-2-2 1,-5-3-1,-6 1 0,-6-1 0,-2 2 7,-2-2 2,-4 0 23,2 0 18,-6-2-3,-7 1-31,-9-2-17,-7-2 0,-8 3-51,-6 4-137,-77 9-414</inkml:trace>
  <inkml:trace contextRef="#ctx0" brushRef="#br0" timeOffset="57865.3097">4101 17614 709,'0'0'376,"4"6"-281,4 8-94,2 10 6,5 13-5,9 0 10,2 2-2,5 4 11,5-11 14,4 0 16,7-9-3,8-1-17,8-3 7,11-5-1,54 5-5,29-13-8,6-23-6,-45 1-8,3-3 14,3 3-7,0-4-10,1-5 29,-9 13 8,4 4 2,10 8-19,10 8-7,-27 4 11,-3 5-16,7 5-7,10-5-7,6 0 11,1-16-10,-1-9 4,13-6-6,12-12 1,1 2-1,-37 0 1,2 4 1,-11 9-2,-4-1 2,-6 12 4,-9 12-6,-7 3 5,-6 5-5,6 2 0,4 2-1,0-5-4,8-1 5,-15-5 1,-45-11 0,-3 0 0,-1 0 0,38 1 0,-2-2 0,0 1 0,0 0 7,-1 0-8,2 0 1,1-2 5,4-2-6,47-2-1,21-12 1,28-6-1,-49 2 0,-23 1 1,9 0 1,0-3 0,-2 6 0,4 6 11,-4-4-12,-4 7 1,3 3 0,9-10-1,19-3 0,13-7 0,-24-7 0,13-6 0,6 1 1,2 1 0,-4-2 5,-9 6 1,2 9-1,7 1-5,7 9-1,-36 2 2,1 6 5,6 0-6,1 2 0,8-2 0,0-5 0,-3-6 8,15 4-9,16-7-1,10 3 0,-34 0 1,5 5 0,2-4 0,-11 4 2,-8 10-1,-10-2 6,-1 4-7,-2 8-6,7-6 4,8-1 1,-17 5 1,-3-8 0,3-1 0,4-2 0,-2-7 1,5-1 6,-9 4-6,-3 0 4,-1 3-5,2-4-2,0 3 2,0 5-1,-9 1 0,-54-1 1,3 4 0,83 0 0,10 2-1,-33-6 1,1-6 1,6-6-1,0-7 0,10-7 7,12-9-7,6 2-6,2-3 5,-26-1 0,3 10 1,-1 5 0,-4 2 1,0 7 0,-2-3 0,-4-1 8,12-1-9,5-4-1,18 2 1,-6-9 0,-15 9 0,0 2 0,1 4 0,-7 5 0,-5 3 0,-9 6 0,-14 5 2,12-5-2,-4 3-2,13-1 2,2-2-1,-2-5 0,-11 0 1,6-6 1,-2-2 0,-5 2-1,-7 5 2,-47 0-2,-3 4 1,-6 2-1,32-1 1,-10 2-1,-7 5 0,-2-2-1,-4-2 0,-3 2 1,-2-4 0,-2 0 0,-2-2 0,-1 0 6,-5 0-6,-3 2 1,-6-2 0,-7 0 0,2-2-1,-7 4 0,0 4-1,1-4 0,0 0 1,-2 0-1,2 0 1,-2 0 2,1-4 4,-1 4-5,-1-2 10,1 2-2,-2-1 3,0-3 7,0 1 19,0-1-16,0 0-12,1 3-10,-2 1-9,1-3-2,0 6 2,0-3-1,0 0-2,0-3-24,0 3-50,0 0-44,-2-6-113,-29-43-631</inkml:trace>
  <inkml:trace contextRef="#ctx0" brushRef="#br0" timeOffset="61310.5067">13303 9718 1125,'-10'4'200,"-4"0"-134,-5 8-47,-8 9 2,-4 9 9,-15 11 24,-8 12-7,-8 12-8,-5 7-5,9 7-16,9-1-3,16 2-14,9-5 0,10-3 0,7-3-1,3 0 1,4-1-1,3 2 0,3 9 0,10 62 2,8 23-1,-15-113-1,-1-7 1,15 49 0,-2-6 1,5-1-1,1 5 0,6-4 0,7-3 0,2-7-2,5-9 1,4-3-2,6-11 2,2-8 0,8-1 6,9-12 20,54 6-1,33-11-2,13-20-10,-48-12 2,17-10-13,10-13 14,-1-8 5,-10 0 12,1 6 6,8 2-12,0-3-6,-25 3 3,0-1-6,3-1-9,4 15-2,-8-18-7,-17-17 0,-2-10 11,-15-8-4,-55 29-6,-4-2 0,-7-2 21,32-43-11,14-61 1,-24-22-11,-22-51 0,-15 65 10,-12 7-11,-9 15 0,-2 14 6,1 11-6,-2 58 0,-5-2-6,-3 5-8,-23-47 7,-16 6 7,-7 0 0,-61-30 18,-23 15-9,-23 18-2,40 17-6,4 1-1,12 5 0,10 2 2,13 6-1,1 10 0,-7 8 5,2 9-5,-4 4 0,-1 16 1,-10 12-1,-15 16 0,-7 9-1,5 18 0,8 9-7,13 12 7,5 6-6,-1 5 5,16-8 0,51-42-30,8 0-25,2 4-19,-27 33-28,9 6-35,12 6-108,-27 143-302</inkml:trace>
  <inkml:trace contextRef="#ctx0" brushRef="#br0" timeOffset="63818.6502">15510 16848 600,'-2'0'204,"2"0"-34,-3 0-74,1 2-3,2 2 55,-2-3 10,-1 6-58,3-7-52,0 9-33,9 4-13,3 10 19,8 16 27,8 8-3,9 4-8,2 0-11,1-5-4,4-2-4,-3-12-7,-1-8-10,-2-13 5,0-15 4,0-14-2,7-19 5,7-18 1,3-17-5,2-4-8,-5 3 1,-5 11 7,-11 20-5,-12 15-4,-5 16-10,-8 11 4,-2 8 5,6 8 0,-2 5 0,2 9 1,2 0 1,2 3 0,4-6 0,-1-2 0,9-10 1,5-4 5,9-15-1,6-9 0,5-13 2,5-5-7,1-8 5,-3 6-5,-7 2 4,-10 14-5,-7 6 0,-10 12-6,-1 9 5,-4 6 0,-2 7-5,2 10 6,3 5 1,0 5 5,7 0-6,5-7 2,-2-7-1,2-12 0,1-5 9,1-10-9,2-7 5,2-10 0,-1-2 3,3-9-8,-5 3 1,-2 4-1,-8 7 0,-5 8-1,-7 6-1,3 8-5,1 6 6,7 5 0,3 1 0,4 1 0,2 0 1,1-1-1,-4-5 1,-3-1 0,-9-4 1,3-6-1,-2-2 8,2-8-7,-3-2 7,7-10-3,4-9 1,2-2-7,6-12-90,-4 7-143,31-37-332</inkml:trace>
  <inkml:trace contextRef="#ctx0" brushRef="#br0" timeOffset="113065.467">22349 16254 1536,'-11'-2'266,"7"2"-88,-10-4-50,8 4-16,2 0-19,0 0-16,2 0-49,2 0-28,0 0-13,2 2-66,6 0-104,7 2-120,57 9-420</inkml:trace>
  <inkml:trace contextRef="#ctx0" brushRef="#br0" timeOffset="116172.6447">23855 15832 1423,'0'0'319,"4"0"-293,3 0-19,11 0 2,8-6 50,14-5 4,18-11-54,51-35 4,18-17-13,-93 52-166,-7 8-358,34-38-479</inkml:trace>
  <inkml:trace contextRef="#ctx0" brushRef="#br0" timeOffset="116464.6614">23953 15584 1599,'0'0'239,"3"0"-239,3 0-6,4 7-24,4 9 30,-2 19 7,4 24 17,-12 80 0,-38 73-24,-30 43-54,21-118-137,35-107-76,8-19 131,3-11 74,6 2 62,12-27 56,7-16 131,10-10-14,6-3-17,-2 3-30,4 3-41,1 10-43,0 1-27,-4 8-1,-5 3-14,-5 10-127,-5-1-125,35-46-483</inkml:trace>
  <inkml:trace contextRef="#ctx0" brushRef="#br0" timeOffset="116959.6897">24681 14948 346,'-5'0'1292,"4"7"-1154,-5 12-137,-5 21 14,-8 30 8,-29 72 1,-17 51-9,-1 34-8,52-121-7,21-96-54,5-10-147,6-17-11,16-14 110,12-35-70,32-62-49,-51 83 221,23-44 96,-4 17 78,-10 23-28,-6 22-52,-6 19-62,-6 19-23,-5 13 61,2 25 59,2 17-21,-3 23-40,2 66 8,-10-104-49,8 51-12,0-4-15,0-11 0,-5-3-46,-6-10-101,-7-10-99,-12-19 60,-8-20 18,-8-20-53,-8-24-19,-2-22-6,2-29 129,-14-69 117,34-34 57,37-4 168,10 72-42,-12 61-7,1 12 55,-2 13-33,13-21-81,-6 20-108,-4 19-9,-3 15-30,-10 28 30,-15 28 0,-32 84-82,-78 116-552</inkml:trace>
  <inkml:trace contextRef="#ctx0" brushRef="#br0" timeOffset="117086.697">24687 16040 1258,'5'-10'371,"1"-4"-203,7-11-38,4 2-56,1 1-31,2 5-43,0 1-33,10 0-339,47-45-867</inkml:trace>
  <inkml:trace contextRef="#ctx0" brushRef="#br0" timeOffset="117267.7073">25747 14799 1470,'-24'4'546,"8"6"-486,-25 12-60,5 20-17,-2 19 10,-1 8 5,-1 15-20,5 5-68,12 0-143,2 3-79,-3 131-269</inkml:trace>
  <inkml:trace contextRef="#ctx0" brushRef="#br0" timeOffset="117499.7206">25570 15320 132,'27'-37'528,"5"6"-333,26-36 18,6 12 11,-5 18-17,-4 14-36,-12 19-51,-9 22-20,-7 17-4,-8 17-16,-7 29-38,-11 72-9,-23 58-15,-11 2-8,23-107-8,8-58-2,2-11-12,-2-7-74,1 27-49,-2-24-18,-5-18 35,-8-20-56,-2-28-463,-56-129-91</inkml:trace>
  <inkml:trace contextRef="#ctx0" brushRef="#br0" timeOffset="117624.7277">25725 15516 618,'2'-31'231,"1"5"-116,8-24-13,3 12-34,4 13-68,-1 17-24,-4 18 1,-8 21-89,-10 22 2,-13 22-85,-60 163-157</inkml:trace>
  <inkml:trace contextRef="#ctx0" brushRef="#br0" timeOffset="117731.7339">25654 15855 228,'3'-7'572,"3"-3"-344,8-11-78,7-9-21,9-5-37,7 4-67,7 9-25,2 12-16,6 12-122,2 7-176,95 8-356</inkml:trace>
  <inkml:trace contextRef="#ctx0" brushRef="#br0" timeOffset="117958.7468">26770 15184 1311,'-6'0'267,"2"0"-156,-2 0-71,2 6-29,4 15-11,0 20 85,6 18 14,3 20-6,3 15-51,7 64-21,-22 17-7,-26-6-1,-6-54-2,21-74-10,3-7-1,5-11-18,-5 17-156,13-35-368,32-126-10</inkml:trace>
  <inkml:trace contextRef="#ctx0" brushRef="#br0" timeOffset="118339.7686">26861 15269 1113,'16'-14'184,"3"0"-103,16-14-3,5 8-1,-3 11 4,-4 9-42,-3 6-24,-5 15-6,-11 9 22,-9 12-14,-16 13-17,-19 12-12,-14 12-19,-8 5-11,4-14 15,13-21 16,21-29-4,17-27-52,15-18 62,8-4 5,2-1 11,4 7 1,0 10 7,0 10-1,-3 13-3,-1 13 6,-8 13 15,-6 13 33,-10 8 3,-10 6 29,-9 7-31,-4 0-13,-5-9-24,6-8-12,0-19-12,7-14 3,-3-11-1,-6-6-11,-11-7-108,-9-10-134,-8-10-211,-104-90-459</inkml:trace>
  <inkml:trace contextRef="#ctx0" brushRef="#br0" timeOffset="118857.7983">26477 15097 705,'-2'-10'875,"2"-2"-725,0-8-97,3 7 13,-1 6 78,3 4-62,3 3-71,18 0-4,20-2 19,61-9-7,56-15 5,37-21-12,-76 15-4,-15 11-7,1-4-1,-8 3-6,-19 8 5,-56 7 1,-9 4 0,-8 3 0,8-3-1,-13 4 1,-14-2 82,-11-5-44,-14-6-28,-9-4-9,-11-1-1,0-9-2,1-3 1,1-9-7,5-6-1,3 2 8,6 5 1,8 7 1,13 11 0,10 9-1,5 3 0,10 7-41,12 4 13,18 3 28,22 7 5,58 13-5,19 26-2,-102-24-4,-6 3-5,27 29 11,-16 6 0,-15 3 0,-13-3 0,-13-4 18,-8-7 13,-9-7-4,-12-5-6,-6-9-6,-10-2-15,-9-6-55,-17 1-85,-156 46-411</inkml:trace>
  <inkml:trace contextRef="#ctx0" brushRef="#br0" timeOffset="119918.859">22320 15424 730,'-14'4'120,"3"0"-81,-17 6-24,1 3-6,3 1 7,8-7 23,4-2-10,9-5-23,3 0-5,0 0 6,1-1-7,-1 0 25,2-2 35,-2 3 2,0 0-5,2 0-8,-2 0-10,0 0-15,2-1-11,1-2-12,0 2 0,3 1 42,-1 0-17,-1 0-22,-4 4-4,0 1 0,-1 2 6,-2 13 35,-6 21 38,-8 24 20,-11 17-45,-8 12-28,-1 2-13,1-7-5,14-9-8,6-3 2,15-9-2,10-2-9,5-1-6,6-2-5,6-4-29,4-10-16,-2-2 16,-2-5 17,-4-3-7,-7-4 24,-11 2-6,-8 2 21,-11 5 0,-10 7 1,-7 11-1,-7 10 2,-3 11-1,-1 1 5,6 0-5,9-13-1,7-7-1,12-14 1,10-13-11,13-10-5,9-6-10,12-2 26,7 1 2,5 6 5,4 16-7,-3 17 1,-3 24 29,17 88-12,-32 54 1,-33 18 4,-14-83-4,-6-17-2,10-27-16,10-77 11,3-17-12,3-11-4,7 14-166,32-67-316</inkml:trace>
  <inkml:trace contextRef="#ctx0" brushRef="#br0" timeOffset="123915.0875">24285 16974 1435,'5'2'153,"1"0"-135,9 1-18,2 9 13,1 5 5,2 7 3,5 7-7,-2 4-5,-1 3-9,-5 3-221,-11-5-145,-36 49-332</inkml:trace>
  <inkml:trace contextRef="#ctx0" brushRef="#br0" timeOffset="124161.1016">24075 17499 1209,'1'-4'297,"6"-1"-270,10-9 32,9-4 44,15-4 5,12-4-31,8 0-32,10 0 0,3 2-21,-4 3-18,-6 1 3,-9 10-9,-12 5 1,-8-1-1,-9 6-11,-4 0-11,-5-4-49,0-2-25,-6 0-27,-1 2-48,-9 0-81,-6 4 32,-51 24-465</inkml:trace>
  <inkml:trace contextRef="#ctx0" brushRef="#br0" timeOffset="124365.1133">24366 17546 310,'0'2'965,"0"-2"-853,2 4-112,2 2-1,3 8 1,2 9 58,0 11 7,-3 11-16,0 11-10,-9 5-16,2-6-14,-2-8-9,1-17-57,5-19-111,4-19-132,32-88 9</inkml:trace>
  <inkml:trace contextRef="#ctx0" brushRef="#br0" timeOffset="124572.1251">24669 17364 1088,'0'1'224,"0"5"-176,0 6-35,1 6 23,1 13 38,2 13-17,2 15-27,2 5-9,-4 6-11,-2 1-9,-4-1 5,0 4-6,-8-13-37,2-12-118,-32 3-226</inkml:trace>
  <inkml:trace contextRef="#ctx0" brushRef="#br0" timeOffset="124889.1432">24275 17717 1008,'-11'6'261,"4"0"-165,-11 7-27,4 7-8,0 7-4,2 7-31,0 1-16,5 1-4,2-7-6,6-11-64,10-13-158,9-12 36,18-21 104,22-19 10,56-55 7,33-14 34,0 18 31,-59 51 0,-53 29 6,-2 7 4,-7 4 55,30-8 29,-14 13 37,-13 8-89,-9 8-32,-12-2 11,-12 9 39,-9 7-12,-14 5-48,-13 4-147,-97 55-502</inkml:trace>
  <inkml:trace contextRef="#ctx0" brushRef="#br0" timeOffset="125505.1785">24258 18071 1442,'2'-2'204,"4"1"-198,9-11-5,21-6 90,22-25 2,72-49-45,37-36-36,-15 22 3,-117 85-15,-13 12 0,-7 6-23,12-4-17,-19 14 11,-16 19 29,-15 11 20,-16 19-19,-16 15 0,-10 4-1,-2 2-20,8-17-8,15-18 5,16-15 5,12-17-60,12-4-3,4-5-40,4 6 16,3 1 78,2 5 16,-2 7 11,-1 9 0,-9 10 7,-5 16 17,-8 8 15,4 2 9,-3-13-10,6-12-34,9-21-4,10-13-45,8-13 45,8-13 18,11-18 23,6-10-14,2-4-9,2 3-3,-5 8 24,-4 18 12,-7 9-42,-4 12-9,-7 10-3,-4 10 3,-2 5 28,-4 7-8,4 7 2,-5 2-13,3 11 5,-1 2-7,-4 1-5,0-8-1,-3 0 9,-4-10 41,-4-5 6,-9-1 8,-11 3-1,-13-1-34,-15 2-15,-13-3-1,-7-11-14,3-9-18,0-25-153,-74-135-203</inkml:trace>
  <inkml:trace contextRef="#ctx0" brushRef="#br0" timeOffset="126137.2146">25538 17524 1269,'-1'0'520,"2"3"-520,-1 6-3,5 13 3,1 17 64,0 16 35,-2 19-48,1 14-18,0-1-4,-2 2-14,0-8-5,2-13-9,1-13 0,2-16-1,1-14-102,3-15-153,0-20-265,18-103-280</inkml:trace>
  <inkml:trace contextRef="#ctx0" brushRef="#br0" timeOffset="126443.2321">25613 17555 1136,'0'-3'288,"3"-3"-213,6-11-53,13-7 14,18-10 32,22-10-35,57-31-20,29-17-12,-8 16-1,-106 66-1,-8 7-23,-7 11 24,20 2-9,-15 16 9,-15 14 36,-10 12 21,-10 16-21,-13 9 6,-1 11 9,-3 6-12,2 1-11,10-9-8,5-12-19,2-7 5,5-9-5,-1-8 5,-4-7-6,-7-14-7,-9-7-124,-13-8-143,-8-14-330,-99-67-137</inkml:trace>
  <inkml:trace contextRef="#ctx0" brushRef="#br0" timeOffset="126594.2408">25689 17896 516,'-9'-15'288,"6"4"38,-8-9-82,8 11-68,6 6-118,8 1-35,9-1 32,11-1 16,14-1-13,7 0-47,3-7 14,-4-2-19,-6-5-12,-8-3-43,-10 0-199,0-52-345</inkml:trace>
  <inkml:trace contextRef="#ctx0" brushRef="#br0" timeOffset="126804.2528">25743 17129 1389,'-2'9'203,"1"8"-166,-4 21-29,4 21-7,-1 15 32,2 14 3,3 8-19,13 56-7,-12-104-4,9 49 0,1-14-6,-1-17-73,-2-17-167,-1-24-134,8-32-408</inkml:trace>
  <inkml:trace contextRef="#ctx0" brushRef="#br0" timeOffset="127179.2742">25936 17236 1424,'1'5'269,"1"6"-242,1 16-18,5 11 33,-2 20 30,2 12-27,-1 14-24,5 59-2,-13 37-5,-28 20-8,-1-71-6,-5-16-87,15-68-104,-3-10-94,3-8-33,-19 27 114,7-28 111,3-22 93,8-21 32,3-7 181,6-1 79,1 2-86,8 5 2,2 9-19,1 2-73,4 3-83,7-2-27,12-2 0,12-3 18,15-5 9,8-4-15,6-8-3,7-5-15,1-8-13,-3-9-96,1-8-274,79-93-539</inkml:trace>
  <inkml:trace contextRef="#ctx0" brushRef="#br0" timeOffset="127915.3163">26863 16816 1487,'0'0'197,"0"0"-116,2-2-54,4-2 46,10-9 7,13-10-34,23-15-26,13-5 29,12 2-10,-1 6-25,-12 15-14,-22 16-14,-20 18-26,-25 17 40,-22 18 15,-23 32 16,-64 80-31,-43 42-6,22-35-30,118-151-9,15-17 32,0 0-17,4-6-12,19-15 42,2-4 0,8-4 38,0 4 5,4-2-23,-1-5-14,-4 4 9,-4 0-15,-6 2-38,-9 1-76,-11 3-42,-8-2-51,-10 3-166,-11 1 103,-12 6 99,-6 6 163,-2 11 8,3 8 140,7 8 47,6 5 40,8 6-73,7 3-56,7 12 10,5 10-14,4 8 5,6 1-15,5-6-39,7-12-43,9-9-2,11-16-1,11-18 1,13-19 17,2-13-17,4-12 0,-9-1-60,-16 12-7,-18 15-1,-21 18-7,-20 12 75,-23 23-9,-18 22-71,-61 59-56,-22 33-28,98-103 67,12-9 32,-24 28 44,28-32 20,26-29 2,18-21 66,15-8 88,14-11 16,3-4 1,11-5-46,3 2-52,1 2-37,-4 1-5,-6 6-31,-3-1-1,-12 7-103,-13 9-202,-19-4-332</inkml:trace>
  <inkml:trace contextRef="#ctx0" brushRef="#br0" timeOffset="128109.3274">27042 17458 1428,'0'0'165,"2"10"-126,1 7-39,3 22 122,1 17 8,2 19-38,3 9-37,3 7-22,5 57 0,-1 5-10,-15-112-17,-2-6-5,2 30-1,-6-20-70,-4-14-137,-46-4-308</inkml:trace>
  <inkml:trace contextRef="#ctx0" brushRef="#br0" timeOffset="128284.3374">26760 18007 1633,'0'0'298,"0"0"-185,-1 0-73,2 2 1,3-2-41,8 4 0,11-3 0,10-2 7,13-3-7,7-10-85,2-2-224,77-44-568</inkml:trace>
  <inkml:trace contextRef="#ctx0" brushRef="#br0" timeOffset="129212.3905">27915 16691 1207,'1'-5'212,"0"2"-98,-1-5-71,0 11 52,-2 0 73,-4 2-56,-3 14-58,-11 16-27,-12 22-13,-13 17-4,-8 7-4,-5-3 0,10-15-5,11-22 7,18-20-8,16-18-5,11-5-44,13-2-5,18-12 54,16-3 1,12-3 7,-1 2-8,-13 14-21,-17 7 1,-16 14 4,-16 11 16,-15 18 6,-15 12-5,-12 11 1,-12 0-2,-1-11 0,8-18 0,19-19 6,14-9-6,14-13-73,6 0 46,13-3 27,4 0 15,11 1-13,6 0-1,-1 1 9,-7 8-10,-7 6-18,-15 11-89,-20 15-26,-21 19-80,-16 17-108,-18 13 33,-14 3-47,-3-5 209,13-21 126,20-24 329,22-23 163,23-20-378,17-9 24,10-7 78,12-3-44,9-4-83,6 0-22,-1-1-46,-4 6-12,-3 4 6,-9-1-15,-8 4-22,-5 0-158,22-46-172</inkml:trace>
  <inkml:trace contextRef="#ctx0" brushRef="#br0" timeOffset="129403.4014">28260 17019 1379,'-3'0'364,"3"0"-220,-4-2-106,6 2-25,3-3-13,7-4 6,15-5-16,15-14 10,16-13-162,9-7-152,2-2-38,68-40-137</inkml:trace>
  <inkml:trace contextRef="#ctx0" brushRef="#br0" timeOffset="129590.4121">28181 17345 926,'7'-3'528,"7"2"-453,9-9-9,14 5 84,10-4-12,8 3-49,5-5-43,3 0-31,-4-6-15,-5-3 0,-12-3-72,-5-9-211,14-81-342</inkml:trace>
  <inkml:trace contextRef="#ctx0" brushRef="#br0" timeOffset="129820.4253">28382 16396 1172,'-9'23'234,"2"10"-172,-11 31-44,5 21 13,-7 70 20,8 35-4,20 45-13,20-71-14,3-44-11,12-4-8,1 3 5,6-16-6,-18-68 0,-1-11-259,2-5-406,125 3 291</inkml:trace>
  <inkml:trace contextRef="#ctx0" brushRef="#br0" timeOffset="130011.4362">28685 17475 700,'-152'77'717,"43"17"-603,0 8-70,3 6-13,15 0 40,57-69-11,14-15-27,10-9-24,-11 12-9,24-34-291,25-35 2,110-216-494</inkml:trace>
  <inkml:trace contextRef="#ctx0" brushRef="#br0" timeOffset="130175.4456">28552 16250 1363,'-1'2'198,"2"8"-162,1 8-30,4 12 0,4 8-4,7 5-2,7-2-75,61 34-625</inkml:trace>
  <inkml:trace contextRef="#ctx0" brushRef="#br0" timeOffset="130948.4898">29148 14626 1190,'-2'12'171,"1"5"-141,-1 18-18,2 17 21,7 11-3,7 6 1,13 3-5,16 8-11,18 4-6,53 52 81,32 18 7,-10 0-55,-64-46-28,-20 0-13,-33-58 11,-6-1-4,20 106-7,-31-108 7,-5-4-1,-5 46-7,-14-11-11,-17 3 11,-23 9 1,-65 53-1,-45 38 0,-32 46 0,74-60 0,25-8 1,16-61-1,68-63 1,15-14-1,9-7-67,10 16-289,105-28-484</inkml:trace>
  <inkml:trace contextRef="#ctx0" brushRef="#br0" timeOffset="147809.4542">22795 15301 556,'-5'0'213,"1"0"29,-2 0-20,1 0-32,1-1-53,3 1-58,2 0-40,3 0-25,-4 0-8,2-3-6,-1 6 0,-1-2-10,2 7-8,2 9 18,1 13 5,1 19 15,0 15 11,-1 9 2,-3 10-6,3-1-9,2 0-9,1-3 2,4 5-10,-2 2 6,2 7-5,1 1-1,-2-6 5,2-8-4,2-7-1,-3-9 0,2-9-1,-2-14-15,-2-11-90,-4-11-90,-3-16-159,-16-68-122</inkml:trace>
  <inkml:trace contextRef="#ctx0" brushRef="#br0" timeOffset="148059.4685">22650 15793 1003,'3'0'211,"-3"0"-145,0-2-51,6 0-4,2-3-1,12-8 7,12 0-4,2-5-2,1 3-10,-9 4 5,-5 10-6,-10 9 1,-8 9 0,-12 16-1,-18 22-30,-18 20-234,-135 172-274</inkml:trace>
  <inkml:trace contextRef="#ctx0" brushRef="#br0" timeOffset="148205.4769">22601 16120 490,'26'-23'141,"-6"2"-18,24-20 3,-7 9 0,-7 8-24,-10 9-62,-8 11-28,-8 9-11,-9 17 6,-13 17-7,-6 21-222,-88 131-347</inkml:trace>
  <inkml:trace contextRef="#ctx0" brushRef="#br0" timeOffset="148358.4856">22489 16421 759,'0'-2'281,"0"2"-158,0-2-87,6-4-14,7-4 41,17-4-7,14-14-23,11-5-15,9-2-11,0-2 1,-1 4-8,-5 7-81,66-37-255</inkml:trace>
  <inkml:trace contextRef="#ctx0" brushRef="#br0" timeOffset="148634.5014">23047 15311 766,'-1'2'508,"1"-1"-431,0 8-76,4 10 5,3 18 65,2 16 22,5 20-9,4 19-35,1 6-16,-1 4-13,7 49-13,-8 6 2,-14 8 0,-3-61 0,-2-59-8,1-5-1,-2-9 0,2 31-81,-1-25-108,4-19-259,5-70-124</inkml:trace>
  <inkml:trace contextRef="#ctx0" brushRef="#br0" timeOffset="149147.5307">23198 15707 833,'4'-10'255,"2"0"-132,6-11-80,10 3-23,1 8 7,11 2 4,0 4-11,2 7-11,-6 6-8,-9 15 1,-14 14-2,-14 14-18,-16 3-38,-11 13-110,-9-2-56,1-4-17,6-11 56,6-18 152,10-11 31,17-18 238,6-14-134,17-10-77,10-13 1,11-6 44,8-4 20,2 4-34,-5 7-26,-12 14-22,-13 16-4,-14 15-6,-14 17 14,-12 18-10,-17 19-4,-10 11-93,-2 4-31,0-8-1,11-17 43,16-21 82,11-19 10,7-11 67,6-7-26,0-4 34,10 0 103,4-7 4,9-2-45,4 1-18,3-5-42,1 8-27,1 2-27,-1 0-15,0 1-9,-2 0 0,-2 0-2,-10-1-7,-4 0-28,-3 0-146,-13-17-31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2:34:15.84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context xml:id="ctx1">
      <inkml:inkSource xml:id="inkSrc162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13T02:40:02.055"/>
    </inkml:context>
  </inkml:definitions>
  <inkml:trace contextRef="#ctx0" brushRef="#br0">24490 3482 824,'-1'-2'128,"1"1"-14,-2-2-80,2 3-22,2 0 0,-2 3 47,0-3 34,0 0-29,0 1-32,0-1-17,4 2-15,5 0 1,6 2 0,11 0 10,6 2-11,7-2 1,7 0 8,5-1-9,5-2 7,1 1-7,3 0 0,2-2 0,3 0 1,2-2-1,-7 0 8,-4 4-7,-14 4 0,-8 3 0,-1 3 0,3 2 8,7 2-8,9-5 5,12 0-4,2-7-1,7-1 1,5-5 4,1 1-6,-5-2 1,-3 0 0,-7 3 0,-5 3-1,-8 7 0,-8-2 0,-4 6 1,-2-2-1,-4 5 0,4-3 0,4 5 6,6-3-5,3 1-1,3-6 0,6-1 1,5-7 4,7-5-4,5-3-1,-1-1 0,0 0 6,-2 1-5,-2 1-1,-8 1 1,-3 9-1,-3 1 0,-2 2 0,1 7-1,6-3 1,3-2 0,5 4 0,5-4 0,0 1-1,-5-3 1,0 0 6,-6-2-6,-7 1 0,2-2 0,1 0 1,0 1-1,7-1 1,3-1 1,5 0-1,4 0-1,0-4 0,44 3 0,3-5 0,-86-2 1,-3 3-1,39-4 1,-7 1-1,-9-1 1,-2-1-1,-6 2 2,3 0-2,5-4 2,4 3-2,8-9 1,4-1-1,45-10 1,4-4-1,-88 18 6,2 3-5,39-9-1,-5 5 0,2 5-5,-2 3 5,-2 3 2,0 3-1,-3-1-1,1 1 1,-1-3 0,9-5 0,49-15 0,31-10-1,16-1 1,-64 12 0,-5 1 1,-9 10 3,-57 6-5,-2 1 0,-5 2 8,27 1-8,-12 5 0,-17 0 0,-2 2 0,-3-1 1,7-4 0,8-3 1,5-1-1,6-1 1,2-1-1,0-4 6,-5-1-6,-3-1 0,-7 3 0,-6-4 5,-5 4-6,-1-1 0,2 3 0,9-3 0,9-1 1,13-3-1,4-2 1,-3 4-1,-10 0 0,-15 4 0,-15-2 0,-9 6 1,-10 0-1,0 4 1,0-4 0,-4 0-1,4 0 1,0 0 0,0-4 1,0 4-2,0-3-43,0-31-442</inkml:trace>
  <inkml:trace contextRef="#ctx0" brushRef="#br0" timeOffset="1809.1035">32828 2045 1025,'0'0'374,"0"0"-265,0 0-80,0 0-2,0 0 64,-3 0 65,3-2-1,0 2-55,0 2-53,0-2-28,3 0-10,-3-2-8,8 0-1,14-4-1,17-5-1,19-4-4,12-8 0,5 1-12,-4-2 3,-11 0 2,-11 4 5,-16 3-14,-11 4-10,-7 4-2,1 5-22,-2 2 11,-1 0 18,1 2 2,-12 4-4,-2 0-5,-2 6-13,-8 9 34,-2 11 13,-14 14 12,-14 17 0,-11 20 25,-4 9-5,-27 61-8,13 24 0,14-8-15,27-57 4,12-65-2,8-6-4,1-8-6,-10 23 0,11-20-1,3-20 1,3-8 14,2-12 81,-1-10 36,4-19-75,10-24-42,13-86-13,15-46-1,9-45-1,-30 71-12,0 9-28,-11 11-11,-9 22-20,-6-3 26,-3 16 24,2 62 15,0 12 6,-1 9 1,-4-26 0,2 17 8,4 17 2,1 13-8,3 6-3,0 10-39,0 9 16,1 15 14,4 17 9,1 19 0,6 13 0,3 7-1,3 6 1,3 1-1,10 55 1,6 29 0,-4 36 0,-18-54 1,3-11 0,-12-11 0,-2-20-1,-2-76 0,1-4 0,-2-8-1,1 32 1,0-14 0,-4-21 0,2-11 0,-2-15 17,1-9 115,-2-16-16,-5-16-85,-4-20-19,-7-21-11,-11-63 0,-6-18 5,-8 0-6,21 114 0,5-2 0,-5 6 0,-21-42 0,-3 7 0,-1 13 0,-3 4 0,-3 6-1,8 11 1,3 6 1,7 8-1,9 5 1,9 10-1,5 0 1,7 10-1,2-3 0,4 6 0,-1 0 0,2 0-2,-1 0 1,0 0-6,2 0 7,-2 0 0,2 0 0,-1 0 0,5 0-1,18-4-5,22-4 6,64-21 0,52-17-1,-24 3 1,-106 37 0,-8 0 0,-10 2 0,18-3 0,-14 5-1,-9 2-11,-1 3-4,-1 4 4,0 0 3,1 0 3,0-2-5,-3 1 1,3 0-5,-7-6-11,1 2-8,-2-4-10,0 2 4,-2-3-19,-4-2-104,-30-12-464</inkml:trace>
  <inkml:trace contextRef="#ctx0" brushRef="#br0" timeOffset="9847.5633">12295 6012 328,'-5'-6'167,"4"1"-38,-5-6-54,1 4-11,1 0-22,-2 1-4,2-1 10,-1 1 16,0 2-25,2 4-21,-1-3-12,2 2-5,1 1-1,-2 1-9,2-1-3,1 0-11,-2 3-8,2-3-11,0 0-6,2 0 0,-1 4 27,3 0 13,4 2-1,1 2 3,3 0 6,3-1 0,1-1 12,5 0-3,4-2 15,11-2-2,10-8 14,8-4-3,6-6-12,0 0-10,1 5-4,-5 3-5,-1 6-1,-2 4 5,-8 2-5,-2-3 0,0 3 7,-2-5-7,4-4 8,3-9 2,11-4 2,4-4 1,3-1-14,6 5 0,-4-1 1,1 8 0,-9 4-1,-8 3-1,-12 11 1,-10 3 0,-3 0-1,0 4 1,3-6 1,6-5 0,6-6 7,10-7-7,0-7 5,-4-1-6,-8 4 0,-15 6 0,-9 7-6,-11 1-21,-5 3-12,-6 5 35,-6 4-14,-6 6 12,-7 5-171,-66 20-183</inkml:trace>
  <inkml:trace contextRef="#ctx0" brushRef="#br0" timeOffset="10306.5895">11968 7130 556,'6'-8'128,"1"-6"-53,10-2-44,1-2-4,8-5 15,7-6 21,12-12 0,8-5-18,15-6-12,47-26 6,-79 57-16,35-13-13,-14 8-1,-14 14-8,-15 12-1,-7 0-1,-6 6-1,-4 1 1,-2 7 0,3-3-46,0 4-61,38 20-103</inkml:trace>
  <inkml:trace contextRef="#ctx0" brushRef="#br0" timeOffset="11324.6477">12456 8418 234,'0'0'129,"0"-2"-71,0 2 4,0 0 44,0-1 16,3 1-35,-2 0-57,2 0-29,3 0-1,4 3 14,5 1-4,4 0 4,3 0-2,8-2-2,10-5 2,17-4 14,11-11-11,65-19-15,25-5-1,5 6 1,-74 18 17,-51 18-17,-2 2-17,-5 2-13,29 6 6,-10 3 10,-10 9 8,-5 0-6,0 1 12,3 0 0,13-11-12,5-12-47,9-12-10,-3-11-57,-4-12-34,50-65-52</inkml:trace>
  <inkml:trace contextRef="#ctx0" brushRef="#br0" timeOffset="17221.985">15929 5192 563,'0'-2'174,"0"1"-51,-4-5-19,1-3-5,3-1-15,-2 1-54,2-1 21,0 2-5,0 6-28,0 1-18,0 2-52,2 4-233,5 4 210,3-1-102,21 14-105</inkml:trace>
  <inkml:trace contextRef="#ctx0" brushRef="#br0" timeOffset="17923.0251">16022 5036 654,'-6'-2'141,"3"-2"-58,-8 2 23,-2-5 8,2 4-21,-4-5-18,-3 2-28,2 4-22,-8 2-7,1 8-10,-7 4-7,-5 7 5,3 7-6,6 2 0,-2 2 0,8 4-1,2-1 0,0 5-5,8-1 5,1-2 0,8-2 1,4-8-10,10-1-17,4-3 25,12-6 2,15-4 9,15-11 11,53-15-20,-70 4 8,34-10-1,-12 0-5,-18 8-2,-16 6 1,-18 3 0,-10 6-1,-10 0 1,-13 4 20,-15 12-20,-19 10 10,-60 47-10,-22 28 0,6-2 5,98-73 3,3-2-9,6-4 1,-18 17 7,18-6-1,14-8-5,4-5-2,12 2-7,0-3 6,5 1 0,4 1 0,7-7 1,8 2 29,4-9 2,11-9-7,9-6 12,-1-8-1,1-3-7,-4 0-8,-9 1-8,-7 4-2,-8 5-8,-11 3 5,1 1-1,-4-4 0,3 1-5,8-11 7,0 0-7,2-4 0,-1 4 0,-3 3 0,-4 0-1,-1 7-57,-4 2-128,2 1-308,-4-17-279</inkml:trace>
  <inkml:trace contextRef="#ctx0" brushRef="#br0" timeOffset="18157.0385">16555 5212 931,'-4'3'192,"1"3"-140,-1 3-51,1 5-1,0-1-2,3 10 2,0 2 1,1 5 6,-1 6-5,-4-1-2,-6 6-3,-10 6-108,-8-5-95,-6-1-46,-1-6-22,-25 8 40</inkml:trace>
  <inkml:trace contextRef="#ctx0" brushRef="#br0" timeOffset="18403.0526">16365 5632 9,'12'-10'30,"1"-6"43,14-6 68,3-1-13,0 6-47,-8 7-24,-1 4 13,-10 7-23,-1 4 16,-4 4 0,1 7-15,-4 5 10,-3 9 38,-3 4-4,-4 7-16,2 2-19,1-1-15,-1 6-18,2-6-4,2-4-8,-3-6 1,3-9-1,1-9 6,0-8 0,1-6 33,1-2 20,0 1-67,7-6-4,13 1-9,90-32-259</inkml:trace>
  <inkml:trace contextRef="#ctx0" brushRef="#br0" timeOffset="18922.0823">17032 5267 199,'0'-6'886,"-2"5"-589,2-2-212,2 3-85,7-4-6,14-2 6,15-7 20,15-3 7,9-7-6,-2 2-14,-6 7 0,-13 7-7,-7 5 0,-8 0 0,0 0 9,4 0-9,1-2-4,7 0-79,2-3-142,58-23-295</inkml:trace>
  <inkml:trace contextRef="#ctx0" brushRef="#br0" timeOffset="19298.1038">17082 5755 889,'0'0'222,"0"0"-165,0 0-48,0 2 25,2-2 73,-2 0 10,1 0-26,0-2-64,5 0-19,12-1-8,14-7 42,17-5 31,20-10-22,7-5-27,0 1-12,-5 6 0,-16 5-6,-12 7-4,-13 5 5,-7 3-6,-5 3 0,-3 3 5,-4-1-6,-2 4 0,1-2 1,-1-1 8,0-1-9,3 0 0,1-2-95,1-4-116,18-35-442</inkml:trace>
  <inkml:trace contextRef="#ctx0" brushRef="#br0" timeOffset="51060.9205">18929 3931 562,'-17'-9'654,"7"5"-474,-14-8-85,4 12-65,-3 12-23,-2 1-5,-8 13-1,-3 13-1,-2 8 0,6 8 1,3 8 1,6 7-2,6 1-1,7 0 1,5-7 0,3-3 6,6-6-5,2-3 5,3-7 1,2 0 1,3 6 8,0 5 25,2 5 10,1 5 55,1 5-58,1 5-15,-5 5 0,3 2-10,-2 3-5,1 16 7,-4 5 22,-2-6-8,-6-7-12,-4-19-12,-1-5-2,-1 5 4,-1 4-5,-5 8 3,1 2 3,-5-6-9,1-4-2,-3-7-5,-3-11 10,-6-8 0,0-14 1,-2-9-5,-7-2 4,-4-8 0,-7-10-11,-9-7 9,-2-9-10,-1-11-6,8-5-13,10-8-25,11-3-107,18-7-223,40-95-387</inkml:trace>
  <inkml:trace contextRef="#ctx0" brushRef="#br0" timeOffset="51406.9403">19095 6073 752,'4'21'132,"0"7"-25,7 26-32,1 13 3,3-2-33,-1-6 13,3-11 10,3-10-29,1-14 33,1-9-29,-5-12 1,-4-9 11,0-13 149,-7-15-63,2-13-99,-2-13-1,-12-6-26,-6 3-2,-7 16 1,-7 12 8,-4 19 11,-3 15-16,-2 12-5,-3 12-7,4 11-5,8 5-8,9-3-107,14-4-229,42-19-372</inkml:trace>
  <inkml:trace contextRef="#ctx0" brushRef="#br0" timeOffset="51895.9683">19114 3347 1129,'-1'-4'282,"1"4"-150,-4-4-117,4 6-15,4 4-18,0 7 4,5 13 11,7 22 3,1 20 39,11 64-7,-10 53-1,-16 15-4,-8-76-21,3-20 0,3-55 0,0-11-6,6-8-22,0 27-89,6-25-132,1-22-126,27-93 65</inkml:trace>
  <inkml:trace contextRef="#ctx0" brushRef="#br0" timeOffset="52182.9847">19365 3322 684,'15'-13'102,"4"2"-64,16-7-19,-3 9 19,-1 9 26,-5 4 5,-7 7 8,-1 15-4,-3 1-19,-4 9-36,-7 4 24,-4-2 27,-7 5 23,-11 0 34,-12 0-35,-9 4-22,-10 0-40,-5 3-14,-4 3-15,4-4 0,12 2-234,-2 50-433</inkml:trace>
  <inkml:trace contextRef="#ctx0" brushRef="#br0" timeOffset="52641.0109">19983 4612 1284,'-8'-4'275,"8"4"-107,-4-6-119,4 6-49,0 0-27,0 0-86,2 4-142,11 30-382</inkml:trace>
  <inkml:trace contextRef="#ctx0" brushRef="#br0" timeOffset="53847.0799">20028 4721 794,'0'-2'179,"0"-1"-62,0-1-80,0 4-20,3 0-2,-3 0 45,-3 0 7,3 3-19,0-3-25,0 4-10,4-3-13,3 4 15,4 9 9,1 4-3,6 5 3,-2 11 1,0 3 16,-1 10-8,-3 2-5,-1 8-13,-1 3 5,-1 5-5,1-2-5,-2-2 1,4-9-11,-5-12 6,0-16-5,-3-13 0,-1-8 20,1-7 102,1-8 38,8-24-31,10-24-83,32-86-29,15-43-8,3-19-4,-30 88-4,-26 79-2,-2 8 6,-6 11 0,7-17-6,-10 19-9,-6 14-10,-3 8-17,0 2 3,-4 6-45,0 9-96,-4 11-53,-4 11-270,-18 28-58</inkml:trace>
  <inkml:trace contextRef="#ctx0" brushRef="#br0" timeOffset="54441.1139">20018 4270 910,'-7'-3'241,"4"1"-97,-5-2-55,4 0 20,4 4 31,0 0 7,2-2-47,1-2-98,1 3-2,6 1-26,17 0 26,11-3 24,21-1 3,56-8-1,21-13 2,-3-1-19,-93 19-8,-3 1 16,-2 3-17,30-8 1,-8 4 5,-5 1-5,-12 3 0,-11 0 0,-14 0-1,-10 3 0,-5 0 10,-3 0 21,-2 0 22,-4-6 34,-9-3-59,-6-9-22,-11-4-5,-8-4-1,-1 0-6,-1-2 5,6 3-1,5 3 1,8 3 0,11 8 0,8 4 1,7 1-15,9 6-34,12 6-3,16-3 52,20 6 6,13 1 0,-4 5-4,-5 2-1,-16 3-1,-16 6-12,-6 3-1,-11 3-5,-10 7 18,-6 2 9,-17 16 9,-14 6-6,-7 5-5,-2 6-7,4-4-110,15-6-184,19 71-299</inkml:trace>
  <inkml:trace contextRef="#ctx0" brushRef="#br0" timeOffset="54670.127">21395 4467 1041,'9'23'60,"7"6"-22,10 26-11,10 11 49,1 0 11,2 1-1,-6-4-35,-3 2-9,1 1-20,-4 1-1,-8 1-6,-5-9-7,-7-8-8,-7-14-47,-7-10-181,1-32-472</inkml:trace>
  <inkml:trace contextRef="#ctx0" brushRef="#br0" timeOffset="54885.1393">21764 4385 1703,'-13'-1'211,"2"1"-145,-13 2-66,-3 16 0,-10 13-1,-5 19 1,-4 18 1,0 20-1,0 8 0,1 2 6,1-4-6,10-15-58,8-17-85,13-13-136,15-21-172,52-34-118</inkml:trace>
  <inkml:trace contextRef="#ctx0" brushRef="#br0" timeOffset="55119.1526">22144 4270 1437,'0'9'202,"0"7"-194,0 23-8,-1 19 6,-6 20-5,1 19 5,-5 73 0,-9 18 4,10-137 7,1-2-5,-8 38 0,-2-18-5,5-28-5,5-18-2,4-18-26,4-10-10,7-87-577</inkml:trace>
  <inkml:trace contextRef="#ctx0" brushRef="#br0" timeOffset="55507.1748">22182 4392 971,'8'-8'302,"3"-3"-160,16-15-86,4 8-7,5 1 20,-2 7-48,-5 10-21,-7 4-16,-4 12-23,-6 3 4,-10 14 35,-13 8 2,-13 14 44,-17 12-17,-11 15-25,1 1-4,6-9-36,17-15-97,19-20-158,15-18 172,11-10 65,12-7 54,2-2 8,-1 1 56,1 1-8,-5 6 1,-3 1 3,-5 4-15,-9 3-12,-1 4 21,-12 5 76,-6 10 17,-11 6-21,-9 8-48,-7-3-30,2-4-22,2-13-25,7-11 15,3-11-16,-1-14-18,3-12-156,-5-16-142,-42-127-293</inkml:trace>
  <inkml:trace contextRef="#ctx0" brushRef="#br0" timeOffset="55995.2027">21834 3949 97,'-6'-6'1148,"3"4"-785,-4-8-234,7 10-126,1 0-3,7 0-24,10 0 24,20 0 33,64-9 65,64-27-31,38-16-35,-77 23-5,-30 22-17,-64 9-10,-11 2-7,-6 0-11,19 6 18,-16-6 0,-11 2-14,-8-4 14,-8-2 3,-11-2 80,-9-1-50,-17-4-24,-2-9 7,-4-4-16,13-5-6,6-7-38,7-1 8,7 4 8,6 7 26,8 10 2,2 8 0,2 3-29,6 4-55,9 3 51,12 7 32,15 5 1,7 4 0,3 4 0,-4 2 0,-9 5 0,-9 2-2,-11 6-14,-8 4 1,-11 7 15,-11 11 9,-12 7 18,-7 4-6,-6 2-21,4-9-130,16-8-381,17 1-441</inkml:trace>
  <inkml:trace contextRef="#ctx0" brushRef="#br0" timeOffset="56227.216">23134 3953 1461,'6'18'102,"4"9"-69,5 25-27,3 19 14,-3 18-13,6 68-5,-21 66 4,-30 52-5,-6-130 12,-13 5 5,-11-5-9,-15-3 6,-10-16-3,-10-22-12,-17-14-7,-43-8-50,-27-7-167,-9-20-311</inkml:trace>
  <inkml:trace contextRef="#ctx0" brushRef="#br0" timeOffset="56677.2418">20183 4019 637,'-9'-4'460,"0"4"-323,-11 1-107,4 11-23,-5 7 5,-5 14 14,-2 11 10,-8 23-20,-25 70 28,-7 61 7,-1 62-24,23-91-3,2-9-18,13 4 3,19-23-2,30-18-7,10-77 0,13-10-131,117 49-55,110-89-193</inkml:trace>
  <inkml:trace contextRef="#ctx0" brushRef="#br0" timeOffset="57018.2613">23515 4531 1342,'0'3'120,"0"0"-120,0 9-85,0 2 29,-4 7 56,-3 7 51,-6 9 20,2 3-38,2-1-18,3-2-8,4-7-7,8-9-114,27 7-409</inkml:trace>
  <inkml:trace contextRef="#ctx0" brushRef="#br0" timeOffset="57647.2972">24190 4640 744,'-3'-6'283,"2"3"-107,-5-6-64,-3 2-8,-1-6-14,-4 0-12,-4-1-15,-4 2-38,-4 2-19,-1 6-12,-1 4 8,0 4-8,5 3 6,2 8-14,2 2 13,2 11-15,0 12 5,0 16 11,-1 10-2,7 9-4,1 4 6,7 3 1,2-4-1,1 3 0,4-9-9,5-9-25,5-18-79,5-22-16,5-20 54,9-29-16,9-31-127,105-192-106</inkml:trace>
  <inkml:trace contextRef="#ctx0" brushRef="#br0" timeOffset="57908.3122">24335 3684 273,'-3'0'990,"6"5"-858,-3 10-126,1 18-6,-1 25 2,-4 17 5,-4 15-1,-17 66 14,-11 33 8,0 25-13,18-62-1,8-5-13,5-46 1,5-53-1,3-7 8,-3-4-9,8 40-238,31 54-313</inkml:trace>
  <inkml:trace contextRef="#ctx0" brushRef="#br0" timeOffset="58246.3315">24806 4359 1188,'0'1'254,"-3"-1"-227,2 7-27,-1 10 0,-4 11 10,-2 23 32,0 16 0,-6 19-15,-4 58-10,13-94-4,-8 46 5,-3-4 2,2-5 5,-2-11 1,4-7-11,6-15-6,3-19-9,5-17-15,3-12 5,1-12 10,12-16 27,8-17 21,11-13-48,5-8-87,3 0-125,-8 6-62,31-61-92</inkml:trace>
  <inkml:trace contextRef="#ctx0" brushRef="#br0" timeOffset="58803.3634">24440 4151 940,'-5'-8'330,"2"2"-108,-3-7-99,2 7-21,9 4 7,0-2-35,9-3-43,13-4-1,15-1-5,13-1-25,14 1-1,6 5 0,54-4 1,16-3 0,9 1 0,-71 6 12,-55 4-10,-11-1-1,-7 2-1,9 0 0,-11 2 1,-12-2 34,-8-4 49,-5-5-62,-11-7-22,-9 2-1,-5-5-6,3 1 7,3-3 0,5-1 0,4 2-2,5 6 1,7 1 1,5 10 0,5 2 0,5 3-8,2 0-11,4 4-16,10 5-1,14 7 26,15 6 10,11 1 2,6 3 5,-7 4-2,-13 1-5,-11 2-10,-13 1 4,-11-1 6,-10 2 7,-9 6 10,-18 3-1,-14 7-1,-10-1-15,0 1-141,-53 42-318</inkml:trace>
  <inkml:trace contextRef="#ctx0" brushRef="#br0" timeOffset="63623.6391">12288 6250 782,'-2'-7'102,"0"3"-69,1-10-13,-1 3-11,1-1-2,-2-4 34,-3 0 13,1-1 22,3 7-14,-3 1-13,3 0-11,1 8-17,-1-1-15,2 0-5,0 0 0,2-1 0,1-6-1,0-3-7,3 1 1,0-1 5,-3 2 1,-2 6 0,-1 4 0,2 0-10,-1 0-8,2 4 3,3 4 9,6-2 4,10-4 2,6-3 1,13-4 15,11-15-1,2-3 2,4-4-2,-7-3 1,5 4-10,-8 7-4,-4 9-1,-7 13 0,-4 4-1,-6 8 0,0 4 0,-1 4 0,4 0 0,5-1 6,4-5-5,6-5 1,5-9 4,1-6-5,2-4 8,-2-4-8,-4 0 1,-4 5-1,-9 6 0,-12 3-1,-3 9 1,-4 1-1,-4 2 1,2 3-1,-7 4 0,3-2-59,0 2-136,-3 0-69,-10 5-257</inkml:trace>
  <inkml:trace contextRef="#ctx0" brushRef="#br0" timeOffset="64122.6676">12038 7130 787,'0'-1'183,"0"2"-117,3 1-66,3 0 0,7-1 0,8-2 1,15-11 9,13-11 10,19-13 11,54-35-1,-78 46-6,37-20-9,-9 7-6,-18 15-7,-13 6 4,-11 16-6,-10 5 0,-4 12-8,-9 12-94,-4 12-126,-38 82-364</inkml:trace>
  <inkml:trace contextRef="#ctx0" brushRef="#br0" timeOffset="65305.7353">12150 8432 61,'0'0'660,"4"2"-574,5 0-71,1 2-9,10 0-6,-5 1 6,3-3-5,0-2 7,0 0-7,3-2 5,-3 0 0,3-1 1,-4 0-5,-2 2-1,0-3 5,-4 0 0,-1-2 2,0-5 5,2-5-2,-2-6-5,0-1-5,-4 1 1,-3 5-1,1 10 4,-2 5-5,2 6-19,5 1 10,4 9 8,4 1 1,6 4 0,6 3 0,6-3 1,6-1 5,6-8-4,3-6 4,1-6 3,-2-7-8,-1-6 8,-6-1-1,-5-1-7,-4-1 7,-2-1-7,-3 1 0,-2-2 0,-1 5 0,-5 5 0,-1 6-1,-4 8-2,-4 8 1,-1 1 1,5 7 9,-3 2 10,1 1 1,1 3-10,-2-8 1,1 3-10,1-6 5,-1-3-5,0-4 7,5-2-7,-4 0 11,3-6-10,2-2 4,0-2-6,2 2 0,-2 1 0,3 1-93,-5 3-143,4 13-383</inkml:trace>
  <inkml:trace contextRef="#ctx0" brushRef="#br0" timeOffset="68044.8919">20065 6173 962,'-5'-17'186,"3"1"-121,2-12-43,4-1-14,4 3 1,0 10 31,-6 3-2,-1 10-14,2 7-24,5 8 0,5 4 9,9 16 66,4 3-23,7 11-22,10 2-18,10-3-6,12-8 3,12-15 0,52-15-3,11-36 3,-103 17-1,-3-2-8,29-10 1,-11 2 1,-5-10 4,2-3-5,4-11 0,12-9 0,2 0-1,3 3 0,-3 18 0,-15 11 0,-18 19-7,-10 12-5,-7 18 12,-7 9 0,1 16 12,2 8-2,5 5-3,8 0-6,12-4 4,18-13-3,60 6 5,54-52-5,30-42 7,-69-9-3,-13 6-5,-12 2 0,-18 12 1,-63 23-1,-4 5-1,-9 2-7,15-1-28,-10 4-1,-9 2 5,0 1-7,8 0-26,1-6-59,5-7-146,30-33-314</inkml:trace>
  <inkml:trace contextRef="#ctx0" brushRef="#br0" timeOffset="70181.0141">16090 8208 730,'0'-2'528,"0"2"-366,0-1-156,0 2-6,4 3-15,2 4 15,1 6 6,6 5 2,6 14 22,2 15 1,2 13 19,1 16-4,-1 14 11,0 8-21,-1-5-22,2-9-1,-3-18-7,-1-14 5,-4-19-4,-4-16-6,-3-7 6,-2-11 2,1-12 24,8-21 90,14-26-51,35-82-42,22-52-19,-15 20-4,-55 129-6,-2 5 0,0 2 5,16-36-5,-3 10-1,-3 10 0,-1 8 1,-7 16 0,-7 11-1,-7 13 1,-3 5 5,-3 1-6,0 1-10,1-2-6,0 2 4,-8 3-90,-2 2-218,-5 6-247,-35 13-7</inkml:trace>
  <inkml:trace contextRef="#ctx0" brushRef="#br0" timeOffset="71072.0651">15990 7838 220,'-12'-8'956,"3"4"-740,-10-4-131,9 6-43,7 2 6,3 0 15,0 0-6,2-1-57,9-2-15,22-9 15,71-28 24,98-46 32,24-11-17,-93 52-8,-25 27-13,-25 14-7,-52 10-5,-6 0-6,-5 3 0,22 6-1,-11 2 0,-13-3 1,-2-5 0,-12-4 0,-1-4 8,-3-1 12,0-1-1,-3-7 10,3-10-29,-7-15 0,-6-9-18,-3-2 4,-8 3 7,-6 5-20,-6 8 27,-8 9-6,-4 9-2,-4 4 8,4 6 7,9 6-5,15-3-1,9-2-1,17 3-42,18 2 15,13 6 9,21 0 18,10 5 12,9 0-3,-4 7-9,-12 7 0,-10 4-4,-12 7 4,-10 9-7,-13 4 7,-9 8 9,-11 8-1,-11 7 5,-6 3-5,-5-6-8,4-8-113,6-8-151,5 60-277</inkml:trace>
  <inkml:trace contextRef="#ctx0" brushRef="#br0" timeOffset="71301.0782">17630 7986 495,'7'16'222,"1"8"-124,11 25 16,-5 14-18,5 7-18,-1 6 78,7 3-33,3 2-30,0-3-32,2-10-23,0-2-25,-1-10 4,-6-13-17,-7-11-9,-7-14-90,-5-13-216,-1-42-12</inkml:trace>
  <inkml:trace contextRef="#ctx0" brushRef="#br0" timeOffset="71519.0907">17983 7879 1423,'-6'2'250,"0"3"-184,-12 10-58,-11 18-1,-10 17 4,-15 16 11,-8 16-1,-39 59-20,70-92 11,-27 45-12,10-14 0,16-19-49,13-17-190,15-7 20,28 19-262</inkml:trace>
  <inkml:trace contextRef="#ctx0" brushRef="#br0" timeOffset="71765.1047">18452 7922 924,'-2'2'684,"2"2"-675,0 12-9,2 7-18,0 18 18,1 11 1,-6 12 22,3 12-5,0 11-17,-2 3-1,-2 4 26,-6 2-25,0-9 5,-2-9-6,1-11-100,4-22-143,4-19-207,3-58-66</inkml:trace>
  <inkml:trace contextRef="#ctx0" brushRef="#br0" timeOffset="72184.1287">18583 7861 1097,'7'-8'224,"1"2"-149,7-7-68,4 11-7,-2 8-10,-1 11-8,2 9 12,-2 5 0,-1 7 6,-6 5 0,-9 2 16,-13 1-16,-8 5-9,-7-3 8,1-3-34,2-10-14,11-9-79,6-9-58,6-8-84,9-2 200,7-4 46,9 1 24,7-1 19,4 0-7,-2 3 21,-4 8 32,-6 2-20,-5 7 27,-1 5 4,-7 4-2,-4 3 92,-5 2-22,-6 4-24,-9 2-3,-8 1-18,-6-2-37,-3 1-35,-5-5-12,-4-3-14,0-6-1,-1-7-38,-2-12-130,2-10-331,-65-87-339</inkml:trace>
  <inkml:trace contextRef="#ctx0" brushRef="#br0" timeOffset="72769.1622">18230 7610 971,'-5'-4'263,"3"0"-83,-1-2-99,5 2-57,1 1-24,9-2 1,14-5 28,14-3-5,23-5 10,59-11-20,29 10-2,1 8 6,-113 13 7,-7-1-4,-6 6-19,30-1-2,-13 2 1,-10 0 0,-8 1 5,-6-6-5,-10-2 1,-2-1 7,-7 0 3,0-9 13,0-5-8,-3-8-10,-3-7-6,-1-1 0,-7 0-1,-2 2-1,-5 0-6,-5 1 7,-1 5 0,1 9 6,2 3 45,9 4-17,6 6-31,9 0-3,9 10-64,6 2 38,13 10 26,11 2 6,7 2 5,2 2-10,-2-3-1,-6 2 6,-8 1-6,-10-1-7,-8 5-22,-13 6 29,-13 2 18,-10 7 3,-13 10 8,-3 2-28,-1-4 0,9-3-2,9-6-211,11 36-364</inkml:trace>
  <inkml:trace contextRef="#ctx0" brushRef="#br0" timeOffset="72972.1738">19820 7677 1200,'0'0'243,"3"0"-190,0 4-53,4 5-5,1 3 5,8 2 12,-2 6-4,5 0-8,3 7-2,-4 1-185,5 61-179</inkml:trace>
  <inkml:trace contextRef="#ctx0" brushRef="#br0" timeOffset="73171.1852">19820 8367 544,'0'3'921,"3"-2"-818,0 8-77,1 0-25,1 1 5,1-1 18,-1 5-15,-1-4 3,3 2 0,-1-1-10,-3-3-2,2-4-134,1-4-194,13-38-680</inkml:trace>
  <inkml:trace contextRef="#ctx0" brushRef="#br0" timeOffset="81280.649">21572 7371 789,'-4'-4'294,"4"0"-46,-1 1-112,0 0-50,1 3-26,-2 3-9,2-2-41,0 1-10,0 2-25,0 2 19,0 7 6,2 6 11,-1 1-10,2 5 10,1-2-10,-3-1 9,1-5-4,0 2-4,-1-6 4,0-3-5,1 1 0,-2-6 6,2-1-5,-2-1-1,0-3 14,0-3-3,0 3 3,0-1 0,1 1-1,-1-3 1,-1 0-15,-1-3-77,-1-5-167,2 1-236,-10-22-110</inkml:trace>
  <inkml:trace contextRef="#ctx0" brushRef="#br0" timeOffset="82575.7231">21554 7469 609,'0'0'349,"0"0"-215,0 0-109,1 4-25,2 0 9,-3 6 39,3 11 57,0 11-13,3 8-19,1 15-16,-3 9-3,4 14 8,-3 6-29,-2 5-9,0 0-5,2 1-5,-1-3-2,-3 2 0,1-4-5,-1-4 3,1-1-9,-1-9-1,2-7 8,-1-8-1,-2-7-7,0-8 0,-2-13 2,1-8-1,-2-5 5,1-8 1,-1 0-5,-4-6-2,1-1-32,-5-5-103,-1-13-63,4-14-150,0-125-184</inkml:trace>
  <inkml:trace contextRef="#ctx0" brushRef="#br0" timeOffset="82957.7449">21564 7379 632,'0'-2'180,"-3"0"-50,2 0-1,-1 2 48,-1 0-36,2 2-57,-2 0-43,3 0-41,-2 8 0,-7 9 21,-4 16 40,-3 16-1,-6 6-7,-3 7-5,-3 2-15,-2-3-12,-1-1-9,2-5-3,2-8-8,6-7-1,5-12 1,7-12-1,6-5-43,5-8-104,5-3-102,11-9-107,66-90-148</inkml:trace>
  <inkml:trace contextRef="#ctx0" brushRef="#br0" timeOffset="83226.7603">21610 7399 647,'-3'-7'312,"3"4"156,0-6-360,3 9-107,6-1 19,8 5 34,4 2 16,7 7 10,6 7-41,-4 8-5,0 8-8,0 6-17,-9 3 1,-1 4 8,-9-1 3,1 0-6,-2-3-3,-2 0-10,2-6 7,-1-5-2,2-5-7,2-5-40,3-4-101,4-7-86,1-3-312,16-12-324</inkml:trace>
  <inkml:trace contextRef="#ctx0" brushRef="#br0" timeOffset="83499.7759">22549 8806 1057,'0'3'162,"0"-3"-102,-2 3-50,2 0 13,-1-3 59,-1 0 13,-1 3-37,-4 7-23,-8 3-35,-9 7-6,-6-1-182,2 1-166,-53-15-524</inkml:trace>
  <inkml:trace contextRef="#ctx0" brushRef="#br0" timeOffset="84618.8399">23706 7606 889,'0'-1'259,"0"1"-124,2 0-112,3 1-23,2 3 8,6 4 25,4 3 24,2 5 0,6 6 3,1 10-39,4 7-11,4 13 10,-7 13-4,0 2-5,0 4 13,-7-3-11,0 0-2,-7-7 1,-2-7-3,-1-9-8,-1-19 10,-3-9-11,-1-11 1,-1-6 12,3-6 86,6-16 69,11-18-72,7-20-65,8-18-1,5-22-14,23-71-16,0-29-12,-1 19-51,-45 139-75,-6 9-102,-2 8 27,6-16 9,-23 14-145</inkml:trace>
  <inkml:trace contextRef="#ctx0" brushRef="#br0" timeOffset="84900.8561">24884 7401 1129,'0'1'174,"0"5"-158,-1 4-16,1 10 6,-2 11 29,0 14 67,0 21-17,-2 17-31,-6 62-27,10-94-19,-4 43 8,0-8-10,0-13 0,-1-8-4,2-10 4,0-10-6,2-8-53,-3-15-73,4-11-87,-2-13 53,-1-72-418</inkml:trace>
  <inkml:trace contextRef="#ctx0" brushRef="#br0" timeOffset="85375.8832">25024 7139 1190,'1'-4'232,"7"1"-155,4-3-49,9 2-17,5 7-10,6 4 0,4 10 17,1 5-10,-1 8-8,-6 8-1,-6 0-19,-7 3-2,-8 1 22,-12 4 0,-8 3-14,-11 6-14,-12 5-58,-13 1-34,-7-5 50,6-13 55,5-14 15,16-17 31,10-9 80,11-3 27,8-3-79,6-1-59,14 4 0,19-4 6,17-3 10,16 5-5,5 2-4,-6 6-7,-11 11-11,-14 8 10,-14 8-21,-18 13 22,-16 1 30,-17 5 69,-12 3-11,-10-1-11,-10 1-22,-1-3-26,1-6-7,7-5-7,5-13-15,7-7-25,6-12-155,-58-12-491</inkml:trace>
  <inkml:trace contextRef="#ctx0" brushRef="#br0" timeOffset="88813.0798">16090 10332 740,'-13'-11'221,"5"2"-124,-10-4-14,-1 5-53,-6 10 31,-10 11-32,-12 17-1,-16 19 8,-4 21 2,-57 68-13,-7 26 14,103-115 3,5-11 2,-14 36-28,19-22-16,22-16-46,17-6 31,10-7 15,14-5 34,6-6-15,6-11-13,-1-4 8,-1-7-8,-8 4-5,-10 2-1,-13 4 0,-3 3-2,-15 4-10,-6 1-19,-7 4 31,-13 17 30,-10 15-11,-15 20-2,-8 14 2,-1 9 4,9-6-8,10-11-9,16-14-6,16-17-6,11-9-23,10-10 29,11-11 46,12-9-7,8-8-13,5-11-1,7 0-13,-4-7-1,-4 3-4,-8 5-7,-9 4 0,-7 10 0,-7 0-103,-2 4-214,16-34-189</inkml:trace>
  <inkml:trace contextRef="#ctx0" brushRef="#br0" timeOffset="88991.09">16474 10987 1092,'-3'4'360,"2"-2"-255,0 8-98,-1 8-1,-2 10 0,1 8-6,3 4-29,0 1-161,0 5-103,-27 84-405</inkml:trace>
  <inkml:trace contextRef="#ctx0" brushRef="#br0" timeOffset="89227.1035">16547 11300 642,'10'-6'201,"-2"5"-117,5-5-49,-1 16 41,-2 9-19,-5 13 56,-4 7-1,-5 19 25,1 3-73,-4 2-22,5-11-26,6-15-16,2-15-11,7-6 11,2-3 0,6-4 23,2-8-5,7-10-18,1-6-30,2-11-170,40-74-139</inkml:trace>
  <inkml:trace contextRef="#ctx0" brushRef="#br0" timeOffset="89417.1144">17147 10918 947,'2'-4'273,"4"0"-200,9-3-55,6-1-6,5 0 8,9-2 16,4 0-20,4 4-7,1 0-9,2 6-45,-6 6-210,23 27-232</inkml:trace>
  <inkml:trace contextRef="#ctx0" brushRef="#br0" timeOffset="89620.126">17181 11394 581,'2'0'663,"2"0"-579,0 5-76,6-3-4,0 2 62,9 0 48,5-4-7,10-3-40,6-2-32,4-3-17,2-5-2,2 0-16,-1-2-155,-3-2-313,53-37-410</inkml:trace>
  <inkml:trace contextRef="#ctx0" brushRef="#br0" timeOffset="90429.1723">18918 9961 962,'-7'-5'228,"4"2"-100,-10-5-70,-2 4-28,-7 2 36,-2 5 0,-5 6-19,-6 1-17,-2 9-12,7-2 0,7 2-3,2-7-5,12 2-3,2-3-7,3 1 0,-1 3-2,2 6 2,0 3-7,1 8 7,2 1 2,2 5-2,-1 3 0,4 0 0,0 3 5,1-4-5,2 2 0,0-1 0,4 0 11,-1 0 8,2-3-4,0 7 29,2-4 5,1 4-13,0 4-13,2-2 4,-1 2-27,4 6 23,-6-2-22,1 2 9,-4-2 8,-3-8-7,0 0-5,1 1 6,-6-1 1,3 5 16,-4 1-2,1 0 18,2 0-18,-3-4-12,2-1-5,1 0-9,-4 1 14,-2-3-4,-2-3-5,-2-4-6,-3-3 8,-2-1 2,-2-6-1,-2-5-1,-3 1-7,-2-1 6,-9-6-7,-4 3 11,-6-3-11,-6-4 8,0-5-8,-8-3 0,-2-8-51,-2-8-98,-1-9-100,8-9-61,-31-89-560</inkml:trace>
  <inkml:trace contextRef="#ctx0" brushRef="#br0" timeOffset="90911.1998">20081 10456 994,'-3'-1'240,"3"1"-72,-6-4-123,6 4-33,0 3 0,0-3-11,-2 0 5,2 0-6,0 0-10,2 1-76,0 0-110,-1 2-8,2 1-56,1-8-302</inkml:trace>
  <inkml:trace contextRef="#ctx0" brushRef="#br0" timeOffset="91285.2212">19994 10312 814,'-2'0'213,"2"0"-44,0-2-92,0 2 4,2 0 12,-1-1-27,6-2-66,16 1 46,12-6 7,20-1 2,9-8-23,5-2-7,4 3-19,-6-1 0,-3 5-6,-8 5 2,-13 2-2,-13 1-11,-15 8-70,-11-3-34,-4 1 16,-4 0-35,-5 2 14,-5 3-99,-45 11-287</inkml:trace>
  <inkml:trace contextRef="#ctx0" brushRef="#br0" timeOffset="92201.2736">20183 10155 462,'-17'14'289,"-2"1"-193,-14 17-60,1 12-27,10 0 3,18 3-12,20-5 2,14-7-2,15-8 25,13-15 14,0-9-27,2-14 3,-12-12-14,-8-5-1,-9-9 35,-13-6-10,-9-8-19,-14 2-6,-7 2 63,-12 12 80,-3 10-5,-3 14-54,-6 11-35,-3 14-19,-5 13-6,2 16-4,4 5-14,8 10-5,13 3 4,9 0-5,11 0-119,54 57-381</inkml:trace>
  <inkml:trace contextRef="#ctx0" brushRef="#br0" timeOffset="92823.3092">20857 10399 964,'-1'-5'285,"1"4"-96,-2-5-82,2 4-37,0 2 1,2 0-32,-1 2-39,5 5-21,7 9 8,6 12 13,6 14 9,0 6 2,0 9 1,-6 3-12,-5 4 14,-6-2 7,-4 2-3,-2 1-6,-2 0 6,0-5-2,3-2 5,1-7-12,0-6-7,1-12 5,-2-10-6,3-7-1,-3-11 0,-1-5-7,0-1 7,1-2 9,0 0 51,3-8 23,6-11 23,15-24-19,13-34-57,39-94-10,14-59-19,6-2 2,-44 102-3,-36 87-1,-7 12-1,-1 9 2,6-20 0,-12 22-10,-5 16-23,-3 7-25,-3 4-34,-2 7-91,-5 12-129,-24 65-377</inkml:trace>
  <inkml:trace contextRef="#ctx0" brushRef="#br0" timeOffset="93272.3349">22057 10125 1052,'-2'0'210,"-1"3"-87,0 7-108,0 9-14,1 19 7,-2 15 2,1 13 19,2 14 7,1 13 0,0 62-12,-3 19-8,0-3-7,1-123-1,2-13-7,0-5 0,0 29 11,0-22-12,0-11-79,2-14-221,8-41-19</inkml:trace>
  <inkml:trace contextRef="#ctx0" brushRef="#br0" timeOffset="93680.3582">22082 10184 1323,'0'-3'234,"4"2"-143,9-6-73,7 7-7,12 0-4,12 4 8,9 6 9,5 3-18,1 8-6,-10 6-15,-11 6-13,-16 7 28,-14 4 6,-22 7 15,-14 13-16,-21 1-5,-8 5-36,-3-5-11,8-10-2,16-17 38,18-21-4,21-10-39,16-9 44,16-6-2,14 1 12,11 0 43,1 1-10,-4 6 11,-7 8 4,-12 7-29,-10 10-1,-13 6 18,-13 10 95,-13 12-8,-20 11-30,-13 9-38,-12-1-19,-8-6-24,2-11-12,6-9-30,5-13-235,-73-3-467</inkml:trace>
  <inkml:trace contextRef="#ctx0" brushRef="#br0" timeOffset="95677.4724">5430 7573 796,'-4'-13'215,"-1"-7"-62,-4-15-51,6-7-6,-2-5 21,5 0-27,4 0-26,-3 4-14,2-5-16,0 2-10,4-9-6,3-2-12,0-8 2,-1-4-1,3-5-5,-5-4 8,-1 3-8,-4 2-1,-4 4 7,-1 1-7,-3 0 0,-5-3 6,1 3-6,-1-2-1,0 2 0,-1 12 5,2 0-5,0 5 0,6 3 1,-2 6 0,-1 5-1,0 0 0,5 5 0,0 1 0,-2 1 0,2 3 0,0 5 0,2 1 1,0 7-1,0 2-1,2 8-8,-1 2 3,-1 2-3,0 0 1,0 0 7,-1 0 2,1 0-1,0 0 14,-2 0-7,0-3 1,1 3 19,-1 3-11,2-3-16,-2 1-19,1 4 0,-2 13 8,-1 8 11,-7 11 2,-1 14-2,-6 6 8,-5 5-7,-2 3-1,-3-3 9,1-6-3,9-9-6,-1-12 0,12-9-15,7-13-96,3-7-19,12-8-82,55-78-143</inkml:trace>
  <inkml:trace contextRef="#ctx0" brushRef="#br0" timeOffset="95891.4847">5473 5719 172,'-3'0'1045,"3"0"-817,-1 0-195,5 10-33,5 5-6,5 11 6,9 9 1,1 13 8,3 7-9,2 4 9,-3 2-1,-3-3-7,-4-5 8,-2-12-3,-7-5-6,-4-9-113,-1-7-181,-20-7-174</inkml:trace>
  <inkml:trace contextRef="#ctx0" brushRef="#br0" timeOffset="96287.5073">3944 5606 1129,'0'0'271,"-2"0"-185,2 0-70,2 0-15,0 2 0,4-4 7,12-4-2,17-9 22,25-9 22,58-32-23,-77 39-14,37-14-5,-20 15-8,-15 12 0,-19 10-8,-11 4-82,-10 10-69,-12 5-106,-60 51-252</inkml:trace>
  <inkml:trace contextRef="#ctx0" brushRef="#br0" timeOffset="96523.5208">3949 5702 989,'-3'8'258,"-1"7"-185,-2 13-64,4 9 0,2 12 17,2 8 20,2 7 16,0 11-23,-1 6-15,2 9-8,-2 0-4,2-9-1,0-11-10,-2-27-1,2-14-84,-4-20-66,4-9-17,-2-16 58,14-88-263</inkml:trace>
  <inkml:trace contextRef="#ctx0" brushRef="#br0" timeOffset="96685.5301">3992 6071 537,'3'-11'281,"0"2"-98,8-3-119,9 1-43,8 7 18,5 0 50,6 3-16,0 2-29,0 3-28,-12 0-5,-3 5-5,-6-1-6,-10 0-56,-6 14-95,-13 8-47,-78 94-348</inkml:trace>
  <inkml:trace contextRef="#ctx0" brushRef="#br0" timeOffset="96865.5404">3895 6589 814,'0'0'453,"0"0"-303,0 0-108,7 0-36,-1 0-6,8-3 0,10 0 15,12-3 19,10-4-4,3-4-21,1-1 6,-3 2-15,-5 0-4,-6 1-104,-6 2-152,30-20-226</inkml:trace>
  <inkml:trace contextRef="#ctx0" brushRef="#br0" timeOffset="97144.5564">4466 6163 1090,'0'0'333,"1"2"-258,3 3-74,-2 9-2,5 8 2,0 8 4,-5 11-5,-1 10 2,-4 1-1,-4 4 13,0-3-14,-1-7 8,0-2-8,2-15-11,2-11-82,0-10-31,4-8-20,3-8-59,-3-44-581</inkml:trace>
  <inkml:trace contextRef="#ctx0" brushRef="#br0" timeOffset="97275.5638">4534 6367 523,'11'-16'194,"0"-3"-74,17-17-23,0 3-1,2 2-27,-4 11-21,-10 7-22,-7 6-20,0 7-6,-8 3-74,-2 7-82,-26 55-19</inkml:trace>
  <inkml:trace contextRef="#ctx0" brushRef="#br0" timeOffset="97449.5738">4577 6489 887,'0'1'541,"0"-1"-455,1 2-73,1-2-13,-1 0-1,2 3-8,2 1 2,2 2 7,5 5 6,2 3 2,-2 0-8,2-5-21,3-1-262,23-22-487</inkml:trace>
  <inkml:trace contextRef="#ctx0" brushRef="#br0" timeOffset="99385.6845">23572 10587 856,'-4'-8'183,"-2"2"-18,-2-11-86,-1 3-5,-4 0-17,1 2 12,-1 0-50,-4 7-4,1 0-9,2 7-6,-2 5 6,-1 5-6,-5 7 0,3 11-6,-2 11 6,1 8 0,3 12 0,0 5 0,6 8 0,4 3-9,7-6-5,6-15 1,3-12-17,5-21-17,3-13-10,6-18 57,8-20 0,7-17-49,9-17-172,67-132-116</inkml:trace>
  <inkml:trace contextRef="#ctx0" brushRef="#br0" timeOffset="99625.6983">23725 9677 1003,'-2'-4'258,"1"4"-84,-2 0-173,4 14-1,1 13-18,-2 22 18,0 27 53,-6 89-7,-8 49-10,-2 8-7,14-95-17,-2-11-5,8-16-6,2-62 0,4-5-1,1-6-69,11 24-123,6-20-134,53-58-512</inkml:trace>
  <inkml:trace contextRef="#ctx0" brushRef="#br0" timeOffset="100008.7202">24224 9971 1080,'-3'0'279,"2"0"-168,-1 2-111,2 2-27,0 3 16,0 6 11,2 10 18,-2 6 0,1 9-4,2 7 8,-6 4 8,0 10 9,-4 1 9,-1 6-13,-2 2-8,-2 2-21,-2 3-5,0-1 7,5-3 1,-2-7-8,1-7-1,8-13 0,1-10-1,2-9 1,1-11-1,1-8-23,3-4 8,-1-6 16,3-4 3,10-13 88,9-13-53,10-9-38,2-4-107,0 2-233,31-47-408</inkml:trace>
  <inkml:trace contextRef="#ctx0" brushRef="#br0" timeOffset="101916.8293">19268 11775 828,'-16'8'138,"3"-1"-72,-12 7 1,11-3 14,8-4-21,7 5-49,4 6 28,6 9 31,8 3-2,3 3-40,6-4-14,3-6-14,0-8 12,2-14-6,2-14 31,-2-9 8,0-21 3,-7-10-27,-3-11 2,-11-9-22,-11 1 22,-10 2-13,-13 12-9,-5 11-1,-12 19 1,-4 19 19,-7 22-10,0 13-10,4 9 0,7 6-9,13-4-115,11-7-74,13-11-120,30-42-221</inkml:trace>
  <inkml:trace contextRef="#ctx0" brushRef="#br0" timeOffset="102270.8496">19469 9665 801,'-6'0'164,"2"5"-100,-5 5-49,2 10-14,3 12 5,-2 6-6,-1 10 8,1 13 16,6 9 9,-4 9 12,-1 13-17,-2 0-2,1 2-8,-3 0-17,0-7 6,3-14-2,3-13-5,3-19-99,3-15-35,6-20-137,25-61-204</inkml:trace>
  <inkml:trace contextRef="#ctx0" brushRef="#br0" timeOffset="102555.8659">19507 9800 812,'0'-4'111,"1"2"-12,8 1-99,5 4-1,5 5 0,8 6 0,-3 0 0,1 5 0,0 0 1,-2 4-1,-4-1 1,-4 2-1,-7-2 1,-8 4 26,-12 7 88,-12 7-5,-12 9-49,-14 6-21,-2-3-22,0-3-11,9-14-6,16-13-2,17-12-178,24-28-446</inkml:trace>
  <inkml:trace contextRef="#ctx0" brushRef="#br0" timeOffset="103170.901">25468 10225 1368,'-3'-11'254,"2"7"-83,1-7-161,8 16-10,12 3 0,1 1 9,18 2-3,6-8-5,17-3 12,6-7-7,9-5 2,-4-5-7,-7-2-1,-9 4-20,-14 4-134,-12 7-136,9 23-189</inkml:trace>
  <inkml:trace contextRef="#ctx0" brushRef="#br0" timeOffset="103396.914">25540 10799 1160,'0'-2'306,"5"2"-294,6 0 3,13-2-15,17-6 66,15 0 9,11-4-10,7-1-5,0 5-23,-10 7-36,-13 6-1,-8 2 0,-7 5-57,-6-2-108,-2-2-339,38-22-430</inkml:trace>
  <inkml:trace contextRef="#ctx0" brushRef="#br0" timeOffset="103891.9423">27090 9835 1018,'3'10'249,"3"5"-213,4 18-16,5 15-13,6 8 10,-7 12 19,-2 6 13,-3 12 7,-6 56-5,-15 23-20,-9 18-19,3-70-3,2 1-8,11-67-1,7-18-31,1-11-143,1 13-107,39-77-85</inkml:trace>
  <inkml:trace contextRef="#ctx0" brushRef="#br0" timeOffset="104332.9675">27326 9835 1123,'5'-3'206,"5"1"-152,10-3-35,9 2 1,5 6 2,7 6 16,-2 8-31,-2 3 4,-3 9-11,-4 3 1,-11 3 5,-11 4 9,-11 8-14,-19 9 15,-22 12-16,-23 9 0,-54 46-51,84-89 11,-29 26 16,20-20 22,25-21-5,19-15-10,20-8 17,14-1 14,20-9 26,12-3 17,9 3-16,5 1-13,-3 12-5,-10 12-1,-14 6-22,-14 9 1,-20 10 12,-15 9 21,-18 11 17,-24 15 32,-17 11-11,-56 50-32,76-97-17,-34 32-10,16-18-2,18-22-11,16-17-81,12-8-93,6-57-469</inkml:trace>
  <inkml:trace contextRef="#ctx0" brushRef="#br0" timeOffset="104755.9917">28218 9853 1179,'-1'-4'270,"1"3"-87,-2-5-132,1 9-46,2 0-5,2 5-17,4 13 17,7 10 21,2 14 12,4 11-6,1 12-17,-5 6 4,0 11 8,-5 4 5,-8-4-16,-2-2-4,1-9-1,1-9-5,1-18 0,-1-17-1,2-19 0,1-11 1,5-15 122,9-25 23,12-20-91,9-20-29,4-13-8,2-7-8,27-63-10,-44 109-11,21-51 10,-5 21 1,-10 23-24,-16 26-42,-8 20-109,-9 12-134,-7 44-479</inkml:trace>
  <inkml:trace contextRef="#ctx0" brushRef="#br0" timeOffset="105184.0162">29291 9490 1209,'0'-3'300,"0"3"-190,0 0-98,0 3-12,0 7-47,3 10 47,1 17 11,3 18 34,-2 18 6,-2 12-12,-1 10-27,-4 56 6,-6 10-6,-2 6 22,1-69 17,3-46-27,1-4-15,0-3 0,-4 47-8,5-17 1,1-14 2,4-17-4,1-20-15,7-11 14,0-9 1,7-8 81,9-12 37,8-13-43,11-10-46,3-8 2,-2-2-23,-5 4-8,-10 6-8,-9 12-175,0 1-317,18-35-302</inkml:trace>
  <inkml:trace contextRef="#ctx0" brushRef="#br0" timeOffset="108284.1935">13097 11675 563,'-3'-4'233,"3"4"-112,0 0-106,8 9-14,8 0 1,3 2-2,2 3 2,5 0 14,2 0 19,3 2-1,1-4 10,6 3 8,9 0 2,6 0-25,13 2 13,9 0-12,56 11-14,18-2 1,1 1-10,-47-5-1,1 9-4,-6 0-1,8 4 0,-15-4 0,3 1 5,8-6 3,15 0 9,15-7 2,2-3-1,-6-9-7,16-7-1,3-7 1,4 7-3,-14-5-3,-13 5 3,-1 5 3,-4 2 1,-7 7 2,-20 8-4,-54-6-4,-1-4-5,3 5 4,41 10 1,43 11-7,17-13 2,9-5 8,-51-10-10,0-6 1,-4 7 1,5-1-1,6 0 1,-4 11-1,-17 3 5,3-8-5,3 6 0,8-12 1,8-11-1,11-7 0,10-12 8,-1-3-7,1-5 4,12 1-6,8 10 2,-27 6-1,-5 11 0,2 10 0,-5 5 5,2 8-1,1-1-4,0-5-1,6-4 0,18-9 0,20-11 0,-7-10 1,-5-11-1,10-2 1,-3 5 1,-10 1 4,-14 14-5,-10 8 7,-1 18-8,-11 10-1,2 7 1,-15 1-1,5 0 1,10-4 0,11-9 0,8-17 0,8-8 1,-2-17 0,11-6 9,14-5-10,0 1-1,-19 5 1,4 5 0,-12 9 1,-1 10-1,-15 6 1,-6 6 5,8-1-6,8-4-1,16 3 0,-1-9 1,6-13 0,19-7 0,11-4 0,0-5 8,-3-1-8,15 0 0,-2 1-1,-14 4 0,4 6 1,-8 3 0,-11-1 1,-11 11-1,3-3 1,7 4-1,-7 6 0,3-12 0,12-2 0,11-9 0,-1 1 0,-7-4 1,0-4-1,2 8 0,-23-1 1,-1 11-1,1-6 0,3 8 1,-4 2-1,-5 0 6,-7 1-6,0 0-1,-6 0 0,-16-9 0,-5 5 1,-7-9 0,0-1 0,4-1 0,-1 2 0,-1 1 0,-7 3 0,-1 6 0,1 0 0,-13-4 0,-56 13 1,1-2-1,-12 3 0,17-3 0,-14 6-1,-14 0-5,-6-2-4,1 4-23,4 4-54,5 1-146,32 2-336</inkml:trace>
  <inkml:trace contextRef="#ctx0" brushRef="#br1" timeOffset="208478.9243">12041 10645 506,'-5'-3'148,"4"0"-16,-5-2-15,4 5-57,0-2-4,0 4-7,2-4 31,0 4 22,-1-4-6,1 2-15,-4 0-12,4 2-30,0-2-28,0 4-11,0-3-12,7 8 10,0 3 2,3 11 0,7 10 6,7 8-5,4 12 6,4 10-6,8 4-1,0-1-8,7-5-2,5-10 10,0-10 9,-1-7 5,-5-5-13,-6 0 10,-6-3-11,-2-3 0,-1-1-5,6 1 4,-1-1 2,1 4 4,-1 0-4,0 1 8,-5 0-7,1-1-1,-5-5 7,-4 1-4,-2-3-4,0-3 0,7 2-22,4-3 22,3 1 0,-4 0 9,0 3-4,-1-5-4,-5 6-1,2-1 6,0-1-5,1 4-1,6-9-14,-1 5 14,3-6 0,0 3 0,-3-1 5,-3 2-4,-3-3 5,-1-3-5,-2 2 0,-3-2 0,0-3 1,1 2 4,-1-1-5,-1 0 5,6-2-6,-5 1 0,4-1-14,-2-2 8,-4 2 6,-4-3 6,-3 0 0,-4-1 0,-5-2-5,-3 2-1,-1 0-52,1-1-89,-11 3-307</inkml:trace>
  <inkml:trace contextRef="#ctx0" brushRef="#br1" timeOffset="209424.9784">30311 11755 22,'39'-51'0</inkml:trace>
  <inkml:trace contextRef="#ctx0" brushRef="#br1" timeOffset="209897.0054">30488 11564 327,'-2'0'262,"0"0"-95,0 0-73,-3 0-17,-1 0-14,2 0-38,2 1-16,1-1-8,-1 1-1,4 3-14,-1 2 13,4 8 1,2 0-1,4 4 2,2 0 6,12 1 59,7-8 103,18-8-22,15-7-55,61-26-25,47-28-25,22-8-18,-46 18-6,18 3-10,-14-1 1,10-4-3,10-1-6,10-2 6,-7 1 6,6 2-12,14-7 6,-5-17-6,-33-1 1,-16 3 5,-9 9-5,-2 2 5,11 13-5,-22-6 0,-23 13-1,-66 27 1,-18 4-1,-13 1 1,0-5 5,0 8-4,0 4 5,0 2 4,0-2 2,0 2-2,0-3-4,0 0-6,0-1-1,0 0-12,0 0-98,0 4-119,-90 26-239</inkml:trace>
  <inkml:trace contextRef="#ctx0" brushRef="#br1" timeOffset="231005.2127">6469 17339 541,'-2'0'136,"1"-1"-76,-2 1-31,0-4-1,-2 0 1,0 0 47,1 1 7,2 0 1,0 0-17,0 3-11,2 0-31,0 3-23,0-3-2,0 3-1,0-3-8,2 1 3,-2-1-3,2 2 7,2 2 2,3 0-1,1 3 1,-1 0-1,4 0 1,-4-6 2,-1 1-1,-2-4 7,-2 1-8,2-2-14,-4-4 14,-3 0 29,2-5-21,-1 3-7,-2 1-1,1 0 27,0 7-9,3 1-12,0 1-6,1 3-16,1 2-10,1 0 19,3 6 2,2 0 5,-1-1 6,3-5-5,-1 0-1,-3-6 7,3-2-5,0-5 11,3-9-7,0-3-6,-5-6 0,-4 8 6,-3-1-5,-6 4 32,-3 6-20,-2 2 2,-3 6 18,-1 2 8,3 5-10,-1 4-4,7-5-6,4 1-21,2 6-8,4-5 7,3 6 1,2-1-1,-2-6 1,-1-1 0,-3-6 0,0-2-6,-1 1-6,2-7 12,-4-6-19,1-1 1,-1-3-9,0 5-6,2 4-32,1 8-125,0-2-100,6-1-44</inkml:trace>
  <inkml:trace contextRef="#ctx0" brushRef="#br1" timeOffset="231313.2304">6605 17039 479,'-2'0'207,"-1"0"-72,1 0 35,1 0-8,-2-3-68,1 1-52,1 0-42,-1 0-24,4 1-139,1-18-133</inkml:trace>
  <inkml:trace contextRef="#ctx0" brushRef="#br1" timeOffset="232243.2836">6636 12087 579,'-1'-4'146,"-3"4"-31,0 0-23,-1 0-1,1 0 7,2 0-10,1 0-32,2 0-41,-1 0-15,2 0-15,-2 0 0,0-3-12,0 3-60,1 3-77,-1 8 37,-14 43-416</inkml:trace>
  <inkml:trace contextRef="#ctx0" brushRef="#br0" timeOffset="239376.6916">6485 17313 352,'0'-2'321,"-3"2"-147,2-4-82,1 6-35,0-2 7,-1 2 20,1-2-3,0 2-24,0-2-21,0 0-18,0 2-18,1 3 0,3 6 0,6 13 1,3 1 0,9 4 0,-2-6 5,3-5-6,-5-10-14,0-8-57,-9-4 46,-5-14 25,-5-11 19,-5-9 16,-11-7-35,1 2 16,-4 8 14,0 13 24,6 13-24,1 7-4,2 8-4,5 4-13,3 3-9,2 5-1,1 5-1,4 1-4,-1-5 5,4-3 0,0-6-1,0-2 2,-7-6-7,3 0 7,-3-1 1,0-1 0,0-1 0,0 1 10,3-2-10,-3 2-1,0 0-10,0-2-11,0 0-21,0 2-11,2-2-11,2 1 21,-4-2 43,4-1 12,0-2-6,1-2-5,0-2 0,-2-1 5,3-5 0,-1-3-5,-1-7-1,-1-11 9,-3-10 0,-3-6-3,-3-10-6,-3-8 2,1 3 17,-2 0-2,1 6 4,3 6-2,-1 10 1,3-1-8,1 2-11,-1-6 0,4 0 8,-4-6 1,2-3-1,-1-7-7,6-7-1,0-1 8,4 1-1,-3 7-1,-1 6 2,1 2-9,-8 6 20,0 4-2,-3-6-9,1-4-2,2-4 1,1-1 1,1-1-9,4 3 1,-2 0 5,3 8 2,-3-1 4,-3 0 10,1 6 4,-5 1 1,3 6-8,-4-2 1,4 4-11,1 1-8,3-5-1,3-5 1,3-3-1,4-6 0,-1 0 1,0-1 0,-3 3 5,-4 4-6,-2 9 0,0 1 2,-4 5-1,1-3 5,2 2-6,1 1 0,0-3 0,4-3-7,-2-2 7,0-4 0,-2-2 1,-2-5 0,0 4-1,2 7 1,-3 5 1,0 6 4,3 4-6,-3 0 1,3 0-1,3 0-8,-1-4 7,2-2-1,0-2-10,3-1 6,0 1 5,-1 3-1,-4 2-5,-1 0 7,-1 4 7,-1 1-6,-1 4-1,-1-3 0,0 3 0,3-4-2,0-2-10,2 0-4,2-3-4,-2 5 10,2 3 9,-4 3 0,2 0 1,-2 3 0,1 0-1,-1 1 0,0-5 1,0 2 0,0-2 1,0 0-1,-1 1 1,-1 2-1,2 0-2,-3 1-5,2 1-13,-1-2 10,2 2 10,0 0 0,0 2 0,0-6-1,0 6 1,0-5 0,-3-2 0,3 1 1,0-7-1,0-1 0,0 0 0,0 1 0,3 6-6,3-3-3,-3 6-8,3-3 4,1 1 7,-3 3 6,0-1 2,-4 5-1,0 1-1,-3-2-12,2 3 11,-1-3 1,-1-1 1,1 5 0,2-4-1,-2 6 0,2 0 0,2 0 0,-2 1 0,0-1 1,-2-2 0,2 2-1,-2 2 1,2-3-1,-1 1-1,2-2-1,1 1-10,3-2 11,3-2-8,0 1 2,-2 1-1,-1 2 7,-2 4 1,-3 4 0,2 0 0,-4 2-17,2 1 16,-1 0 0,1 0-6,0 0 1,0 0 5,-2 0-5,2 1 4,0-1-7,0 0 0,0 0 2,0 0 7,0 0 0,0 0 0,0 0 1,-1 0 0,1 0 0,0 0-1,0 0 0,0 0 0,0 0 0,0 0 0,0 0-1,0 0 1,0 0 0,0 0-1,0 0 0,0 0-1,0 0 1,0 0 1,0 0 1,0 0 0,0 0 13,0 0 26,0 0 11,0 0-19,0 0-23,0 0-8,-8-10 0,8 9 0,0 1-1,2 0 0,-4 1 0,2-1-6,0 2 5,0-2 0,0 0 1,0 0 0,0 0 1,0 0 7,0 0-7,0-2 6,0 2-5,0 0-1,0 0-1,0 0-8,0 0 1,0 0-1,0 0 8,0 10 0,0-6 0,-1 0 0,1-2 0,0 0 1,0-2 0,-1 0-1,2 1 1,-1 1-1,0 2-1,1-2 1,-1-2 0,0 3 0,0-3 0,0 0 1,0 0-1,-1 1 0,1 1 0,0 0 1,0-1-1,0-1 0,0 0 1,0 0 0,0 0-1,0 0 0,0-1 0,0 1-1,1 1-6,1 2-71,-2 5-87,2 4-135,-13 25-311</inkml:trace>
  <inkml:trace contextRef="#ctx0" brushRef="#br0" timeOffset="241996.8414">16247 13126 1020,'-9'-29'239,"3"2"-67,-4-21-50,-5 6 32,1 8 16,-2 10-31,-2 8-41,-5 9-37,-3 7-32,-7 11-16,-7 21-11,-11 23-1,-6 22-1,-4 13 1,10-2 0,14-10 0,18-21-1,18-16-6,12-11-4,14-7 9,14-1 0,18-11 1,64-12 0,26-33 0,-8-10-1,-122 37-5,-4 3-3,-5 4-7,8-4-1,-13 8 5,-13 14 0,-18 15 12,-25 30-1,-71 76 1,-24 40 0,117-131 0,9-10 0,-17 27 0,24-23-6,15-17-11,13-12 7,10 3 9,8-9 1,12-3 7,11-9 3,3-5 8,-1-6-3,-1 4-6,-8-1-7,-7 1-2,-3 2 0,-9-2-1,4-3-6,-2-7-86,-2-1-203,2-7-185,37-75-372</inkml:trace>
  <inkml:trace contextRef="#ctx0" brushRef="#br0" timeOffset="242403.8647">16742 13487 1017,'1'0'297,"2"3"-239,4 2-43,5 1 17,0 0 16,-2 5-23,-4-1-14,-3 6-2,-4 5 3,-7 5 21,-9 8-2,-7 6-31,-4 1-31,6-5-157,8-14-137,7-12-53,16-13 21,4-4 231,5-2 126,2-2 64,-2 3 91,1 4-10,-4 2-14,5 2 10,-4 2-5,5 2 1,-1 5-25,-3 8-50,1 8-29,-8 7-3,-4 11 31,-6 11 41,-3 7-16,-3 4-28,-1-8-23,1-10-4,-2-13-5,7-13-17,1-9-8,3-8 0,4-1-1,7-6-23,11-10-66,87-104-418</inkml:trace>
  <inkml:trace contextRef="#ctx0" brushRef="#br0" timeOffset="242598.8759">17567 13458 1417,'10'-3'189,"0"0"-133,16-4-32,7-6 12,8-3 22,5 0-37,7-8-12,-5 4 0,1 2-18,-7 4-61,-10 12-169,-12 10-265,-46 59-261</inkml:trace>
  <inkml:trace contextRef="#ctx0" brushRef="#br0" timeOffset="242779.8862">17637 13960 1438,'3'1'269,"4"-2"-212,11-3 19,2 3 35,3-2-49,-1 3-44,2 4-8,3 1-5,0 1-5,10-2-131,6-10-152,91-44-438</inkml:trace>
  <inkml:trace contextRef="#ctx0" brushRef="#br0" timeOffset="243415.9226">18655 12983 1073,'0'-2'303,"-2"2"-119,1 0-151,2 6-33,1 4 0,2 12 2,6 17 47,-2 17 19,3 15-28,-4 11-17,-1 12-7,-1 4-2,-4 7-7,-2-7-1,-2-2-4,3-14-2,0-13-110,4-23-110,6-20-230,10-65-294</inkml:trace>
  <inkml:trace contextRef="#ctx0" brushRef="#br0" timeOffset="243827.9462">18733 13004 555,'11'-11'798,"6"1"-696,19-11-80,10 3-10,6 4 14,-1 2 14,-7 12-10,-5 8-9,-7 8-6,-13 11 5,-6 10 22,-23 16 3,-14 14-12,-20 16-12,-12 9-9,-1-2-12,7-14-18,17-25-15,21-21-15,16-17-30,13-13 16,11-7 62,7-3 8,3 2 1,3 2-8,-4 6-1,-1 8 1,-2 8 10,-2 4 14,-4 6 11,-8 4-16,-3 9-4,-10 2 10,-7 7 86,-9-3-40,-8 4 2,-12-1-16,-4 4-22,-14-7-36,-1 0-40,-4-13-133,1-19-178,-64-65-594</inkml:trace>
  <inkml:trace contextRef="#ctx0" brushRef="#br0" timeOffset="245467.0399">19710 12938 607,'0'-3'335,"-2"0"-65,2-3-125,0 6-59,0 0 23,0 0 16,0 2-31,0 0-50,2 3-44,0 8 1,4 12 21,6 15 39,-1 13 7,-2 13-22,-2 15 7,-5 6-16,-6 10-4,-4 1-12,-4-2-9,-1 0-6,2-13-4,8-7 4,-1-11-6,8-12 1,-1-12 0,3-11-1,-1-9 0,2-8 1,-4-7 0,0-5-1,-2-1 0,2-2-5,5-4 5,4-8 39,8-4 1,5-8-19,4-7-21,3 1 1,-7 0 7,-3 4-8,-5 3-50,1 3-133,0-1-288,52-40-89</inkml:trace>
  <inkml:trace contextRef="#ctx0" brushRef="#br0" timeOffset="245835.061">20168 13764 611,'0'11'151,"0"4"-59,1 10-13,4-4 11,0-1 50,2-1-2,6-5-35,-2 0-32,3-2-17,1-2-21,0-6-12,-3-3 0,4-5-14,-1-6 37,2-6-11,1-13-23,0-2 26,-3-12-16,-9 5-19,-6-3 31,-9 0 7,-5 8 43,-2 5-13,-4 9 11,-1 5-38,-5 12-24,0 12-12,0 3-6,0 11-6,10 3 5,5 5-8,2 0 7,5 1-31,8 2-192,5-2-99,31 6-402</inkml:trace>
  <inkml:trace contextRef="#ctx0" brushRef="#br0" timeOffset="246089.0755">20617 13510 1270,'-2'-3'300,"2"6"-184,0-3-116,0 4-6,0 6 6,3 10 33,1 12 31,1 10-29,1 9-7,-4 5-4,-4 6-6,-1 6 32,-5 2-16,-3 2-16,3 7-9,-2-3-7,3-8-2,6-14-78,2-21-152,6-18-298,12-42-213</inkml:trace>
  <inkml:trace contextRef="#ctx0" brushRef="#br0" timeOffset="246358.0909">20650 13513 926,'4'-3'133,"5"0"-103,3 2-16,4 1 68,6 1 16,0 2-16,3 5-19,-4 2-21,-2 0-9,-4 4 20,-6 3 55,-6 1-3,-6 1-20,-3 10-7,-15 5-3,-12 8-13,-11 8-29,-7-4-27,4-4-6,12-14-13,14-16-170,31-67-568</inkml:trace>
  <inkml:trace contextRef="#ctx0" brushRef="#br0" timeOffset="247509.1567">21151 13059 1325,'0'-1'315,"0"1"-197,3 0-118,1 3 1,8 6-1,2 10 31,5 7 41,6 8-18,5 7-25,-3 1-8,0 3-2,3-3 7,-6 3 17,-2 4-11,-3 3 1,-2 1-9,-7 3 4,-4-4-11,-1-4-7,-4-12 2,1-8-10,1-11-1,-3-8 7,1-6-8,0 0 2,-1-3 10,-1 0 0,1-3 22,-1 2 10,1-1 5,0 2-5,-3-2-10,3 2-8,0-1-14,0 1-7,3 0-5,-3 0 0,0 0-1,0 1-1,0-1-7,0 0 3,0 0 6,0 0 0,0 0 0,0 0 0,0 0 0,0 0 1,0 0 1,0 0-1,0 0-1,0 0 0,0 0-1,0 0 0,0 0-5,0 0 6,0 0-1,0 0 1,0 0-1,0 0 1,0 0-2,0 0 1,0 0-7,0 0 2,0 0 0,0 0 5,0 0-11,4 9 12,-2-3 3,1 6-3,0-4-1,0 2 1,0 2 0,0-1 1,1 4-1,2-1 0,0 2 1,-3 0-1,3 6 0,-1-6-1,-1 0 0,1-5 1,-3 0 1,0-1 0,1-4-1,0-3-1,-3-6-5,0 3 5,3-2-7,0-5-20,6-15 26,10-19 2,7-28 8,31-73-2,11-54 4,16-39 1,-35 98-10,-12 33 0,-22 67 0,-6 5 0,-3 8-1,7-24 1,-7 16-1,-1 19 1,-5 3-1,0 6 5,0 4-5,0 0-11,0 0-19,1 4-34,2 0-19,-1 6 55,2-1-56,-4 7-80,-3 0-97,-4 3-220,-45 34-576</inkml:trace>
  <inkml:trace contextRef="#ctx0" brushRef="#br0" timeOffset="250444.3246">15838 14773 1179,'2'2'173,"5"3"-173,6 2-17,13 7 11,10-5 6,7 0 0,8-6 9,4-3 9,13-2 6,6-2-5,-2 1-4,3-1-4,0 0-10,1-4 7,49-18-8,17-17 0,-5 2 11,-53 29-10,-51 6 0,-1 8 2,0 2 4,33 1-13,0 12 6,-1 0 0,4 5 5,-1 0-5,7 0 1,1-1 0,5-8 16,55-5-7,39-23 20,57-38-10,-69 3-11,14-12-2,12-1 10,-10 8 4,-37 6-6,-10 22-5,-20 9 1,-23 12 8,-52 11-7,-4-2-6,-6 3-4,34 8-1,-13 0 0,3 3 4,2-3-4,9 5 9,7-3-1,51 4 6,19-10-2,4-4 5,-54-10-3,5-1-3,-1-2 0,1 7 2,-1-6-13,-7 2 18,-47 0-11,2 2-7,1-2 0,80-4 0,13 0 1,12-1-2,-36-1 12,-11 6-12,3 0 0,6-2 0,-2 3 1,-3-3-2,-6 6 2,-13-3 0,-52 2-1,-1-1 0,2-2 1,33-2 0,4-12 12,51-18-12,31-16 0,8-19 22,-62 32-8,-8 3-2,-50 17-2,-7 9-10,-8 6-1,29-8 0,-16 6 6,-12 3-5,-5 3 0,-6 0 5,-6 0-5,-3-2 7,3 2-1,-5-1 2,1-3 2,-2-3 2,0-7-13,3-11-170,-3-84-576</inkml:trace>
  <inkml:trace contextRef="#ctx0" brushRef="#br0" timeOffset="255254.5997">15840 15603 1367,'-5'-4'181,"2"2"-83,-5-2-52,7 2-5,1 2 86,0 0-16,0 0-34,0 0-56,1 0-21,7-4-14,3 1 14,6-4 8,12-1-7,4-7 7,1 1-7,2 2 5,-3 0-6,-5 6 0,-4 3 0,-4 6-2,-1 0 1,1-2 1,1 1 0,5-4 2,4-2 4,4-5 1,-2-5-7,-1-1-4,-6-3 4,-3 2 6,-6 4-5,-5 2 8,-5 7-9,-4 3-1,-2 1 0,-2-1-17,2 2-27,-1-2-39,1 0-39,-2 3-71,2 1-176,-17 13-176</inkml:trace>
  <inkml:trace contextRef="#ctx0" brushRef="#br0" timeOffset="318325.2072">16684 15655 1675,'-2'-7'346,"-1"3"-170,-4-5-127,7 9-40,3 3 2,6 1 2,4 6 28,13 7-5,4 3-9,2 5-20,-3-1-5,-6 3-2,-10-1-12,-9 6-47,-14 11-53,-17 14-205,-128 137-449</inkml:trace>
  <inkml:trace contextRef="#ctx0" brushRef="#br0" timeOffset="318745.2312">16400 16220 1181,'17'-27'314,"9"-1"-176,21-32-53,18 0 25,49-37 17,16 11-23,-89 69-35,-5 4-27,32-4-19,-19 17-23,-16 15-9,-18 14-1,-15 15 10,-17 18 18,-17 19-18,-14 9-10,-10 4-35,-3-10-12,6-13-17,5-21-80,11-26-46,12-21-58,7-21-121,11-11 190,8-7 168,3 3 21,6 3 106,2 9 28,3 7-22,4 9 28,7 9-13,6 9-4,3 11 20,3 21-19,-1 12 11,-5 17-36,-11 23-25,-3 81-25,-34 34-5,-8-3-28,9-105-5,13-74-11,4-15-30,0-11-61,0 9-109,11-34-88,12-34-256,85-240-323</inkml:trace>
  <inkml:trace contextRef="#ctx0" brushRef="#br0" timeOffset="319052.2487">17256 16370 604,'21'-38'348,"-4"9"-72,17-30-35,-11 22-41,-8 17-7,-9 12-64,-6 8-34,-2 2-34,-5 7-35,-11 14 2,-12 16-13,-12 16-15,-10 8-7,6-9-19,6-12-28,15-18 2,11-14 37,10-9 6,6-1-21,7-1 0,9-6 23,12 4 7,12 6 13,11 4 13,9 12-4,2 8 11,-2 10-6,1 3-4,-12 1-13,-12-2-1,-9-7-3,-10-9-6,-8-7-38,-3-10-47,-2-10-113,6-71-123</inkml:trace>
  <inkml:trace contextRef="#ctx0" brushRef="#br0" timeOffset="319331.2647">17770 15646 1612,'-1'2'327,"2"-2"-246,1 17-80,2 9 28,6 15 65,0 16-4,1 13-39,7 16-21,12 62 8,1 33-11,-2 15-11,-21-59-8,-2-2-2,-2 30-5,-10-10 0,2-31-1,0-84-7,4-18-40,0-12-32,0 13-53,2-39-53,1-30-149,3-78-218,4-116 204</inkml:trace>
  <inkml:trace contextRef="#ctx0" brushRef="#br0" timeOffset="319506.2747">17979 16432 635,'4'-15'476,"-1"5"-188,8-8-94,3 13-22,9 6-1,7 9-24,4 5-39,4 7-37,-3 8-11,-2-2-23,-7 5-16,-7-4-19,-5 2 11,-5-5-13,-5-1-37,2-3-82,-3-4-218,11-32-573</inkml:trace>
  <inkml:trace contextRef="#ctx0" brushRef="#br0" timeOffset="319999.3029">19156 15864 1636,'-6'-2'338,"5"2"-181,-7-3-98,8 3-38,9-3 7,19-1 38,25-10 27,75-17-15,55-24-31,16-22-22,-69 34-13,-17 10-10,-27 14-2,-60 15-1,-11 2-74,-8 2-66,10 3-66,-22 15-248,-107 64-310</inkml:trace>
  <inkml:trace contextRef="#ctx0" brushRef="#br0" timeOffset="320405.3261">19363 15923 1893,'-1'1'275,"1"4"-233,1 11-42,1 20 0,-2 28 47,-15 81 4,-24 64-26,-18 38-5,22-106-8,8-37-11,21-81-1,4-12 0,1-7-14,-1 7-16,2-17-15,0-21-27,3-28-186,13-84-51,32-78 36,30 11 124,-54 155 149,0 9 59,-2 10 106,22-30 1,-11 21 10,-3 25-31,-2 16-61,0 16 0,0 23 2,5 22-13,-3 17-14,10 77-17,-18 16-20,-20-120-7,-2-6-9,0 39 0,-2-23-6,0-26-10,0-23-25,-9-26-11,-5-27-188,-15-77-400,-16-197 88</inkml:trace>
  <inkml:trace contextRef="#ctx0" brushRef="#br0" timeOffset="320583.3363">19480 15040 1251,'3'0'369,"10"8"-315,18 15-15,20 28 44,19 31 35,57 98-7,25 110-13,21 82-43,-79-115-31,-6-5-18,-2-36-6,3-43-45,-10-51-95,-40-92-211,-5-19-165,75-48-109</inkml:trace>
  <inkml:trace contextRef="#ctx0" brushRef="#br0" timeOffset="320749.3458">20566 16007 1414,'-27'7'628,"-1"10"-536,-26 23-50,-5 25-15,-32 68 10,-10 34-4,70-114-19,1-8-8,-25 38-6,10-22-22,11-29-67,17-26-124,-2-122-524</inkml:trace>
  <inkml:trace contextRef="#ctx0" brushRef="#br0" timeOffset="320909.355">20279 15097 1932,'0'0'240,"0"0"-174,0 10-66,0 7-6,3 18 6,0 16 0,6 8-5,11 14-233,62 106-644</inkml:trace>
  <inkml:trace contextRef="#ctx0" brushRef="#br0" timeOffset="321241.374">21798 15003 1594,'-3'1'216,"0"2"-216,-2 11-118,-3 7 37,-1 11-11,-6 11-73,0 6-109,-35 82-223</inkml:trace>
  <inkml:trace contextRef="#ctx0" brushRef="#br0" timeOffset="321454.3861">21616 15666 1022,'20'35'268,"-4"5"-32,19 43-8,14 78 43,-19 53-109,-26 39-88,-22-79-46,2-3-11,-8-12-16,10-20-1,11-93-3,4-8-63,5-17-73,1 15-239,29-124-410</inkml:trace>
  <inkml:trace contextRef="#ctx0" brushRef="#br0" timeOffset="321770.4042">22338 15213 1783,'20'-13'210,"1"-2"-183,24-22-26,13 3 6,6-10 1,3 9 1,-4 7-18,-7 16-2,-11 17-3,-9 17 14,-5 18 15,-6 18 32,-12 26 20,-6 80-13,-20 52-16,-7 26-20,13-97-3,8 0-8,4 1-5,8 9-2,-7-10 8,-11-17-8,-2-13 0,-3-70-9,2-8-33,-4-7-58,-12 25-211,-13-28-200,-103-80-537</inkml:trace>
  <inkml:trace contextRef="#ctx0" brushRef="#br0" timeOffset="321935.4137">22125 16011 1713,'0'-4'329,"7"0"-236,12-8-86,15 4 29,21-10 18,58-17-10,44-24-22,16-15-13,-135 47-9,-6-2-77,-7 5-101,52-94-447</inkml:trace>
  <inkml:trace contextRef="#ctx0" brushRef="#br0" timeOffset="322159.4265">22274 15413 1846,'2'1'263,"7"8"-257,10 8-6,11 22 0,9 24 21,26 76 27,-3 57 0,-4 36-3,-30-60-20,-17 9-13,-13-20-6,-10-36-4,8-82-2,1-14-27,1-13-25,-1 17-98,3-31-86,5-121-375</inkml:trace>
  <inkml:trace contextRef="#ctx0" brushRef="#br0" timeOffset="322328.4361">22657 16086 1379,'-7'0'558,"7"0"-393,-10-2-67,-2 8-5,-13 9-26,-18 12-8,-18 22-14,-59 63-26,-22 43-8,105-107-11,4-6-3,-25 35-92,22-23-110,33-7-613</inkml:trace>
  <inkml:trace contextRef="#ctx0" brushRef="#br0" timeOffset="322588.451">23891 14597 1935,'-1'-6'291,"1"5"-222,-3-3-69,1 8-7,1 3 7,-3 15 25,-4 14 77,-5 23-9,-13 26-42,-40 74-19,-49 35-17,-33 38-6,37-57-3,1 1-6,19-47-61,58-80-82,6-14-109,12-15-373,-35-29-579</inkml:trace>
  <inkml:trace contextRef="#ctx0" brushRef="#br0" timeOffset="322948.4716">23817 14831 1965,'13'11'267,"11"1"-229,20 14-13,18 7-14,4-2-1,0-2-8,-7-2-1,-5-1 8,-11 0-9,-4-10-35,-15 1-58,-11-5-43,-13 1-44,-13 6 88,-20 4-154,-18 11-205,-59 32-34,-92 62 26,68-49 431,83-41 28,10-14 277,12-5 103,-19 13 92,26-20-121,27-15-198,26-7-6,23-11 14,71-24-49,42-12-44,0-4-47,-69 20-8,-58 25-13,-11 9-32,-11 3-56,16 1-133,-72 92-523</inkml:trace>
  <inkml:trace contextRef="#ctx0" brushRef="#br0" timeOffset="323316.4926">23695 16154 1890,'7'8'283,"2"2"-221,3 13-40,2 2 5,-8 5 32,-10 10 7,-9-1-14,-7 4-31,-3-5-9,3-13-12,8-12-30,7-25-37,13-28-82,25-66-2,53-64 77,-42 124 52,-1 2 22,38-31 25,-6 23 34,-12 30 10,-10 18 0,-16 24-21,-7 15 9,-15 23 15,-14 21 13,-19 66-20,-32 25-13,-32-14-23,50-117-7,4-7-7,-2-12-6,-27 24 0,7-32-9,9-21-58,11-31-124,10-32-61,12-203-702</inkml:trace>
  <inkml:trace contextRef="#ctx0" brushRef="#br0" timeOffset="323673.5131">25504 16507 1657,'-2'12'354,"2"7"-270,0 14-57,0 9-25,0-3-1,-4-1 13,-10-1-5,-8 7-3,-13-2 1,-7-5-7,-3-2-42,-2-7-128,-33-34-322</inkml:trace>
  <inkml:trace contextRef="#ctx0" brushRef="#br0" timeOffset="324902.5834">26855 15319 1337,'-2'0'360,"2"1"-254,-3 9-106,0 14 16,-9 22 95,-3 23-3,-15 72-51,7 42-24,15-1-1,13-74-11,2-68-9,6-5-5,5-8 2,19 27 9,16-24-6,10-29-1,54-43-10,19-77 17,13-58-17,-56 52 10,-17-8-5,-33 5 3,-30 27-3,-20 60-5,-5 1 5,-12 4 2,-19-33-8,-14 7 1,-11 17 0,-8 19-1,-47 22 1,83 16 0,-36 14 0,6 11 0,15 2 0,14 6-1,12 2 0,12 5 0,5 3-12,7 0-49,7-5-73,7-10-208,36-7-272</inkml:trace>
  <inkml:trace contextRef="#ctx0" brushRef="#br0" timeOffset="325126.5962">27229 14765 1669,'-8'3'257,"2"2"-197,-6 7-36,5 23-8,0 22 46,-2 73 2,-2 53-23,14 28-23,11-66-9,1 10-9,-8-16 0,-3-2-19,-13 0-41,-8 1-65,-19-3-137,-4-22-17,17-68-84,-50 49-150</inkml:trace>
  <inkml:trace contextRef="#ctx0" brushRef="#br0" timeOffset="325325.6076">26874 16560 563,'-6'-1'515,"5"-2"-259,-3 2-97,8 5-106,7 3-34,13 10 128,15 0 20,15-1-40,56-9-34,27-44-30,13-29-24,-49 8-9,-9-9 3,-54 41-21,-11 5-12,-14 12-55,16-23 4,-32 9-22,-23-2-236,-104-63-355</inkml:trace>
  <inkml:trace contextRef="#ctx0" brushRef="#br0" timeOffset="325584.6224">26765 14750 1622,'-9'-4'236,"3"3"-151,-3-2-41,8 3 34,1 0 13,3 4-47,8 2-38,11 3 22,22 5 31,22-9-5,65-14-12,41-36-8,10-20-5,-59 26-14,-16 8-6,-22 17-9,-63 12 0,-9 4-71,-2-2-59,11 6-104,-14 4-333,-20 35-322</inkml:trace>
  <inkml:trace contextRef="#ctx0" brushRef="#br0" timeOffset="326418.6701">28335 15375 1549,'-2'-1'301,"2"1"-163,-3-3-90,3 6 33,0-6 14,3 3-28,-3 0-40,8-3-27,9-11 33,15-2-6,13-15-12,11-8-6,13-5-8,53-28 1,17 4-1,-96 50-1,-10 10-7,31-14-28,-19 15-28,-23 4-34,-14 9-71,-8 6-120,-8 6-14,-74 50-410</inkml:trace>
  <inkml:trace contextRef="#ctx0" brushRef="#br0" timeOffset="327127.7106">28373 15900 1199,'0'0'357,"2"1"-287,1-1-69,9 0 50,13-4 135,17-10-26,19-17-52,60-36-45,23-23-27,-8 8-7,-98 66-16,-11 3-5,-7 6-8,18-2-18,-18 6-48,-9 9-49,-9 0-56,-2 4-119,-2 0-226,-13-7-151</inkml:trace>
  <inkml:trace contextRef="#ctx0" brushRef="#br0" timeOffset="327957.7581">30040 14738 1242,'-14'4'258,"2"2"-156,-19 5-46,-6 13 61,-6 9 25,-8 16-37,-6 12-31,4 13-26,5 10-21,10-4-8,19 4-11,16-1-8,14 5 1,14-2 8,6-6-9,10-10 0,3-18-50,10-24-61,10-23-126,5-20-227,119-117-329</inkml:trace>
  <inkml:trace contextRef="#ctx0" brushRef="#br0" timeOffset="328264.7757">30367 15170 1295,'0'11'312,"0"5"-245,3 21-55,3 14 20,5 6 34,-1 1 9,7-10-30,-2-11-15,4-12-20,-3-15-1,2-14 2,-2-17 8,0-20 16,1-16-35,-6-16 0,-7-6-6,-6-6 5,-11 0 0,-8 9 1,-6 17 14,-5 26 57,2 30-26,0 23-32,3 18 1,-4 21 4,3 13-17,5 5 0,9-6-1,9-15-20,18-15-139,76-27-394</inkml:trace>
  <inkml:trace contextRef="#ctx0" brushRef="#br0" timeOffset="328506.7895">30992 14805 1864,'-2'0'259,"4"4"-226,-1 7-33,2 11 0,0 9 0,-3 10 6,-4 14-5,-1 8 8,-4 6-8,-3 10 6,-3-11-6,3-11-1,5-22 0,3-21-13,8-22-56,12-24-74,11-23-208,40-75-97,65-96-14</inkml:trace>
  <inkml:trace contextRef="#ctx0" brushRef="#br0" timeOffset="328639.7971">31331 14742 520,'13'-6'327,"-7"5"-21,7-4-149,-13 20 50,-4 11 120,-4 16-135,-1 14-97,2 10-44,0 3-30,10-5-21,8-3-3,1-9-72,10-11-167,5-8-244,73-32-279</inkml:trace>
  <inkml:trace contextRef="#ctx0" brushRef="#br0" timeOffset="328926.8135">32026 14583 1106,'-18'-6'633,"3"0"-483,-21 3-88,-8 12-4,-6 11-13,-8 21-12,-2 4-18,11 7-15,21-11 0,28-8-51,20-11 18,16-5-2,12-4 23,1 0 11,3 0 1,-3 4 12,-10 5 11,-9 4 10,-10 2 4,-12 5 1,-12-1 1,-12 12 0,-11-1-21,-12 9-9,-3-6-9,-4-1-69,6-11-141,7-19-286,-7-58-342</inkml:trace>
  <inkml:trace contextRef="#ctx0" brushRef="#br0" timeOffset="329084.8226">32060 14848 1006,'19'0'492,"11"-2"-430,30-2-35,59-14 31,29-19 31,-14 33-29,-107-3-59,-11 2 19,-6 2-20,10-7-155,-20-6-64,-30-65-570</inkml:trace>
  <inkml:trace contextRef="#ctx0" brushRef="#br0" timeOffset="329302.835">32458 14486 1281,'-6'3'492,"3"-2"-392,-8 12-94,3 14 21,-7 22 77,-4 24-7,-11 66-28,11 35-24,17-5-15,5-122-4,0-6-5,3-4-5,3 30-2,1-16-14,3-19 0,0-17 0,4-15-14,8-15-88,11-17-460,62-116-649</inkml:trace>
  <inkml:trace contextRef="#ctx0" brushRef="#br0" timeOffset="331854.981">19034 17646 1251,'-8'-2'270,"-2"4"-165,-13 0-60,-5 6 38,-8 8 29,-7 8-34,-3 10-21,-5 7-27,6 7-6,4-1-10,18-10-4,6-6-10,12-10 0,10-5-17,9-5 11,12 2 6,18-1 6,10-12 0,13-13-5,3-9 5,-7-8 6,-10 7-3,-14 5-9,-19 11-7,-13 13-21,-10 14 19,-11 15 9,-9 21 10,-16 19 1,-37 64-4,45-88-1,-30 45-4,5-6 7,13-22 7,12-17 2,15-21 0,12-18-10,1-9-8,8 1-11,6 0 11,10 3 12,11-2 7,7-5 22,6-4-10,0-5 1,-3-7-14,-1-4-2,-2 2-7,-6-3-7,0 1-1,-12 1 7,-1 0-2,-6 6-6,-3 0-23,-2 4-32,-1-1-20,0 3-53,0-5-115,1 2-261,9-31-406</inkml:trace>
  <inkml:trace contextRef="#ctx0" brushRef="#br0" timeOffset="332315.0073">19656 17717 1307,'2'0'201,"-2"2"-181,3 2-19,-2-2 0,2 2 15,0-3-1,-3-1-4,1 0-5,-1-1 9,0 1-15,0 0-66,0 0-285,-15 0-456</inkml:trace>
  <inkml:trace contextRef="#ctx0" brushRef="#br0" timeOffset="332605.0239">19542 17917 1368,'0'2'287,"0"-2"-190,-2 1-55,2-1 47,2 4-11,3 5-56,2 4 13,6 5-10,-2 3-7,-2 3-4,-6 5-14,-7 5-23,-12 11-145,-14 17-346,-99 115-473</inkml:trace>
  <inkml:trace contextRef="#ctx0" brushRef="#br0" timeOffset="332869.039">19496 18142 1090,'15'-19'194,"0"3"-103,12-12 43,-3 9-13,-7 13-44,-6 10-61,-2 18 2,-5 18 2,-6 20 16,-6 22-17,-6 12-19,0 1-28,2-12-47,8-17 55,5-20 4,4-17 11,2-13 5,0-2 25,1-8 47,5-4 12,-2-2-19,5-12-14,6-10-17,2-11-34,3-6-129,27-74-180</inkml:trace>
  <inkml:trace contextRef="#ctx0" brushRef="#br0" timeOffset="333417.0704">20490 17532 1349,'0'0'285,"3"0"-233,6 3-51,0-3 35,5 1 11,0 3-25,-3 2-13,-3 2-9,-6 7 0,-9 7 13,-10 11-13,-14 9-133,-11 9-107,-6 0-68,-1-5 53,6-19 192,10-8 63,12-15 243,15-6 27,6-5-120,8-7-78,15-3 18,12-10 48,15-2-34,8-3-37,7 3-19,-3 3-24,1 7-12,-12 1-6,-3 3 5,-17 3-11,-9 6-111,-13 5-137,-19 2-32,-58 18-569</inkml:trace>
  <inkml:trace contextRef="#ctx0" brushRef="#br0" timeOffset="333607.0812">20512 17676 1060,'-1'0'371,"1"2"-272,1 5-92,4 11 28,-1 13 134,3 19-32,0 7-43,-3 12-44,1 0-23,0-6-14,-1-10-13,1-13-27,0-17-94,1-13-85,5-16-7,26-81-289</inkml:trace>
  <inkml:trace contextRef="#ctx0" brushRef="#br0" timeOffset="333779.0911">20736 17791 1270,'-1'23'285,"1"1"-159,0 23-25,-1 1 38,1-3-2,1-12-73,0-9-41,6-5-8,-5-4-15,-2-6-36,0-5-117,-7-2-132,-41-15-547</inkml:trace>
  <inkml:trace contextRef="#ctx0" brushRef="#br0" timeOffset="333944.1005">20444 17890 1151,'-11'11'302,"2"8"-223,-14 19-47,3 17 59,1 10 34,0-1-34,8-5-43,5-12-25,4-14-23,5-7-2,0-12-100,7-11-135,31-51-325</inkml:trace>
  <inkml:trace contextRef="#ctx0" brushRef="#br0" timeOffset="334137.1116">20798 17840 1085,'20'-7'274,"-3"-2"-139,20-5 3,-4 7 0,-2 4-18,-1 6-21,-2 8-57,-4-2-24,-1 4-6,-7-1-4,-7-4-8,-5-2-5,-2-2-65,-11 1-82,-15 10-176,-109 64-479</inkml:trace>
  <inkml:trace contextRef="#ctx0" brushRef="#br0" timeOffset="334752.1467">20370 18389 1087,'3'-8'366,"-1"1"-221,11-12-35,8-3 43,12-8-14,11-1-56,12-5-40,5 3-11,0 2-13,-4 4-8,-8 8-5,-10 10-6,-9 9-14,-13 7-4,-7 5-2,-6 4 10,-12 8 10,-8 7 20,-10 2-4,-6 3-16,-11 1-7,1-2-11,3-4-12,8-3 16,4-1 2,8 1 6,5-3-1,4 3 6,5-3-1,2 3-8,3-3-10,3-3-19,3-10-34,6-6 28,8-15 22,14-15 22,9-18-4,14-15 2,7-3 1,-6 10 2,-4 11 0,-11 16 13,-11 11 19,-10 16-10,-7 8-11,-5 3 7,-4 9 18,-1 11 15,-5 6-8,0 2-16,0 6-7,2 1-7,-1-1-1,4-6 11,-3-2-14,4-8-9,-4-3 14,-1-3 5,-2-4 5,-4-4 8,-4 1 4,-3-8-5,-2 2-7,-7-5-7,-5-2-7,-8-7-4,0 0-6,-6-6-32,2-4-53,8-10-80,2-6-203,7-83-540</inkml:trace>
  <inkml:trace contextRef="#ctx0" brushRef="#br0" timeOffset="335063.1645">21719 17626 628,'0'4'240,"3"2"-129,5 10 140,2 8 4,1 11-15,0 19-53,-5 14-26,-3 18-59,-4 63-50,-3-100-25,2 47-21,0 4-4,4-17-2,-1-21 0,4-26-78,-4-27-81,2-18-79,4-96-408</inkml:trace>
  <inkml:trace contextRef="#ctx0" brushRef="#br0" timeOffset="335361.1816">21831 17729 1361,'6'-6'299,"5"-3"-230,13-5-42,11-1 46,14-5 68,13 1-52,2 3-29,3 6-21,-6 10-26,-10 6-12,-6 12 0,-6 7-1,-4 2 0,-3 6 0,-2 4-1,-10 0-11,0 8 12,-13 3 0,-7 6 18,-15 9 18,-10 6 2,-14 7-20,-12 8-8,-8 3-4,-4-13-6,3-11-33,8-18-64,9-26-176,7-23-68,-33-101-298</inkml:trace>
  <inkml:trace contextRef="#ctx0" brushRef="#br0" timeOffset="335525.1909">21883 18197 898,'0'0'544,"5"0"-445,2 2-76,12 0 106,14 2 67,14-2-58,11-2-40,11-8-55,8-10-22,-1-5-6,-5-9-15,-13-3-10,-19 8-83,-29 3-65,-19 4-311,-97-29-394</inkml:trace>
  <inkml:trace contextRef="#ctx0" brushRef="#br0" timeOffset="335737.2031">21956 17542 1155,'3'6'291,"2"8"-260,6 18 1,3 16 61,0 27 63,7 72-17,-9 37-44,-11 10-35,-2-74-30,2-71-15,4-12-8,-1-19-7,8 23-99,2-35-108,3-32-84,37-164-965</inkml:trace>
  <inkml:trace contextRef="#ctx0" brushRef="#br0" timeOffset="336119.2249">22257 17484 1554,'-2'1'551,"4"11"-498,-1 8-53,2 21 28,6 21 46,-3 25-7,2 68 1,-1 37-34,-18 12-22,-8-69 0,-5-5-12,-6-8-26,18-80-64,-1-12-70,-1-12-185,-11 13-20,-6-31-225,1-21 235,-6-11 355,0-6 198,3 4 46,0 8 14,7 8-40,8 10 4,9 4-9,9 4-119,4 5-94,8 8 1,15 4 51,9-3 19,13-13 7,11-9-21,7-12-9,2-12-20,4-5-11,-6 0-8,-6 4-9,-4-1-30,-5 7-128,0 7-342,62-19-367</inkml:trace>
  <inkml:trace contextRef="#ctx0" brushRef="#br0" timeOffset="336344.2378">23300 17793 1766,'2'0'348,"-2"1"-264,2 1-83,5-2 10,12 0 38,13-2 13,26-8 4,69-29 28,59-40-41,23-19-28,-106 40-14,-64 38-10,-10 6-1,-10 9 0,13-12-91,-20 17-58,-21 11-25,-68 60-374</inkml:trace>
  <inkml:trace contextRef="#ctx0" brushRef="#br0" timeOffset="336587.2517">23359 18220 1675,'4'0'455,"4"1"-455,7-1 9,12 0 0,14-4 60,12-8 10,12-8 4,59-13 14,24 4-22,-108 23-48,-13 6-6,30 0-21,-20 0 0,-16 9-22,-7 1-94,-1 4-65,3-2-378,54-26-381</inkml:trace>
  <inkml:trace contextRef="#ctx0" brushRef="#br0" timeOffset="337403.2984">25540 17264 1484,'-8'0'471,"2"0"-428,-12 4-11,-6 13-2,-12 11 21,-15 11-15,-9 16-9,-14 7-2,2 5-8,3 0 2,5-1 2,20-12-4,20-11-13,19-6-4,18 1-1,16 5 1,16-7 0,13-10 0,12-14 2,9-20 6,-4-16-8,-4-9-9,-15-4-6,-15 10 9,-23 8 6,-9 12 7,-13 7 8,-5 4-15,-14 13 0,-12 14 0,-13 25 7,-9 20 5,-1 17 0,9 2-1,16-12-2,21-15-9,14-15 0,12-9 0,6-11 7,6-8 4,6-12 2,5-10 2,8-7 5,6-15-7,-1-7-5,-1-5-8,-4-7-40,-7 1-54,-5-2-115,-7-2-269,19-69-442</inkml:trace>
  <inkml:trace contextRef="#ctx0" brushRef="#br0" timeOffset="337816.322">26097 17676 1342,'5'3'294,"-2"5"-222,3 1-43,-1 9 29,-8 7 59,-6 4-30,-12 10-43,-7 6-22,-4-1-22,-5-4-1,7-5-73,6-12-29,12-8-35,7-11 10,5-3 64,2-2 11,6-5 25,7-7 26,12-3 2,6-6 2,7 2 11,-6 8 37,-3 11 11,-9 11-16,-11 17 38,-9 16 62,-14 16-31,-9 14-15,-3 2-40,-6-4-11,8-10-6,11-16-27,10-17-9,7-13-5,5-5 8,6-6 4,7-7-1,6-5-1,6-10-11,3-8-83,-3-1-152,29-32-341</inkml:trace>
  <inkml:trace contextRef="#ctx0" brushRef="#br0" timeOffset="338487.3604">26954 17550 102,'-2'0'1248,"2"0"-1023,0 0-144,-2 2 24,2-2 15,0 2-81,2-2-39,0 4-188,4 3-22,12 6-427</inkml:trace>
  <inkml:trace contextRef="#ctx0" brushRef="#br0" timeOffset="338844.3808">26877 17378 1589,'0'0'285,"0"0"-218,6 0-14,7-7 83,21-6-4,22-14-30,65-32-22,28-20-25,-17 22-23,-100 47-23,-7 5-8,-5 1-1,17-3-61,-15 7-77,-10 7-83,-9 6-348,-57 28-336</inkml:trace>
  <inkml:trace contextRef="#ctx0" brushRef="#br0" timeOffset="339050.3926">27316 17040 1629,'0'0'320,"-2"2"-241,-1 0-79,3 2 18,0 10 36,-4 17 36,-7 21-3,-2 18-45,-11 6-24,-3 2-6,-3-11-12,0-12-37,8-6-56,1-13-150,5-12-113,5-14-200,-10-39 15</inkml:trace>
  <inkml:trace contextRef="#ctx0" brushRef="#br0" timeOffset="339230.4029">27078 17509 670,'0'1'236,"3"3"-103,5 11 100,5 6 19,3 20-3,1 14-50,-2 22-41,-2 14-46,-7 63-53,-10 13-25,2-123-20,-1-10-8,2 34-6,1-23-38,4-23-43,-2-18-51,2-17-72,-1-23-121,15-144-402</inkml:trace>
  <inkml:trace contextRef="#ctx0" brushRef="#br0" timeOffset="340287.4633">27227 17450 962,'5'-10'375,"0"2"-226,8-10-34,0 5 46,4-2-7,-2 4-59,1 0-34,1 7-23,3 6-25,1 11-12,0 7 6,0 21 19,0 18 17,-9 17 1,-5 64-4,-11 28 5,-7-8-10,8-115 4,2-5-5,-2-2-8,-2 34-13,4-9-7,1-14 3,0-14-8,1-13-1,-1-10-25,3-12-32,-8-8-6,-3-12-87,-6-12-196,-6-20 55,-2-11-80,-1-15 1,-37-169-232,50 151 602,11 55 77,3 11 274,0 7-30,3-26-36,2 15-41,6 16-50,-3 1-49,1 13-74,1 4-50,0 4-21,2 3-7,-6 8-4,-4 4-1,-10 7-43,-7 3-61,-10 8 2,-5-6-3,-2-1 68,3-7 49,1-7 4,6-8 41,6-1 30,3-7 14,4 0 5,6-3-94,14-3-3,10-2 3,17-1 15,12-1-14,4 8 0,-9 4-1,-12 8-21,-16 6-22,-19 7 15,-17 6 28,-13 8 15,-17 4 8,-4-3-4,-3-1 20,7-7 21,12-7 32,14-13-10,9-3-55,12-3-27,13-2-33,12-2 33,22-2-1,8-5-3,7-5-110,-6-2-35,-16 13-19,-18 6-114,-23 13 101,-16 9 71,-22 8 82,-14 7 28,-12-1 27,-9 8 130,-49 22-52,-9 3-33,87-54 47,5-3-28,-38 17-7,10-9-21,13-5-7,14-6 8,20-7 32,11-6-15,10-2-81,7-3 11,13-6-11,21-10 78,20-12-8,63-33-20,29 2-8,-11 20 0,-51 21 1,-4 13-19,5-2 17,-9 4-7,12 7 1,-9-18 11,-4-5 2,-46 9-22,-3 2-8,-8 3-3,24-11-9,-18 10-5,-13 2-1,-13 6-6,-5 2 6,0 0 5,-4-2 4,2 2-9,-2-1-22,-2-4-97,-5-5-128,-38-35-863</inkml:trace>
  <inkml:trace contextRef="#ctx1" brushRef="#br0">3803 1621,'33'0,"1"0,-34 0,66 33,33-33,-99 0,33 0,0 33,0-33,0 0,0 0,33 0,1 33,-67-33,66 0,0 0,33 0,-33 0,-33 0,0 0,34 0,-34 0,66 66,0-33,-99-33,33 0,66 33,-99-33,33 0,0 0,1 0,65 0,-66 0,0 66,0-66,0 0,0 0,99 0,-65 0,-67 0,33 0,0 0,0 0,-33 0,33 0,0 0,0 0,-33 0,33 0,33 0,-66 0,0 0,0 0,0 0,-66 0,66 0,-33 0,33 0,-66 0,0 0,0-33,32 33,-32 0,33 0,-33 0,66 0,-66 0,33 0,0 0,33 0,-33 0,0 0,33 0,-66 0,32 0,1 0,0 0,-99 0,66 0,66 0,-33 0,-66 0,99 0,-33 0,-1 0,1 0,-33 0,0 0,33-66,0 66,0 0,0 0,0 0,33 0,-33 0,0 0,-1 0,3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2:40:17.97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98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13T02:42:37.207"/>
    </inkml:context>
  </inkml:definitions>
  <inkml:trace contextRef="#ctx0" brushRef="#br0">14776 4551 520,'-2'-2'142,"2"2"-88,-4-2-37,4 2-16,-2 0 24,2 0 80,2 0-58,-2 0-8,0 2-26,6 0 10,-2 0-22,5 5 0,1 0 0,4 6 5,7-3-6,10-4 0,19-10 39,52-21 4,33-34-5,12-27-37,-57 34 22,-51 27-22,-6 8 17,-5-3-5,31-14-12,-9 5 8,-4 3-8,2 3 0,-3 0-1,0 3 0,-1 10-6,-4 7-7,-1 10-1,-7 11 7,-2 5-1,-4 4 7,1 3 0,-2 4 1,-1-7 0,4 1 0,4-2 6,10-9 4,11-5-10,13-11-9,57-14 9,22-9 0,7 3 1,-66 23 0,-49-1 7,-3 5-7,-4 1-1,24 7 1,-5 3 1,-8 1 4,2-2-6,6-2-24,11-6 15,61-5-10,38-18 19,22-17 21,-67 1-20,1-4 7,-7 5-7,-12 2 7,-58 23-8,-9-1 6,-2 8-6,22 0-1,-16 9-9,-11 2-1,-6 2 10,1-4 1,4-4 6,13-9-5,12-9 7,15-12-8,59-24 0,27-17-8,-105 50 8,-9 0 7,31-4-7,-26 15-7,-14 8-10,-10 5 5,-10 7 7,-2-1 5,-2-2 0,3-2 1,2-4 9,1-3-9,2-3-1,0-4 9,-2 0-1,-1 0 2,-4-6 4,-1 2-14,-1-4 0,-4 0-2,0-1-142,-17-15-183</inkml:trace>
  <inkml:trace contextRef="#ctx0" brushRef="#br0" timeOffset="3986.228">7902 5795 448,'-2'-6'276,"2"6"-152,0-6-86,0 8-37,4 3 0,-1 1 7,1 2 2,1 0 8,-1 2 11,2-6-11,5 1-3,-1-1 4,10 5 32,3-4-9,7 3-13,5 2-11,8-2 4,2-2-11,7-3-10,1-3 7,9-3-1,-3-7-1,1 2-5,-8 0 0,-4 2 1,-6 2-1,-4 3 1,-5 4 3,-7 7-5,-1 10-1,-3 4 1,1 14 1,-4 2 0,4 5 0,-6-2 0,3-9 1,-1-13-1,10-18 8,8-20 9,17-31-4,14-23-5,59-69-9,9-11 2,-100 114 8,-10 8-10,27-19-1,-20 27-1,-13 25-10,-10 21 12,-12 20 16,-6 14 29,-2 8-2,-6-4-19,7-10-12,4-17-10,8-17-2,8-7 1,9-12 0,14-5 0,10-12 1,13-6-2,6 5-66,5 6-191,72 8-352</inkml:trace>
  <inkml:trace contextRef="#ctx0" brushRef="#br0" timeOffset="7650.4375">19183 5922 625,'-6'-24'132,"-1"9"-48,0-17 4,3 16 8,4 11-55,-2 5-26,2 1-5,-1-1 8,1 0 21,-1 3-4,1-3-18,1 0-17,0 1-13,5 3 13,8 2 6,4 0-4,13-2 8,11-6 1,8-2-1,11-6 7,3 1-8,-2 1-8,-2 4 7,-6 4-7,-5 4-1,-1 5 0,-2 9 0,-3-4 1,-1 6 1,-2-5-2,-6 2 2,-5-4-1,-11 0 0,-2-5 0,-6-4 0,-4 0-1,-4-4 0,5 0-36,2 0-126,8 0-84,40-42-447</inkml:trace>
  <inkml:trace contextRef="#ctx0" brushRef="#br0" timeOffset="12535.717">7123 9183 632,'-8'-10'192,"2"7"-120,-6-7 3,8 9-33,4-2-29,0 3-12,2 0 5,0 0-5,3 0 0,9-1-1,11-3 0,20-2 0,151-31-212</inkml:trace>
  <inkml:trace contextRef="#ctx0" brushRef="#br0" timeOffset="14031.8025">22495 10694 731,'-3'0'209,"2"-1"-119,-1 1-65,4-3-25,-2 3 9,0 0-3,0 0-6,-2 3-8,2 0-13,2 7 21,-1 8 4,2 12 20,1 11 5,-1-1-7,3-2-11,2-8-10,5-11-1,-4-9 0,-1-3 0,-2-7 6,-2-7 8,5-9 25,-1-9-20,-1-11-10,-4-4-3,-3 0 5,-4 7-5,-5 3-6,-5 12 1,5 7 30,3 8 31,3 3-40,1 0-22,1 3-1,-2 7 0,-2 2-6,-1 3 6,1 0 0,2-4 1,1-5 0,2-4 0,2-2 1,-1-2 6,1-1-6,1-1 17,-3-3 3,-3-7-19,-2 2-1,0 1 23,-1 3 48,1 5-12,2 6-19,0-3-33,3 1-8,-3 2-7,2 6-16,2 9-13,5 12-127,8 7-164,47 63-324</inkml:trace>
  <inkml:trace contextRef="#ctx0" brushRef="#br0" timeOffset="19390.109">8540 10761 969,'-14'-6'119,"10"5"5,-13-7-19,14 8-71,5 0-34,7 0-6,4 3 6,8-3 6,15-4-5,10-9 17,17-9 27,14-9 3,56-28-12,28 6-12,11 28-7,-66 31-11,-2 11-5,5 12 8,9 3-8,15 2 1,29-11 4,-20-10-5,19-15 0,15-5 8,1-5-7,-12-6 4,-1 6 4,3 1-9,-22-1-1,-39 6 0,-20 5 1,-56 1 1,-6 0-2,-8 1 1,19 3 0,-16 2-1,-11-2 0,-4-2 1,-4 0 0,0-2 7,-1 0 1,-2 0 0,3 0-9,-3 0-26,-4-6-265,-39-32-439</inkml:trace>
  <inkml:trace contextRef="#ctx0" brushRef="#br0" timeOffset="35383.0237">3362 11860 584,'-7'-8'186,"1"5"-51,-7-8-66,4 5-40,6 4-19,-1 0 1,1 0 14,0 2 5,3 0-30,3 2-39,-1 12-171,6 53 17</inkml:trace>
  <inkml:trace contextRef="#ctx0" brushRef="#br0" timeOffset="36280.0751">3848 11294 1010,'-15'-4'246,"0"1"-80,-20 3-85,-1 3-36,-4 3 17,0 3 2,-2 2 20,-3 3-15,5 5-39,-1 5-15,5 4-15,4 7 0,-1 10-1,5 9 1,-5 6-1,9 3 0,2-7 1,7 0 0,9-6-1,3-6-8,9-5 0,8-7-3,12-6-15,17-7-13,57-6 40,51-39 1,-1-25 0,-64 12 38,-53 22-12,-7 6-26,-11 0 8,20-1-9,-21 8-1,-10 4 1,-9 4 19,-10 8 32,-13 10-27,-18 18-18,-20 20-5,-57 60-1,-17 18 1,98-95-1,9-5 4,-39 34-3,19-3-1,12-6 0,11-10 0,13-8-9,6-8 7,9-4-10,8-3 0,6 1 6,3 2-4,9 1 4,0-2-2,6-8-4,4-2 12,-3-2 0,5-7-1,8-7 1,4-9 30,12-16 45,7-25 9,53-52-27,-77 56-18,36-36-30,-9 5 19,-22 20-16,-18 22-11,-17 13 0,-9 15 0,-4 2-1,-4 2-2,1-2-11,2 4 4,2-5-33,2-6-123,8-5-474,43-114-98</inkml:trace>
  <inkml:trace contextRef="#ctx0" brushRef="#br0" timeOffset="36480.0865">4463 11834 1218,'0'2'249,"0"0"-213,3 8-36,2-2-9,0 1-17,-4 3 19,2 4 7,-3 6 21,-7 8 12,-3 12-3,-16 13-30,-6 4-145,-4 4-150,-1-7-26,-43 56-203</inkml:trace>
  <inkml:trace contextRef="#ctx0" brushRef="#br0" timeOffset="36709.0996">4250 12325 24,'8'-9'213,"6"-1"-78,13-6-24,7-8 33,4 4-11,2 6-22,-4 8 2,-6 12-46,-6 8-52,-10 13 41,-6 16 32,-6 11 5,-9 18-9,-3 5-28,1-6-23,1-10-21,7-25 1,2-10-13,5-13 0,2-4-10,4-6-3,6-3 13,9-3 0,9-18-62,18-13-173,13-20-53,101-165-223</inkml:trace>
  <inkml:trace contextRef="#ctx0" brushRef="#br0" timeOffset="36898.1104">5117 11852 1085,'2'-3'310,"5"-1"-229,5-5-40,6-2-4,9-3 32,7-3 0,7-4 5,9 3-37,4-2-28,-1 4-3,-5 3-6,-8 10-17,-13 6-126,-8 10-91,-15 10-142,-42 77 37</inkml:trace>
  <inkml:trace contextRef="#ctx0" brushRef="#br0" timeOffset="37124.1233">5187 12403 1125,'0'0'448,"3"-3"-352,-3 0-90,4 3 14,-1-3 28,9 2-27,9-9 82,15-7-8,9-1-56,4-4-32,-1 5 1,-10 3-8,-5 6 0,-4 4-13,-7 8-41,-3-1-297,-4 6-251,-9 14-128</inkml:trace>
  <inkml:trace contextRef="#ctx0" brushRef="#br0" timeOffset="38255.188">7397 10832 570,'-19'-8'282,"-1"4"-91,-15-4-89,-1 6-60,0 7 49,0 0-8,0 7-16,-2 4-31,4 9-9,-3 6-6,3 5-6,3 5-3,1 4-3,4-4 0,1 0 5,5-7-13,1-6 9,8-2 2,1-6-6,4-2 2,-1-3-8,6 0 1,-1 4 5,2 10-5,2 4 8,-1 2 1,6 7-1,0 3 12,2 4 5,-1 11 20,1 4-10,4 5-4,-4-3-19,3 1-2,-1-2-1,2-1 2,-6 0 2,2 4 10,-1 2 0,4 3-8,-3 7-5,0 12-4,1 64 10,-7 20 25,-7-16-17,-3-111-7,2-5 9,2-2-13,-6 45-7,-2-10 8,1-11-6,-2-13 0,0-10-3,-1-8 0,2-6 2,-4-5-1,-1 0 2,-4-1-1,-3-1 2,-1-4-9,-3 0 5,-9-8-5,-1-1-1,-8 1 0,-2-4 0,-2-5-7,-1-4-20,5-13-75,5-4-219,-28-82-416</inkml:trace>
  <inkml:trace contextRef="#ctx0" brushRef="#br0" timeOffset="39901.2822">22725 10881 527,'-4'0'163,"3"2"-89,-4 2-50,0-4-8,-1 0 41,-2 0-7,2 0-28,-1 4-7,1-4-7,3 0-7,3 3 14,0-3 0,0-3 15,0-1 81,0-6 0,0-2-73,0-11-22,0-1-2,-3 3-5,2 4-8,-2 10 17,0 3 20,0 6-19,0-2-10,-1 8-2,-3 0-7,-3 11-1,2 3 1,1-4-1,1-5 0,5-7 1,2-6 0,1-1 0,1-9 25,-1-6 32,3-12-39,-2-5-9,3-5-2,-6 8-7,0 8 0,-2 12-6,1 8-13,-2 6-35,6 10-72,3 5-44,34 68-125</inkml:trace>
  <inkml:trace contextRef="#ctx0" brushRef="#br0" timeOffset="40429.3124">25661 8598 696,'-1'-4'98,"1"3"-14,-1-5-84,3 5 13,3-1 7,3 1-7,3 2-13,5 5-68,6 42-236</inkml:trace>
  <inkml:trace contextRef="#ctx0" brushRef="#br0" timeOffset="58318.3356">24442 9418 528,'-2'0'231,"1"-2"-51,-3 2-55,-1-1 17,1-4-14,-1 1-40,2 3-43,1-3-4,2 4-17,-1 0-15,1 0 4,0 0 8,-1 0 14,1-2 4,-2 2-5,0 0-8,1 2-10,1-1-5,-3-1-10,2 3-1,-1 1-5,1-1-6,1 3 1,0 0-7,3 2-23,2-1-41,1 0 4,0-5 43,1 0-34,-4-4 68,0-5 2,-2-6 32,-2-3-4,-4 0 0,-5 0 11,-4 3-4,-2 2 4,-3 5-41,2 5 26,4 1 7,4 1-6,6 2-11,2-3-16,1 3-11,0 8-4,0 1 13,1 8 2,2 1-6,0 1-2,3 1-28,-1-4-40,1-3-143,0-4-116,7 1-304</inkml:trace>
  <inkml:trace contextRef="#ctx0" brushRef="#br0" timeOffset="58641.354">24384 9383 319,'0'4'149,"0"2"-103,0 3 59,1 4-31,0-4-31,-1-1-14,2-5-17,0-3-2,-2-3-8,1-1-2,0-4-6,1-39-368</inkml:trace>
  <inkml:trace contextRef="#ctx0" brushRef="#br0" timeOffset="62214.5584">24702 9671 520,'0'2'120,"3"2"-92,0-1-17,3 2 2,8 1 28,-4-1 1,4-2-6,-6 0 4,0-1 10,-1-2 7,-3 0 10,-1 0-17,-1 0-17,4 0-12,3-2 0,8 2-9,6-2-6,5 1-6,5-4 2,4 4-2,-5-3-13,-4 4-65,-7 0-30,-9 2-57,-14 3-153</inkml:trace>
  <inkml:trace contextRef="#ctx0" brushRef="#br0" timeOffset="62499.5747">24866 9546 602,'-3'4'165,"1"3"-108,-4 2-41,0 9 1,-1 2 23,-2 4 11,2 3 12,-3 3-16,3 3-23,-3 3-8,2-5-7,1-1-7,1-3-1,1-4 0,2-1-1,1-1-28,1-7-106,1-6-67,-1-4-172</inkml:trace>
  <inkml:trace contextRef="#ctx0" brushRef="#br0" timeOffset="63123.6104">24612 9512 719,'0'0'219,"-1"2"-142,-1 2-62,0 0-8,-2 6 11,0 6 3,-4 2-7,4 9-4,-1 2-2,-1 6 8,3 4 22,-1 1-13,2 4-7,4-2 2,0-5-1,4-3-8,4-5 1,6-2-6,5-5 3,6-6 7,10-3-5,5-4 11,7-6-2,2 1-14,2-2-5,1 0 1,-7 0-1,0-6-1,-4-4 0,-9-6 0,-6-9 36,-6-9 42,-7-13 8,-3-6-49,-3-9-5,-3-3-5,-6-2-27,-3 4 1,-5 4-1,-6 2-9,-1 9 9,-8 4 28,-2 13-7,-9 8-6,-2 14-7,-8 12-7,-3 5-1,-4 15 0,4 6-1,0 4 1,7-7-1,6-1 1,7-9 0,9-4 0,0-6 0,4 0-11,1-2-35,-1 5-41,3-3-8,1 6-35,2 3-47,-4 11-80,-25 44-380</inkml:trace>
  <inkml:trace contextRef="#ctx0" brushRef="#br0" timeOffset="63446.6289">24605 9745 817,'0'-1'264,"0"-2"-106,0 2-131,2-1-17,3 2 25,4 2 5,11-1-31,3 3 14,9 6-13,4-2-1,-2 2-8,-4 4 0,0-2 1,-5 0 5,-3-1-6,-2-3 9,2-4-10,-6-4 0,0-4-16,-5-1-23,-2-4-60,-5-1-30,-4 0-14,-2 1-65,-22-18-145</inkml:trace>
  <inkml:trace contextRef="#ctx0" brushRef="#br0" timeOffset="63730.6451">24843 9614 607,'-1'0'309,"-1"0"-138,-2 0-100,3 0-25,-1 4 8,1 3-31,-2 4-13,-2 10-1,0 7-7,1 5-1,-1 8 10,1-1-4,-2-1-1,2 0 0,-1-8-5,2-5 0,0-6 1,3-3-2,0-8-8,1 1-147,5 4-139</inkml:trace>
  <inkml:trace contextRef="#ctx0" brushRef="#br0" timeOffset="64292.6773">24708 9670 717,'0'1'168,"-2"-1"-63,1 0-16,-2 0 22,3 0-8,0 0-40,4 0-61,2 0-2,7 0 42,3 6-6,4-2 3,7 4 13,1-3-13,5 1-22,-4 2-5,0 2-11,-2-6 5,-3 2-6,2-2 6,-4-4 0,2-4 6,-6 1-3,2-4-8,-10 0 7,-6 4 2,-1 1-1,-3 2-4,0 0-5,-3 0-60,-1 2-65,2 0 5,-5-2-174,-28-4-345</inkml:trace>
  <inkml:trace contextRef="#ctx0" brushRef="#br0" timeOffset="64585.694">24931 9544 469,'0'-2'370,"-4"4"-137,0-2-115,2 0-23,-2 2-16,4-2-32,-4 5-28,-2 5-18,-1 6-1,0 7 0,1 9 0,2 3 0,-2 9 0,-1 4 2,0-1 4,1 0-5,-2-7-1,1-5 1,1-7 7,2-5-8,2-9 0,2-7-81,0-1-90,6-6-210</inkml:trace>
  <inkml:trace contextRef="#ctx0" brushRef="#br0" timeOffset="65271.7333">24502 9405 800,'-5'-3'252,"4"2"-78,-5-4-65,0 2 10,0-3-35,1 3-29,2 2-16,3 1-21,-1 0-10,2 0-8,-1 0-1,0 0 0,2 0-22,2 4-107,3 5-61,3 7-86,17 35-392</inkml:trace>
  <inkml:trace contextRef="#ctx0" brushRef="#br0" timeOffset="70107.0098">24421 9428 231,'-1'-6'175,"-1"2"-50,0-2-14,1 3-17,1-1-23,-1 1-16,-1 0 35,2 3-9,0-3-16,-2 6-17,2-3-12,0 0-3,-1 0 21,1 2-3,0-2-14,-3 1-14,3 2-17,-1-2-6,1 2 0,-2 0 5,2 1 6,0 4-2,2 3-2,-2-1-5,4-1 5,-3 2-1,3 1-5,-2 1 1,2 1 5,-2 0 4,5 3 44,-1-4-26,2 4-17,2-5-2,-3 4-1,5-3 5,-5-1-1,3 2-2,-6-2-1,3-1 5,-4-1 5,1-4 22,-3 3-6,2 0-5,-1 1-13,-1-1-1,2 1-4,1-2-4,-2 2-7,4-1-1,-1 5 7,0-3-7,1 3 0,2-2 5,-4 3-5,3-1 5,-2-1-5,1 2 1,-2-1 5,2 6-6,0-3 1,3 4 5,-2-4-5,1 2 4,1 3-5,0-5 0,0 1 1,0-1 4,1 1-5,-2-2 0,-1-1 0,2 2 6,-1 0-6,-2 6 5,1 0-5,1 0 0,3 6-1,-1 1 1,1-3 0,-1 3 0,4-5 0,1 2 0,-3-5 0,4 1-1,-5-1 1,0-4-1,-1 1 1,-1-1-1,0-2 1,0 3 0,2 1 0,-1 8-1,6 2 0,-4 0 1,1-1 0,-2-5-1,-4-3 1,4 1 7,-4 1-8,4-1 1,2 7-1,0 1 9,4 1 2,-2-1-10,-3-1 0,5 1 1,-3 3 4,2 0-5,2 3 7,-4-5-7,-2 0 5,2-5-5,-3 0 9,-2 1-9,0-6 0,0 0 6,-3-4-7,0-2-1,1 5 1,1-4 1,1 3-1,1 1 0,-2-2 0,-2 2 0,-1-14 1,-3-2 5,0-1-5,-2-3 0,0 0 12,0-3-7,0 2 15,0-5 26,-2-7-16,1-8-19,0-9-12,1-12-6,0-5 6,0-7-1,0-8 1,0-4 0,-4 1 0,2 2 0,-3 8 9,0 9-9,-5 6 1,4 3 2,-2 10-2,2 5-1,2 3 7,0 7-7,2 5 0,2 1-1,-1 5 0,1 1-8,0 1 0,1 2-6,1 4 0,-1 4 8,3 9 1,1 6 6,-1 10 1,2 1-1,0 2 1,0 7-1,2-1 0,-2 1 0,-2 3 0,2 1-1,-4-7-10,5 0-10,-4-2 9,1-6-7,-4 0 5,2-5 13,-2-2-8,0-2-1,-2-4 9,-2 0-8,-3-7 9,4-3 1,-1-3 5,-2-4 2,-2-1 5,-4-4-1,-3-2 6,-4-4 5,-8-7-4,-7-7-2,-2-9 1,-2-5-9,-2-3-8,0-4 7,5 2-7,3 3 0,8 14 8,4 5-9,6 7-1,4 7-20,7 3-181,20 15-759</inkml:trace>
  <inkml:trace contextRef="#ctx0" brushRef="#br0" timeOffset="86996.9759">29178 6331 870,'-3'-3'488,"1"3"-260,-1-6-120,2 9-46,-1 0 20,-1 0-23,6 3-34,-1 12-16,2 12 8,4 11 37,-2 19-6,-4 11-11,-2 16 1,-6 59-16,-10 41-11,-12 40-5,9-78 1,12-15-6,4-11-1,8-83-18,2-10-78,2-10-62,6 20-59,6-25-61,37-74-103</inkml:trace>
  <inkml:trace contextRef="#ctx0" brushRef="#br0" timeOffset="87272.9917">29285 6386 789,'-5'-9'496,"4"5"-282,-1-10-92,11 2-53,15 1-20,14-3 13,14-2 5,7 6-40,4 9-9,-5 11-16,-11 10-1,-10 10 5,-13 4-5,-18 6 6,-19 5 95,-19 6-27,-26 7-29,-63 38-28,-22 2-10,114-76-1,12-9-7,-13 15-13,36-15-245,152-32-263</inkml:trace>
  <inkml:trace contextRef="#ctx0" brushRef="#br0" timeOffset="87638.0126">30357 6586 569,'-28'26'0</inkml:trace>
  <inkml:trace contextRef="#ctx0" brushRef="#br0" timeOffset="87919.0286">30444 6499 1368,'1'-9'240,"4"2"-30,12-13-135,16-4-19,16-3 31,13-8-33,6 9-32,3 3-7,-3 3-13,-9 12-2,-14 10-55,-10 6-229,-14 4-220,-21 11-94</inkml:trace>
  <inkml:trace contextRef="#ctx0" brushRef="#br0" timeOffset="88236.0468">30853 6463 786,'0'4'223,"0"8"-131,0 9 76,0 10-41,0 12 32,-3-1-24,-3 15-70,-3 4 11,0 4-20,-3 9-32,2-2-12,2-3-12,2-13-11,3-20-143,3-20-25,3-20 61,3-22-121,6-15-38,6-14 224,-3-1 53,2 11 128,0 11 41,4 12-44,11 5 2,15 7 16,11-3-19,6 1-32,-1 2-20,-6 4-29,-14 2-26,-13 2-10,-18 4-7,-8 0-55,-21 2-170,-101 21-258</inkml:trace>
  <inkml:trace contextRef="#ctx0" brushRef="#br0" timeOffset="88558.0652">30582 6771 1571,'0'0'269,"0"2"-190,2 5-79,0 8 0,-1 10 7,-2 15 21,-7 8 23,-5 17-22,-6 7-22,1 8 7,0-9-9,6-11-5,8-20-1,6-16-1,12-9 2,7-5 5,13-2-4,11-6 12,10-2 5,4 0-3,6-1 3,-4 0 6,-7 1-11,-6 0-12,-8-3-1,-12-1 6,-5-3-6,-4-6-46,2-8-110,6-9-336,83-115-509</inkml:trace>
  <inkml:trace contextRef="#ctx0" brushRef="#br0" timeOffset="88856.0822">31674 6474 1545,'-6'-4'293,"6"1"-106,-3-4-154,6 7-33,8 0 0,11-1 9,19-2 11,26-2-13,68-14-7,36-9-1,-126 20-157,-12 4-152,88-21-354</inkml:trace>
  <inkml:trace contextRef="#ctx0" brushRef="#br0" timeOffset="89100.0962">31893 6174 1475,'0'9'183,"0"10"-183,0 22 0,0 21 0,-2 19 1,-6 16 56,-2 73 11,-4 42-8,0 25-21,-1-100-24,8-31-8,5-67 1,2-8-8,0-7 0,2 20-8,1-21-89,5-19-82,5-24-107,49-148-385</inkml:trace>
  <inkml:trace contextRef="#ctx0" brushRef="#br0" timeOffset="89273.1061">31894 6641 1501,'-1'3'321,"-1"6"-247,-6 21-61,-5 7-5,-4 17 8,-13 6 53,2 2-10,-10 9-40,-4-4-5,-2-1-14,2-13-59,7-20-139,15-19-108,39-79-319</inkml:trace>
  <inkml:trace contextRef="#ctx0" brushRef="#br0" timeOffset="89416.1143">32042 6760 1151,'7'13'236,"2"4"-146,11 15 45,5 11-41,2-3-41,-5-6-26,-5-6-12,-3-4-6,-4-5-9,5-4-134,47-35-435</inkml:trace>
  <inkml:trace contextRef="#ctx0" brushRef="#br0" timeOffset="89803.1364">32734 6261 1808,'5'-4'294,"8"-2"-249,20-5-36,12 2-2,4-3-1,-9 12-6,-6 10-10,-17 6-16,-7 16 25,-16 13-68,-19 13-32,-22 12-32,-18 2-130,6-10 88,17-8 112,24-21 34,28-12 17,14-8 12,16-6 3,5-1 108,4 0 0,0 5-49,-11 1-31,-7 14-14,-7 3 25,-9 9 6,-11 9 30,-6 11 3,-15 11-6,-14 7-23,-7 1-16,-8-9-16,3-9-13,10-18 0,14-19-7,2-16-24,4-14-12,-3-19-181,-5-15-166,-26-155-177</inkml:trace>
  <inkml:trace contextRef="#ctx0" brushRef="#br0" timeOffset="90015.1485">32707 6280 1375,'0'3'494,"2"6"-494,1 13-9,-1 19 9,-9 19 30,-10 14 39,-15 12-6,-33 55-27,-25 20-14,-14 2-1,73-118-9,7-8 0,8-14-12,-12 21-24,15-25-84,20-22-117,13-21-156,84-128-599</inkml:trace>
  <inkml:trace contextRef="#ctx0" brushRef="#br0" timeOffset="90169.1573">32701 6851 980,'11'22'286,"8"4"-19,16 25-52,7 13-77,5 11-50,4-3-49,4-2-12,6-1-12,2-9-9,2-5-6,-9-5-132,-10-7-238,-4 32-810</inkml:trace>
  <inkml:trace contextRef="#ctx0" brushRef="#br0" timeOffset="91029.2065">29033 8638 1010,'-5'0'294,"2"3"-110,-7 6-121,-1 18-39,-5 14 69,-5 25 33,-6 23 2,-17 78-35,9 31-45,25-1-27,10-152-8,6-13-5,7-9-7,14 15 8,16-27 30,12-30 4,12-37-19,47-82-13,10-63-10,-26 2 10,-64 82-5,-30 68-5,-6 4 5,-7 10-5,-12-27-1,-15 21 2,-11 20-2,-13 25 1,-13 19 8,-50 45-8,-7 38 0,97-67-1,12-3-1,-17 32-9,33-3-76,31-8-229,161 39-453</inkml:trace>
  <inkml:trace contextRef="#ctx0" brushRef="#br0" timeOffset="91233.2182">29886 9677 1598,'4'3'255,"3"6"-206,2 4-31,1 3-10,-1-2-7,-5-5 26,-10 9 51,-5 7-12,-13 9-39,-14 9-27,-7 4-86,0-10-190,-21-22-359</inkml:trace>
  <inkml:trace contextRef="#ctx0" brushRef="#br0" timeOffset="91779.2494">30939 8284 551,'0'-1'856,"3"1"-674,-3-3-155,0 12-26,0 7-1,-7 11 82,-6 18 44,-17 12-63,-15 14-31,-17 8-17,-7 0-15,3-4-1,11-23-39,25-14-46,20-27-56,29-21-239,21-21 244,25-21 19,63-41 67,17 3 40,-107 76 11,-5 6 18,33-8 93,-18 16-33,-11 13-29,-15 12 7,-10 10 83,-10 8 40,-11 3-25,-15 6-49,-11-4-43,-10 3-32,-7-12-24,-3-6-6,-3-8-86,4-12-149,4-12-215,-49-40-5</inkml:trace>
  <inkml:trace contextRef="#ctx0" brushRef="#br0" timeOffset="92455.2881">30711 8760 205,'2'3'650,"2"5"-559,6 11 70,6 11 37,2 15-24,4 8-38,-6 16-46,-8 14 30,-11 69 21,-32 22-93,-13-13-25,31-127-8,5-7-15,3-9-11,-5 13-54,13-21-43,13-26-135,15-27-100,20-33-212,44-87 325,14-37 175,-74 147 55,-1 12 160,26-38 32,-12 24 33,-8 22-34,-8 21-52,-1 11-35,0 8-11,4 13-30,1 9-5,2 9-16,-9 7-7,-4 10 13,-13 2 27,-13 9 12,-16-1-17,-17 1-40,-13 1-18,-10-4-12,-8-11-24,3-17-45,13-15-28,13-20 8,20-21-56,14-20-119,10-22-23,10-15 71,7-5 114,3 5 102,2 23 177,-5 25-7,-4 23-94,0 18-32,-6 15 85,-3 21 36,-5 19 43,-15 17-50,-15 7-68,-17 7-41,-17-6-10,-53 44-18,77-103-18,-27 26-3,23-19-73,26-30-55,24-27-330,91-116-206,-30 55-66,-38 47 730,1 9 378,-3 3-85,28-12 19,-8 18-48,-6 18-104,-8 13-47,-3 12-4,-1 9-37,-2 1-30,2 2-13,4-2-17,3-4-12,13-11-147,105-40-410</inkml:trace>
  <inkml:trace contextRef="#ctx0" brushRef="#br0" timeOffset="92653.2994">31843 8690 1927,'4'-15'226,"18"1"-187,21-15-39,71-2-13,36 7 13,-106 24 0,-3 4-1,32 5 0,-8 11 0,-16 4-59,-12 3-144,-17 2-335,-43 13-325</inkml:trace>
  <inkml:trace contextRef="#ctx0" brushRef="#br0" timeOffset="92875.3121">32159 8354 1771,'1'3'213,"-1"13"-204,-3 22-3,-3 30 1,-15 75-5,-6 51 5,6 30 4,15-46-5,-4 14 3,2-19-9,-2-50 0,0-21 0,7-65 0,2-11-3,1-7-120,0 13-74,4-28-64,40-108-106</inkml:trace>
  <inkml:trace contextRef="#ctx0" brushRef="#br0" timeOffset="93058.3226">32155 8815 267,'-9'-6'1428,"3"6"-1167,-7 0-205,4 20-56,-7 17 0,-10 19 14,-18 21 44,-10 10-22,-43 61-12,-15 14-7,75-112-17,13-12-17,-24 29-179,26-28-401,80-87-392</inkml:trace>
  <inkml:trace contextRef="#ctx0" brushRef="#br0" timeOffset="93191.3302">32173 9108 1050,'2'4'481,"6"10"-421,5 15-13,8 18 65,1 12-22,0 10-48,-7-3-18,-3-5-15,1-9-9,0-13-87,48-10-252</inkml:trace>
  <inkml:trace contextRef="#ctx0" brushRef="#br0" timeOffset="93604.3538">32836 8634 1907,'11'-8'245,"10"4"-202,20-9-37,7 12-1,-5 5-5,-9 12-12,-15 12 12,-8 14-1,-17 10-4,-9 13-70,-13 6-18,-4 0-86,3-6-7,10-20 62,13-13-10,12-19-5,7-13-7,2-6 146,7-7 74,-3 4 71,-1 2-25,-1 7-69,-1 16-40,3 9 68,-2 13-1,1 11-9,-6 13 21,-5 9-3,-7 0-19,-7 0-22,-2-1-8,-9-4-5,-2-11-12,-3-4 3,-3-14-8,1-12-4,-2-15-12,-1-11-6,-7-11-66,-2-12-199,0-11-209,-48-100-272</inkml:trace>
  <inkml:trace contextRef="#ctx0" brushRef="#br0" timeOffset="93908.3712">32900 8829 840,'0'0'376,"0"3"-212,0 4-145,-1 8 1,-6 11 131,-3 12-37,-8 14-33,-9 14 6,-9 10-6,-4 5-16,-3 1-31,6-4-17,3-11-7,10-10-4,8-16-6,6-13-110,9-17-187,9-14-284,46-52 29</inkml:trace>
  <inkml:trace contextRef="#ctx0" brushRef="#br0" timeOffset="94083.3812">32815 9335 282,'13'-9'644,"-1"3"-316,18-4-55,3 12-66,4 8-51,3 14-43,1 9-26,-4 8-33,5 8-23,-4-2-11,-5 2-10,0-4-8,-3 0 4,1-6-5,4-1-1,5-7-16,6-9-110,5-8-352,64-24-576</inkml:trace>
  <inkml:trace contextRef="#ctx0" brushRef="#br0" timeOffset="97779.5926">7320 13352 298,'-1'0'176,"-1"0"-35,0-2-6,-1 2-2,-2-1 28,2 0-17,-6-2-3,5 0-20,-4 3-16,5 0-25,-1 0-11,2 0-17,2 0-23,0 0-16,0 3-7,-3 1 0,2-1-4,-1 9-1,-5 7 7,1 7-7,3 1 5,1 1-5,3-5-1,3 0 1,2 3-1,3 3-1,6-3 0,4-4 1,8-5 0,3-7 1,3-8 0,2-14 0,-3-11 1,-4-10 10,2-9-12,-3-9-11,-8-6 3,-2-6 8,-11-1 0,-8 5 6,-13 8 9,-6 9-13,-8 12 13,-3 12 13,-4 18 13,-4 17-17,-5 9-14,2 15-4,3 0-5,14 1-1,13-5 0,15-3-11,9-5-13,13 0-220,68 10-416</inkml:trace>
  <inkml:trace contextRef="#ctx0" brushRef="#br0" timeOffset="98372.6265">7455 10675 616,'-2'0'168,"2"0"-47,0 0-71,0 2-31,0 4 1,2 5 29,2 11 55,2 12 41,5 13-26,-2 7-13,-5 15-26,2 4-22,-4 0-17,-2 6-2,-2-2-6,-1 9-8,0 0-8,-1 1-10,4-2-1,0-9-5,1-14 1,2-17-1,3-19-1,-3-14-47,1-14-77,2-19-157,21-139-513</inkml:trace>
  <inkml:trace contextRef="#ctx0" brushRef="#br0" timeOffset="98672.6437">7483 10683 773,'-3'-3'149,"2"2"-23,-2-1-84,10 2-41,7 0-1,14-4 9,17 2 18,10 2 12,9 2 3,-5 5-9,-8 9-3,-15 6 9,-12 6 14,-16 6 26,-12 6 38,-9 7 11,-17 6-19,-10 8-31,-9 3-30,-6-3-22,-1-4-13,4-11-4,7-7-8,11-8-1,14-10-63,12-5-234,40-17-473</inkml:trace>
  <inkml:trace contextRef="#ctx0" brushRef="#br0" timeOffset="99589.6962">8701 11532 644,'-8'-4'373,"5"0"-115,-4-2-81,5 3-18,2 0-7,8-3-37,16-10-40,23-15-30,65-32-13,45-13-20,-2 16-6,-118 51-5,-7 3-1,-9 9 0,19 0-107,-22 16-118,-19 16-73,-83 75-290</inkml:trace>
  <inkml:trace contextRef="#ctx0" brushRef="#br0" timeOffset="99798.7081">8754 11600 1232,'0'3'199,"2"3"-161,2 11-37,4 15 8,1 14 84,-2 20 47,-1 20-23,-6 67-54,-13 33-39,-8 16-11,10-80-5,11-77-3,0-12-5,2-10-18,2 22-161,2-20-88,14-50-305</inkml:trace>
  <inkml:trace contextRef="#ctx0" brushRef="#br0" timeOffset="99960.7174">8818 12079 892,'17'-29'309,"6"1"-120,21-29-78,13 4 2,5 5-29,-5 12-18,-8 14-41,-11 16-17,-11 13-8,-16 18-11,-15 20-145,-24 20 2,-129 187-370</inkml:trace>
  <inkml:trace contextRef="#ctx0" brushRef="#br0" timeOffset="100115.7262">8663 12658 1143,'15'-13'238,"3"-7"-149,23-20 29,9-11 28,10 0-1,3 2-32,2 8-61,-4 6-32,1 3-13,-4 6-7,-8 2-111,-8 7-255,25-16-446</inkml:trace>
  <inkml:trace contextRef="#ctx0" brushRef="#br0" timeOffset="100335.7388">9491 11812 1097,'2'4'246,"1"5"-202,4 8-2,-1 12 109,-1 16 50,-5 16-63,-5 12-61,-7 13-41,-8 59-21,11-94-3,-6 49-6,-3-16-6,7-10-12,5-22-109,6-23-101,2-23-316,21-93-95</inkml:trace>
  <inkml:trace contextRef="#ctx0" brushRef="#br0" timeOffset="100622.7552">9579 12154 628,'8'-22'263,"5"4"-38,14-21-59,9 2-38,6 5-32,1 6-41,-3 7-32,-10 12-23,-10 13 0,-16 14-150,-19 16-58,-15 9-38,-11 13-132,-4-4 99,4-7 279,13-9 25,11-20 223,10-11-25,14 0-95,7-4 85,11 3 7,7-2-41,8 2-52,3-3-52,1 1-31,-4 1-23,-6-4-14,-4-1-1,-10-1-6,-10-1-50,-7-7-82,-9-6-149,-58-66-384</inkml:trace>
  <inkml:trace contextRef="#ctx0" brushRef="#br0" timeOffset="101247.791">8408 11416 1004,'-9'-4'156,"3"-2"-73,-6-1-23,5-2 58,4 2 32,0 0 9,2 2-36,-3-2-30,3 3-39,1 1-4,0 2-11,1 1-18,7-2-21,16-3 0,22-8 16,75-23 14,64-34-6,30-30-8,-47 29-10,-4-22 2,-16 23-7,-36 18 9,-19 23-10,-64 23-1,-6 1 0,-10 5 0,17-1 0,-17 1 0,-10 1 1,-6-1 1,-4-1 18,-11-3-10,-7-4-8,-10-3 0,-5-2 0,-6-5-1,-1-5-1,0 0-8,5 3 1,6 2 8,6 7-1,8 6 0,7 4 1,9-2-1,6 3 0,6 4-18,10 3 5,9 7 13,15 3 1,11 6 0,6 5 0,-3 1 0,-3 8-5,-8 7 5,-6 7 1,-7-1-1,-13 4 1,-8-3 0,-11-8 1,-10 2-1,-8 2-1,-10-1-8,0 2-124,6 1-360,-19 24-649</inkml:trace>
  <inkml:trace contextRef="#ctx0" brushRef="#br0" timeOffset="101439.802">10442 11477 901,'9'13'180,"4"0"-12,4 12 24,0-2 17,-6 2-115,-5-1-28,-2-3-18,-3-2-16,-1 2-11,-1-1-21,1 2-121,5 17-466</inkml:trace>
  <inkml:trace contextRef="#ctx0" brushRef="#br0" timeOffset="101819.8237">11468 11599 581,'-7'-26'318,"-3"3"-87,-10-24-110,-4-5 7,0 6-10,-2 2-8,-6 11-4,0 13-26,1 9-13,-9 22-40,-4 13-16,-9 19-11,5 17 2,4 14-2,18 12-1,8 57 1,26-92-6,12 49 4,12-9 4,5-10-4,7-14 2,5-22-1,-3-19 1,-1-25 6,-2-20-5,3-20 12,1-27-13,0-17-45,19-76-85,-10-36-17,-17-25-42,-36 68-132,-12 7-313</inkml:trace>
  <inkml:trace contextRef="#ctx0" brushRef="#br0" timeOffset="101997.8339">11491 10587 691,'-5'-2'230,"3"0"11,-2 6-152,5 19-77,4 23-5,4 30 1,10 87 4,5 48 15,-4 18 25,-3-83 61,-1-6-68,4-26-27,-8-72-9,3-4 0,3-8-9,21 22-49,6-17-131,83-33-277</inkml:trace>
  <inkml:trace contextRef="#ctx0" brushRef="#br0" timeOffset="102306.8516">12375 10816 1339,'-9'-6'319,"3"2"-79,-6-1-157,6 8-59,-1 13-23,-4 18 0,-4 24 0,-2 68-1,17 33 1,16 17 5,1-52 2,-7-9-1,-1-1 7,-5-70 4,2-2 6,6-2-2,4 33-10,8-18-11,3-15 1,5-22 4,3-14-5,8-20 11,5-17 1,8-18-13,-5-8-36,-4-2-78,-16 3-51,-17 12-55,-17 1-251,-63-37-222</inkml:trace>
  <inkml:trace contextRef="#ctx0" brushRef="#br0" timeOffset="103003.8914">11801 10846 1055,'-6'-2'227,"4"0"-73,-7-1 4,9 2 22,3-2 9,9 0-69,23-9-69,20-5-18,79-27-20,55-9-7,40-5 0,-107 20-5,-35 21 5,-58 11-5,-6 6 0,-7 0-1,18 0 0,-14 0 1,-8-2 6,-8 2-6,-2-2 10,-4-11 9,0-6-19,-5-12 0,0-9 0,-5-6 5,-4 3-5,-13-4-1,-5 7-1,-6 5 0,-4 6-1,4 14 1,0 6-5,10 7 6,12 6 0,11-2 0,8 10-17,11 4 6,13 9 11,16 5 1,15-1 0,12-2 1,0-1 3,-1-1-5,-14 5 0,-9 3-1,-14 5 0,-14 3 1,-8 3 0,-14 5 12,-10 2 5,-13 8-7,-11 4-1,-1 2-9,0 0-48,8-7-234,-20 13-1004</inkml:trace>
  <inkml:trace contextRef="#ctx0" brushRef="#br0" timeOffset="104311.9663">8797 10912 794,'9'-3'215,"5"0"-151,14 1-16,16 7 45,6 4 24,7 13-1,3 15-23,-2 14-8,1 15-13,6 17-13,29 56-20,6 28-11,12-5-11,-71-116-11,93 63-5,-51-54 6,-43-35-1,-7-2-5,-8-7 0,26 17-1,-21-11-64,-14-8-98,-18-6-27,-66-12-148</inkml:trace>
  <inkml:trace contextRef="#ctx0" brushRef="#br0" timeOffset="104605.9831">8707 11961 1368,'0'-3'189,"4"3"-153,10 0-28,12 9-8,20 7 31,12 7 43,10 7 47,8 7-22,2 2-25,-4 3-28,-5 1-23,-8-5-14,-10-3-3,-8-2-5,-4-4 0,-8-2-1,-3-1 1,-1-5 1,-3 1 5,-5-6-7,-2-1-60,-7-7-90,-4-1-54,-7-7-29,-31-11-101</inkml:trace>
  <inkml:trace contextRef="#ctx0" brushRef="#br0" timeOffset="105931.0589">6382 14936 1062,'-13'-11'210,"1"3"-15,-8-5-46,6 9-31,10 4 11,1 3-43,6-3-53,8 1-32,12-1 0,21-5 6,22-9 5,60-21-1,28-24-2,-112 43-3,-7 2-6,30-5-31,-22 9-142,-22 16-85,-18 12-76,-70 76 56</inkml:trace>
  <inkml:trace contextRef="#ctx0" brushRef="#br0" timeOffset="106127.0701">6489 15030 861,'-4'-1'330,"1"2"-132,-3-1-120,6 12-68,2 17 7,0 24 112,-6 75-18,-9 70-14,-5 47-32,7-100-37,5-26-14,8-81-7,2-7-5,-1-13-2,6 19-49,0-27-164,3-13-153,9-73-173</inkml:trace>
  <inkml:trace contextRef="#ctx0" brushRef="#br0" timeOffset="106288.0793">6450 15514 703,'13'-30'374,"9"1"-197,21-29-87,18-1 15,13-4-8,6 7-25,-5 8-33,-8 18-24,-15 18-15,-12 17 0,-19 29-113,-24 32-148,-107 242-210</inkml:trace>
  <inkml:trace contextRef="#ctx0" brushRef="#br0" timeOffset="106446.0883">6491 16145 1064,'13'-31'238,"5"1"-119,15-30-16,15 0 34,6 7 17,-1 4-43,-4 16-58,-4 11-35,-5 12-18,-9 6-1,-6 11-105,-5 7-167,19 20-322</inkml:trace>
  <inkml:trace contextRef="#ctx0" brushRef="#br0" timeOffset="106655.1003">7180 15356 1337,'-3'19'286,"2"3"-206,-5 27-55,-2 19-13,-4 21 6,0 8 56,-1 4-31,4-2-19,2-13-16,5-10-2,2-9-6,-3-20-22,1-16-134,-2-18-65,-1-17-142,-2-81-559</inkml:trace>
  <inkml:trace contextRef="#ctx0" brushRef="#br0" timeOffset="106781.1075">7197 15862 315,'23'-39'277,"5"-9"-106,28-36-22,1 0 28,-2 8-23,-6 17-46,-10 19-45,-15 17-46,-6 15-16,-14 12-1,-8 15-90,-14 26 18,-75 145-207</inkml:trace>
  <inkml:trace contextRef="#ctx0" brushRef="#br0" timeOffset="106942.1167">7250 15901 504,'5'0'537,"10"2"-466,16-2 23,11 0 77,4 4-27,1-8-27,-7 2-49,-3 1-41,-7-6-12,-8 3-6,-8-2-9,-9 0-50,-9-5-91,-48-40-550</inkml:trace>
  <inkml:trace contextRef="#ctx0" brushRef="#br0" timeOffset="107584.1534">5985 14809 709,'-10'-10'217,"-1"2"-65,-7-4 7,8 6-11,7 4 4,0 2-55,7 2-71,8 4-20,12 2-6,17 8 58,18-9 8,59-7 42,31-39-18,33-31-25,-58 21-32,7-3-17,-14-2-7,0 1 0,0 8-8,-13 4 0,-20 14 0,-51 16 0,-14 1 0,-7 6 0,10-6 0,-16 7 8,-16 1 15,-12-2-15,-17 0-8,-19 1 0,-8 0 0,-6 2-1,-1-7 1,9 1-1,7-6 0,17-1 0,6 4 0,14 5 1,10 1-2,7 1 1,8 3-21,14 4 6,9 1 7,17 2 8,15 6 0,6-3 0,3 6 0,5 3 1,-3 5 0,-5 0-1,-7 3 0,-12 1 0,-10 2 0,-12-1 0,-12 4 0,-13 5 1,-13 16 0,-15 17 8,-40 72-9,-40 28 0,4-12-123,83-112-240,-14 37-444</inkml:trace>
  <inkml:trace contextRef="#ctx0" brushRef="#br0" timeOffset="107774.1643">8240 14955 982,'21'11'120,"-1"-3"-66,25 8 57,6-13 52,8-6-71,4-11-41,4-4-20,-1-8-14,-3 1-17,-11 1-87,-9 12-242,6 12-336</inkml:trace>
  <inkml:trace contextRef="#ctx0" brushRef="#br0" timeOffset="107968.1754">8154 15784 1302,'2'-7'381,"15"-5"-270,12-17-51,25-10-26,15-12 17,58-24-13,28 9-23,3 1 3,-61 35-6,-10 17-11,-50 17-1,-3 8-177,-7-1-331,70 34-573</inkml:trace>
  <inkml:trace contextRef="#ctx0" brushRef="#br0" timeOffset="108374.1986">9609 14559 1659,'-3'-3'226,"3"3"-126,0 0-100,9 15-1,1 11 1,3 11 8,3 15 17,2 10 7,6 12-2,2 8 4,-3 5 7,-2-3-16,4 1-7,1 0 0,2-6-7,2-2 1,-5-7-5,2-21-1,-3-15-4,-5-16 4,-2-16-5,4-22 13,4-31 14,23-81-14,20-80-8,7-40 1,-22 81-2,0 25-5,-10 27 0,-32 83 0,-5 11 0,-5 15 0,5-16 12,-8 21-3,-5 7-9,-5 12-27,-10 8-7,-7 13-29,0 12-113,-4 0-330,-36 28-224</inkml:trace>
  <inkml:trace contextRef="#ctx0" brushRef="#br0" timeOffset="109012.2351">9205 14310 1232,'-5'-6'264,"5"1"-47,0-11-100,9 9-73,11-1 11,8 1 20,11 0-4,13 5-14,15 0-9,58-6-15,40-24-8,51-36-5,-81 11-2,-5 7-2,0 6-4,-1 2-4,2-3 4,-16 8 9,-24 4-11,-52 18-10,-5 0 0,-13 4 0,22-8 1,-22 7 5,-15 5 9,-13-4 11,-10-7-20,-15-4-6,-10-5 1,-11 8-1,-14 1 0,-6 8-1,-2 2 1,4 0-20,10 1 8,16 4 5,18-1 6,11 3 0,11-1-5,5 0-2,3 2-7,7-2-1,12 0 7,10-2 9,11 4 0,5 3 0,5 6 0,-4 8 0,-7 7 0,-1 6-1,1 3 1,-3-1-1,-2-3 1,-2 0 0,-7-2 0,-7 2 0,-6 2 0,-5 5 0,-13 8 1,-13 18 10,-14 17-11,-14 10 0,-9 6-29,-1-3-71,6-8-250,-14 48-378</inkml:trace>
  <inkml:trace contextRef="#ctx0" brushRef="#br0" timeOffset="109266.2496">11456 14459 1501,'0'0'249,"0"2"-181,0-2-49,0 1-18,6 7 0,9 7-1,6 13 25,12 11 20,8 9-7,7 21-5,4 7 6,2 10-21,-7 3-12,-3-2 0,-16-1-5,-2-8-1,-5-7-54,-3-16-187,11 0-377</inkml:trace>
  <inkml:trace contextRef="#ctx0" brushRef="#br0" timeOffset="109494.2627">11981 14393 1746,'-13'-4'230,"3"6"-142,-9 0-65,-2 20-17,-9 15-5,-11 15 8,-13 21 0,-8 10 5,-3 9-4,3 2-4,4-2-4,10-9-1,17-17-1,20-19-92,19-17-382,76-39-270</inkml:trace>
  <inkml:trace contextRef="#ctx0" brushRef="#br0" timeOffset="109719.2755">12390 14261 1655,'-2'-2'248,"2"2"-163,0 2-85,2 14-14,1 17 14,-1 22 25,0 22 25,0 72-19,-1 29-10,-8 3-9,-2-76-1,5-63 1,2 2-12,2-8 0,0 23-1,2-20-208,23-49-383</inkml:trace>
  <inkml:trace contextRef="#ctx0" brushRef="#br0" timeOffset="110121.2985">12557 14316 1501,'0'-16'508,"9"6"-444,12-19-53,10 12-10,5 2 6,-1 7-7,-6 16-6,-8 11 6,-6 14-1,-9 16 1,-9 14-9,-6 6-6,-15 5-6,-8-1 2,-2-7-8,0-13 15,9-13-12,13-23-12,7-9 10,8-4-68,9-8-14,11 2 88,7-2 20,12 2 9,4 0 3,-3 6 12,-7 8 2,-11 2-11,-12 9 0,-12 12 124,-10 10 4,-15 15-56,-9 12-38,-13 4-14,-6-3-17,1-9-6,7-14-5,10-19 1,10-19-8,5-14-24,6-12-135,-26-88-450</inkml:trace>
  <inkml:trace contextRef="#ctx0" brushRef="#br0" timeOffset="110655.3291">12060 13819 1599,'0'-3'203,"5"2"-188,2-4-14,11 9-1,15-3 6,11 0 49,24-2 2,69-14-1,34-18-4,-16 4-17,-56 21-22,-10 3-2,-48 5 13,-8 0-6,-6 1-11,31 2-5,-19 0 4,-15 1-6,-14-2 1,-8-2 18,-7-8 8,-5-8 5,-7-11-31,-12-12 0,-4-9 1,-2-4-1,-1-1 0,1 0-1,1 4 1,8 12-1,10 12 6,7 14-5,4 7-1,5 4 0,8 4-15,7 6 2,18 8 12,14 9 1,11 3 0,5 7 6,-8 2-6,-12 1 0,-10 8 0,-13-1 9,-10-1 18,-8 2 1,-8 1 5,-10-4-7,-4 0-7,-10-3-7,-3 1-12,2-10-27,4-7-76,-1-15-459</inkml:trace>
  <inkml:trace contextRef="#ctx0" brushRef="#br0" timeOffset="112591.4398">9815 15934 330,'-2'-2'490,"1"2"-328,-1 0-108,2 2-44,2-1-10,-1 2 1,7 1 9,1 0 10,6 5 28,3-2 13,12 5-7,7-3 62,8-5-4,13 0-38,7-4-13,52-5-19,14-4-13,5-4-8,-45 4 0,-3-5-20,3-4 13,-2 2-6,-1 9-8,6 0 0,-9 11 0,-45 8 0,-10-1 0,-6 1 0,22 16 0,-8 2 0,-2 3 1,-1-6-1,3-1 1,2-9-1,6-1 2,-1-12 8,3-10-10,1-10 1,5-13 3,4-9-2,0-11 10,2-7-12,-3-1 2,-6 5-1,-7 13-1,-10 16 0,-7 16-9,-10 18 1,-1 12 8,2 9 0,4 2 1,4 4 0,4-2 0,4-6-1,11-10 2,7-2-1,9-10 1,1-8 5,-6-4-5,-7-2-1,-10-1 0,-5-2-1,-8 6-86,-1 0-172,15-18-325</inkml:trace>
  <inkml:trace contextRef="#ctx0" brushRef="#br0" timeOffset="114004.5206">23898 9790 756,'-2'0'184,"0"0"-88,1-1-58,-1 1-5,2 0 27,0 1-26,0 2-22,2-2-12,3 4-1,-1 0 1,4 2-11,4-2-5,-6-3-41,1 2 1,-1-8 25,1 1-11,-1-4-50,0 1-82,0-12-286</inkml:trace>
  <inkml:trace contextRef="#ctx0" brushRef="#br0" timeOffset="116740.6771">24241 9490 521,'0'-3'177,"0"3"-88,-2-3-10,2-1 28,-2 1 7,1-1-12,0 4-12,-1-2-23,0 0-13,2 2-9,0-2-9,-1 2-13,1 0-14,0 0-8,-1 2 1,1-2-1,0 2-1,-2 0 0,-4 8-1,0-2-1,-3 7 2,0-3 0,-1-2 0,0 1 0,0-4 1,0-2 1,3 5-2,-4-5 1,-5 6 0,4 3-1,-6 1 1,-2 4-1,1 0 4,-3 2-4,2-1 0,-1-3-1,-2 3 1,3 2 0,-4-3 0,-2 3 1,3-5-1,-2-1 1,4 0-1,-2 1-1,-2-4 1,1 4 0,-3-4 1,0 4-1,0-2 0,1 0-1,1 0 1,1 0-1,5-2 1,-4 0 0,5 2-1,0 1-14,-1 2 6,-1 1 7,1 0-8,1 2 8,4-5 1,1 2 1,-2-3-1,7 0 1,-6-4-1,6 3 1,-5-2 0,0 2 0,-1 1 0,-4-1 0,5 3 0,-2-3 0,1 1 0,4-4 1,0-3-1,0 3 0,0-4 0,0 1 0,1-3 0,3 5 0,-6-4 0,3 0 0,-3 4 0,-1 4 0,-6-1 0,0 5 0,-3 1 0,3 0-1,0 1 2,3-7-1,3 0 0,5-3 1,-1-4-1,5 0 1,1 0-1,0 2 0,-3 1 0,-1 1 0,-4 6 0,-2 0 0,-2 1 0,-2-1 0,-1 0 1,3-1-1,-2 1 0,2-6 1,1 3-1,4-3 1,1-1-1,1-4 1,1 3-1,4 2-1,-2-2 1,-2 1 0,1 5 0,-1-3 1,1-1-1,-2-1 0,0-2 1,1 2-1,1-6 1,2-1 0,1-1 0,0-1 0,0 3 0,1-3 0,1 0 0,1 0-1,0 0 1,0 0-1,0 0 1,0-3 0,0 3 8,0-1 2,0-1-11,-2 0 2,2 2 7,-2 0 0,2 0 0,0 2-8,0-2 1,0 0-1,0 0 0,0 0 0,-2 0 0,2 0 0,0 0-1,0 2 2,-2-2 5,2-2 4,-1 0-1,-1 1-2,2-2-2,-1 1-5,1 1 7,-3-2-7,-2 1 0,1 1 1,-1-1-1,-1 0-1,-2 0 1,0 0 0,1-2 0,1 3-1,1-2 2,2 3-2,2 0 1,-1-4-1,2 4 1,0 0-1,0 4 1,0-4-1,2-4 0,-2 8-1,0-4 0,0 0 1,0 0-1,-2 0 0,2 0 1,0 0-1,0 0 1,0 0 0,0 0 0,0 0-1,9-6-7,-1 0 7,8-10 1,9-5 1,5-12 0,9-7 0,4-3 0,2 0 1,4-6-1,4 2-1,-4-2 1,2 0 8,-2 0-9,-3 2 0,-3 2-1,-4 5-1,-2 5 1,-1 4 0,0-1 1,0 5-1,4-2 0,-4 3 1,1 2 0,-3 1-1,-2 0 1,-3-1 0,-2 5 0,0-5 0,-2 1-1,3 1-5,-3 2 5,3 0 0,-2 3-1,3-5-3,-4 4 5,4 1 0,-4-5 0,-2 3 1,1-2-1,-4 0 0,-4 4 1,4-1 0,-2 1 0,5-3-1,-1-2 0,5-1 0,3-3 0,1-3 0,3-2 0,-2 1 0,-4 5 0,-10 5 0,-6 9 1,-5 5-1,-5 5 1,-2 1-1,2 0 0,-2-3 0,2 3-1,0-1 1,7-3 0,-3 1 1,1-7-2,1 4 2,2 0-2,-4 0 2,-2 5-1,-4 1 0,0 0 0,0 0 0,0-3 0,0 3 1,2 0 0,-2 0 0,0 3 0,0-3-1,-2 0 0,2 0 0,0 0-1,0-3-1,0 3-8,0 0-31,-6 9-28,0-4-61,-4 5 46,-2 4-95,-19 22-97</inkml:trace>
  <inkml:trace contextRef="#ctx0" brushRef="#br0" timeOffset="118133.7568">23841 10295 702,'-2'-2'222,"0"0"-33,1-2-60,0 4-9,1 0 10,-2 0-28,4 0-49,2 2-37,7-4-10,11-1 3,7-1-1,2-3 2,-1-1 1,-6 4-1,-5 4-8,-8 5-1,-3 6 0,-2 8 5,-3 7-4,-1 6 28,-4 7 31,-2 8 11,-1 6-16,-1 2-19,0-2-17,3 6-11,2-1-8,-2-1 8,0-4-9,-1-4 1,1-8 5,-2-10-4,-1-7 5,1-8 2,1-9-1,1-8 11,-3-11-10,2-6-2,0-19-7,8-18-24,13-21-4,16-11 7,9-1 13,7 8 2,-2 9 6,-7 16 0,-5 10 1,-12 14 5,-5 5-6,-9 11 0,-4 7 0,-4 4 0,-2 6 0,1-2 0,-2 2-7,2 0-5,2 1-41,1 1-55,6 0-31,3 2-76,2-2-101,22-4-204</inkml:trace>
  <inkml:trace contextRef="#ctx0" brushRef="#br0" timeOffset="119807.8526">13828 14932 1074,'0'-2'231,"0"1"-18,-4-2-150,8 3-49,2-1-1,15-8 100,10-4 11,13-7-37,10-2-46,1-1-14,0 1-12,-4 7-5,-5-1-8,-6 10 4,-1 2-6,-3 0 1,-4 2-1,-4 1-31,-2-6-98,-3 5-99,-6 1-267,4-11-319</inkml:trace>
  <inkml:trace contextRef="#ctx0" brushRef="#br0" timeOffset="120107.8697">13928 15540 1389,'0'2'270,"0"-2"-180,-1 3-66,2-3 20,6-3 62,10-4-7,16-12 5,18-10-41,13-10-26,6-5-11,2-2-8,-1 11-6,-11 5-5,-8 14-1,-4 7-6,-11 5 0,-5 4 0,-7 4 0,-4-3-1,-5 5-18,-1-6-61,0 0-137,-6-7-139,15-35-337</inkml:trace>
  <inkml:trace contextRef="#ctx0" brushRef="#br0" timeOffset="122090.9832">15297 14962 324,'0'-1'162,"0"-2"-57,-2-7 4,0 2 14,-1 0 12,1 0 20,-1-2-19,1 3-10,-2 3-25,4-4-25,0-2-14,4-2-26,6-13-23,7-7-2,10-11-2,10-4 1,-1 0 2,1 10-1,-7 10-5,-9 12-5,-3 12 0,-9 3-1,-2 6 1,1 0-1,-3 4 0,0 5 2,1 6 17,0 7 40,4 8 22,2 10-39,2 9-8,1 6-7,0 8-4,-4 6-1,-3 4-4,-6 3-1,-4 1-2,-6 2-8,-2-8 5,-3-7-6,2-16-5,1-12 9,4-14-8,1-17 7,4-7 9,-1-4 6,1-8-2,-4-7-10,0-15-12,5-19 0,5-21-1,12-18-5,8-7 5,11 0 0,8 5 0,0 4 1,5 4 0,-5 9-1,-3 5 1,-11 15-1,-6 16 1,-11 13 0,-7 11 0,-4 10-1,-2 2-8,0 2-26,1-1-65,4 3-49,4 2 59,6 3-85,7-2-155,44 12-281</inkml:trace>
  <inkml:trace contextRef="#ctx0" brushRef="#br0" timeOffset="122901.0295">16279 14619 1039,'-4'0'305,"0"1"-136,-5 8-107,-1 4-41,-4 9-11,-1 11 1,-3 18-1,5 11-2,2 11 2,5 6 1,5 1-1,4 0-4,7-9 3,2-5-3,9-14-4,0-17-1,4-10 0,-1-19-1,2-14 11,2-16 1,-6-14-6,5-17 15,-3-8-11,-2-9-10,-5-3-9,-4 2-2,-7 4 11,-4 11 7,-4 13 2,-3 16 6,2 11 2,-1 13 14,1 5-13,3 3-18,0 10-19,-3 17 18,2 17 1,-2 15 5,3 12-3,3 4 4,1 0 0,5-1-6,2-9 1,2-9 0,0-10 5,5-13-5,-3-13-1,3-10 0,-1-9 2,1-8 19,1-9 66,2-10-18,1-10-26,-5-1-14,0-7-13,-5-5-5,0 1-10,-1-4 7,-2-2-7,1-4 8,2-3-9,2-5 0,-1 2 0,-7 13 0,-2 10 0,-4 10 6,-4 9 0,4 7-5,-3 6-1,0 4 0,1 4-71,-2 8-103,-1 2-81,-14 50-366</inkml:trace>
  <inkml:trace contextRef="#ctx0" brushRef="#br0" timeOffset="123422.0593">17318 15038 1171,'0'2'303,"0"0"-209,2 1-93,2 7 1,0 1 4,2 7 4,0-5-4,2 4-4,2-9-1,-5-1 6,-2-6-5,-1-1 8,-2-1 11,0-4 18,0-5 39,0-11-58,-4-1-10,2 3-1,-3-1-3,-2 10-4,3 7-1,2 0 4,0 3-5,0 5-18,1 3-6,-2 5 23,-2 4-53,4-1-183,2 9-406</inkml:trace>
  <inkml:trace contextRef="#ctx0" brushRef="#br0" timeOffset="124644.1292">17918 14638 955,'-1'0'261,"1"0"-144,-4-4-76,4 8-31,0 0 8,0 9 9,2 12 12,1 25 77,0 23-10,-1 17-34,-2 61-24,-8 9-16,3-109-5,1-1-11,-3 46-5,2-7-10,5-11 1,5-17-2,2-18-64,0-16-82,-1-16-110,-1-14-67,4-79-144</inkml:trace>
  <inkml:trace contextRef="#ctx0" brushRef="#br0" timeOffset="125110.1558">18007 14631 277,'0'-9'844,"0"6"-631,6-11-146,3 9-49,12 2 18,9-1 59,7 2-16,7 1-35,0 4-22,0 4-13,-1 4-7,-5-2 4,-6 1-6,-10 5 1,-13 4 5,-14 8-4,-14 14 20,-13 10-8,-13 4-7,-8 0 3,6-10-9,7-13 4,16-12 1,12-13 5,11-5-11,2-2-6,8 4-18,13 3 23,12 5 1,12 2 1,6 5 0,-1 1-1,-1 2 0,-12 7 0,-1 3 1,-11 0-1,-9 2 0,-6 2 1,-11 1 5,-14 4 32,-7 4 59,-12 0-14,-12 6-26,-5-1-23,-7-3-17,0-7-16,6-12-1,11-13-4,10-19-223,2-74-650</inkml:trace>
  <inkml:trace contextRef="#ctx0" brushRef="#br0" timeOffset="128167.3307">6491 16538 129,'0'2'112,"0"-2"-8,0 2 131,-3-2-29,-4 4-70,-4 2-91,-4 4-45,-1 7-28,-6-3-34,2 6-95,-28 9-148</inkml:trace>
  <inkml:trace contextRef="#ctx0" brushRef="#br0" timeOffset="129058.3817">6166 16735 590,'-12'5'147,"3"0"-33,-11 2 10,10-5 13,6-2 1,4-2-62,4 0-76,9-3 0,11-5 14,12-5 11,16-2-11,12-3-5,52-8-2,19 7 5,16 10 0,-41 11-3,-1 1 9,15 1-4,24-2-2,32-10-11,-25-6 14,6 2-14,8 6 6,0-4-5,-8 2-1,10-10 8,28 0 4,3 1-4,-17 7 5,20-5-13,1 5 19,-4 4-4,32 4-7,0 4-8,-23-3-1,0 3 8,-3-3-7,-4-9-1,27-11 1,-7 4 6,-23-3-6,8 12 0,-7 10 9,-16 7-4,11-7-4,9-7 17,-18 7 53,9 3-13,3-2-28,-6-2-17,5 1-13,34-3 5,-29 16 3,1-12-3,1-1-5,-4-4-1,-7-6 7,8-2-6,-11-3 0,-23-3 4,4 1-5,-9 1 0,-12 4 6,-9-4-5,8 12 1,5 1-2,-22 0 2,-2-3-2,5 1 1,1-13 4,5 1-5,-13 2 0,-9-5 1,-2 10-1,-11-3-1,-6 5 1,-19 13 1,-53-3-1,-4 2-2,-4 1 1,21 5-8,-9 2-3,-10 1 7,0-4 5,-5 0 1,0-5-1,-1-2 0,0-4 0,0-2 1,-3-5-3,1 1 2,-4 1 0,0 0 9,-4-5 6,-2 2-4,3 1-11,5-6-4,13-1 4,4-8 1,9-2 0,0-1-1,4 1 1,-12 3 0,-7 4 0,-12 9-1,-8 7-73,-8 13-238,-39 38-210</inkml:trace>
  <inkml:trace contextRef="#ctx0" brushRef="#br0" timeOffset="129225.3912">18871 15968 1088,'2'0'0,"1"-13"-884</inkml:trace>
  <inkml:trace contextRef="#ctx1" brushRef="#br0">28542 6251,'-33'0,"0"0,-33 0,33 33,33 33,-34 0,1-33,0 33,33-66,0 67,0-34,0 33,0 0,0 33,0-99,0 99,0-33,0 1,0-1,0-33,0 33,0 0,0 0,0-33,0 33,0 1,0 65,-66-66,33 66,0-65,33 98,-66-33,66 34,0-1,0-66,0 33,0-65,33-67,33 66,-66-66,66 33,-66 0,0 0,0 66,0-33,0-33,0 133,0-100,0 66,0-132,0 99,0-66,0 100,0-100,0 33,0-33,0 33,0-33,0 0,0 0,0-3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2:42:58.3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75 3792 493,'-2'0'164,"1"3"-49,-4-3-77,3 0 73,2 0-96,0 0-15,2 1-218,0 7-379</inkml:trace>
  <inkml:trace contextRef="#ctx0" brushRef="#br0" timeOffset="465.0266">5065 3312 1118,'-5'3'228,"2"6"-135,-3 12-76,5 14-16,2 14 7,2 10 1,3 10 18,6 5 16,5 13 13,9 52-8,2 23-11,-11 5-17,-4-57-7,-15 29-7,-1 3-6,-1-17 1,0-82-1,4-14-25,4-12-98,-2 20-150,-11-108-40</inkml:trace>
  <inkml:trace contextRef="#ctx0" brushRef="#br0" timeOffset="735.042">5008 3273 1258,'4'-6'198,"10"3"-153,20-11-28,18 4-11,17 0-5,2 6 0,-3 12 10,-3 11 11,-8 7 14,-7 10 21,-12 6 17,-8 17-13,-17 7 13,-13 15 13,-26 60-33,-49 37-17,-59 34-11,54-87-10,51-79-15,12-15 0,8-12-1,0 23-60,28-32-189,150-103-386</inkml:trace>
  <inkml:trace contextRef="#ctx0" brushRef="#br0" timeOffset="1059.0606">6316 3535 1661,'10'-4'238,"13"0"-202,26-9-18,65-13-10,39-5-1,-3 13-1,-112 16 2,-2 5-7,-5 0 0,28 4 0,-9 0 1,-16 2-2,-8-5-82,-11-5-170,-17-50-305</inkml:trace>
  <inkml:trace contextRef="#ctx0" brushRef="#br0" timeOffset="1381.079">6655 3166 1067,'0'0'189,"-1"1"-156,-1-1-33,1 4-10,1 0 10,0 2 2,3 3-1,2 9 26,1 5 12,5 10 36,4 11-13,3 5 26,3 12-10,1 13-12,2 13-9,6 60-25,-24-99 4,9 44-8,-8-8-11,-1-15-8,-4-9-8,-2-8 10,-3-7-4,-3-6-5,1-11-2,4-10-6,-1-12-195,4-6-312,2-28-341</inkml:trace>
  <inkml:trace contextRef="#ctx0" brushRef="#br0" timeOffset="1983.1134">7955 4660 1678,'0'1'255,"0"-1"-201,-3 6-54,-3 3-22,-12 17-29,-15 18 40,-13 15-10,-8 5-61,9-14-68,21-16-105,63-58-487</inkml:trace>
  <inkml:trace contextRef="#ctx0" brushRef="#br0" timeOffset="2409.1378">9165 3621 1962,'0'-7'225,"5"2"-225,3-8-26,1 12-10,-4 1 17,-5 7 13,-6 15-8,-11 17 14,-5 28 14,-22 73-5,13 29-8,37-10 8,3-122-9,12-5 0,-6-10 0,25 18 12,3-24 43,8-20-7,7-16-6,2-25-34,0-19 1,-2-17 1,19-70-1,-36-8-9,-41 108 0,-6 2-17,-11-47-8,-14 7 2,-15 18 14,-6 21 9,-2 20 1,5 18 7,5 19-8,-2 18-6,-3 17-1,-3 23 6,4 18 0,9 7-5,21 1-68,24-7-265,103 45-553</inkml:trace>
  <inkml:trace contextRef="#ctx0" brushRef="#br0" timeOffset="2719.1555">10339 3650 1409,'7'7'118,"2"-1"-85,10 4-18,2-3 18,2-2 105,10-5 69,11-5-31,13-5-62,8-7-23,4-7-28,3-3-18,-4-1-18,-12 4-7,-23 9-5,-14 7-3,-14 2 4,-7 6-2,2 0-13,0 0-1,0 0-2,2 0-14,-2-2-70,0 2-53,1 2-95,-18 6-615</inkml:trace>
  <inkml:trace contextRef="#ctx0" brushRef="#br0" timeOffset="3597.2057">4280 5744 980,'-2'-8'226,"4"2"-106,0-5-99,11 4-21,15 1 9,17-2 3,22 6 20,76 6 22,66 18 10,46 3-1,-47-25 8,37-29 47,12-22 10,38-8-40,1-10-29,22 0-8,6 14-20,10 15 2,-6 18-16,6 10-4,-13 17-7,6-10-5,-24-10-1,-2-15 1,-23-2 0,-17-6 13,-8-2-13,-47 7 8,-4-2-8,-26 2 16,-18 11-16,-29 0 4,-24 3-5,-70 18-50,-15-1-47,-14 4-275,-45 18-670</inkml:trace>
  <inkml:trace contextRef="#ctx0" brushRef="#br0" timeOffset="4086.2337">12422 3980 1636,'0'-1'248,"0"1"-179,3 1-69,4 8-27,3 4 26,8 6 1,1 11-1,5 5 1,0 8 1,3 8 0,4 12 14,-1 19 15,15 57 3,-7 26-6,-10 18-6,-22-142-6,4-10-4,-2-10-10,8 19 11,4-20 3,5-28 69,17-35 26,53-91-61,59-124-28,10-24-15,-61 126-5,0 2-1,-14 22-48,-54 87-33,-12 10-26,-6 9-158,7-35-360</inkml:trace>
  <inkml:trace contextRef="#ctx0" brushRef="#br0" timeOffset="6022.3444">3976 6967 1080,'-11'-6'255,"-2"0"-47,-17-8-46,-4 12-81,-5 7-24,-12 18-25,-7 22-16,-15 27-8,-58 72 4,-14 43 15,27 6 6,68-69 0,37-76-3,12-13-6,5-5-23,11 29 5,22-18-5,22-15 0,67-14 0,42-46 8,-8-52 1,-60 25-9,-61 39 7,-4-4-7,-8 4 1,22-14 13,-23 11-15,-13 15 6,-13 10 13,-13 4-5,-7 5-7,-16 16-7,-13 10-6,-9 20 5,0 11 1,8 1-1,7 1 0,10-5-1,10-6 1,6 0-1,7-10 1,3-4-5,5-11 5,6-7 0,1 1-5,1 1 5,1 0 1,0 1 0,3-9 1,-2 3-1,-3-8 1,-2-6 0,1-3 1,-1-1-2,0-2 0,-2 1 0,-1-6 0,0 3 1,3-2 0,-3 2 1,0 0-1,0-1-1,0 1 8,0 0-7,0 0-1,0 0 0,0 0 1,0 0-1,0 1 1,0-1 0,2 0 1,0 0-2,11 0-6,8-4 6,15 0 18,10-9 1,8-4-5,4-3-2,-3-1-12,-10 0 10,-11 4-9,-12 7-1,-10 4 6,-9 2-6,-2 1 11,1-10-10,1 0-1,3-15-27,7-9-79,12-10-131,10-4-257,74-92-510</inkml:trace>
  <inkml:trace contextRef="#ctx0" brushRef="#br0" timeOffset="6436.3681">4565 7785 1423,'0'1'204,"0"-1"-183,1 4-21,-1 0-1,-1 1 1,0 2 0,-5 9 21,-8 18 15,-12 18-27,-9 7-9,-2 3-107,4-11-86,13-23-62,13-16 43,13-16-1,7-7 195,2-4 18,2 2 2,3 3 71,-4-3 11,4 5 20,-2 4-50,5 7-15,-3 2 13,4 6-14,-7 8-14,0 7-11,-7 9-11,-10 7 88,-4 10 40,-9 4-37,2-2-37,0-3-5,5-11-21,0-9-11,6-12-9,4-6-9,4-8 3,7-7-4,15-11-48,108-103-238</inkml:trace>
  <inkml:trace contextRef="#ctx0" brushRef="#br0" timeOffset="6647.3802">5329 7375 1482,'9'-6'197,"6"-2"-161,10-4-21,5 1-6,4-7-8,5 3 11,1-1-4,6 2-8,-1 0-1,0 6-12,-5 8-130,-7 7-173,-3 29-262</inkml:trace>
  <inkml:trace contextRef="#ctx0" brushRef="#br0" timeOffset="6855.3921">5277 8069 1678,'3'-2'282,"5"-8"-211,6 2-43,5-2 16,8-3-5,0 3-24,10 0-2,8-3-11,19-3 4,56-22-6,37-24-66,22 11-191,-57 27-254,-39 2-192</inkml:trace>
  <inkml:trace contextRef="#ctx0" brushRef="#br0" timeOffset="7485.4281">7291 6439 1060,'-21'-5'135,"2"1"-90,-22-4-22,2 11 2,0 2 38,2 4 42,7 5-9,8 0-30,3 2-37,7 1-19,0 8-9,4 3 0,2 3 5,0 7 1,5 7-6,1 6 6,3 11 8,4 11 4,2 10 8,5 6 50,4 4 32,2 1-56,6-1-14,2-4-17,5 3 5,1-1-7,-1 3-4,-3 5-5,10 53-4,-34-101 13,8 53-2,-10 54-3,-19 15 6,-18 5-5,-8-66 1,-3-8 7,22-62-9,-2-3-3,-2-6-5,-24 34 1,-4-15-2,-3-16-5,3-14 6,1-25-7,4-24-95,7-18-266,-16-134-672</inkml:trace>
  <inkml:trace contextRef="#ctx0" brushRef="#br0" timeOffset="7823.4475">7647 8583 663,'7'45'83,"16"102"-61,-15-98 41,0-3 66,13 43 75,2-19 11,4-22-49,1-17 14,-1-17 47,-2-14-71,-4-12-63,1-14-27,1-20-27,0-15-24,-6-7-6,-9 0-3,-16 4-5,-14 9-1,-14 17-8,-10 15-19,-11 25 13,-4 21 8,1 13 5,8 5 0,18-5-7,15-11-56,21-11-212,56-53-297</inkml:trace>
  <inkml:trace contextRef="#ctx0" brushRef="#br0" timeOffset="8208.4695">7668 5953 1001,'0'4'144,"-3"6"-144,2 13-1,1 21 1,-3 12 1,-1 21 14,2 68 114,8 29 22,11-4-67,-6-52-24,-2-8-16,1-7-23,-8-61-8,0-8-2,-2-1-4,2 24-7,1-20-5,-1-19-136,-1-22-41,1-100-383</inkml:trace>
  <inkml:trace contextRef="#ctx0" brushRef="#br0" timeOffset="8463.4841">7752 6035 1214,'10'-11'182,"10"3"-137,18-10-30,10 3-9,4 5-5,-5 8 0,-13 7-1,-8 11 0,-9 8 1,-13 6 48,-8 10 70,-16 13-16,-14 10-44,-16 11-20,-12 5-23,0-8-8,16-16-7,14-20-1,20-16-37,12-5-320,12-32-622</inkml:trace>
  <inkml:trace contextRef="#ctx0" brushRef="#br0" timeOffset="9176.5249">8784 6694 663,'-3'0'213,"3"0"-48,-1 2-73,-2 0-41,3-2 30,3 3 12,-3-3 3,0 0-3,1 0 7,2 0 25,3 0-7,1 0-35,2 0-17,-1 0-29,-2 0-22,-2 0-13,-4-3 8,0 6-2,0-3 1,0 0-8,-2 0 5,2 0-6,-2 0-1,2 1-97,0 2-139,5 4-88,21 31-176</inkml:trace>
  <inkml:trace contextRef="#ctx0" brushRef="#br0" timeOffset="9542.5458">8824 6820 1078,'-4'-4'244,"2"2"-53,1 0-110,2 2-74,6 4-7,10 0 65,16 4 83,18-7-23,14-6-56,53-14-27,11-21-17,-92 25-11,-4 3-7,31-14-5,-13 4-2,-15 7-6,-16 7-15,-9 4-139,-11 8-95,-5 0-87,-51 19-5</inkml:trace>
  <inkml:trace contextRef="#ctx0" brushRef="#br0" timeOffset="9782.5595">8939 6806 973,'0'0'243,"0"6"-168,0 2-75,2 16 0,2 12 49,5 16 68,-1 16 7,8 13-17,2 60-28,-5 21-16,-12 1-36,-2-119-15,-3-4-11,4-8 0,-3 23 5,3-19-6,3-23-89,-3-13-95,7-16-266,13-96-464</inkml:trace>
  <inkml:trace contextRef="#ctx0" brushRef="#br0" timeOffset="9950.5691">9085 7322 716,'17'-14'485,"2"0"-346,24-13-53,10-1-2,11 1 0,-3 5-47,0 3-20,-11 11-16,-10 12-1,-13 8 0,-10 8-144,-17 15-186,-26 14 124,-114 133-436</inkml:trace>
  <inkml:trace contextRef="#ctx0" brushRef="#br0" timeOffset="10130.5794">9050 7900 321,'0'0'752,"3"0"-614,7-6-76,5-2 71,3-7 20,3 0-40,-1-2-26,-6 4-12,-2 2-29,-5 0-25,-1 3 0,-4 2-19,-1 1-2,4 1-131,1-7-330,13-37-225</inkml:trace>
  <inkml:trace contextRef="#ctx0" brushRef="#br0" timeOffset="10596.6061">9233 6628 695,'-8'0'166,"1"2"-59,-3-1-23,1 6 10,2-6 20,2 4 3,-1-4-9,6-1-33,0 0-42,0 1-24,3-1-9,-1 0-90,-1 7-200,4 3 28,9 42-284</inkml:trace>
  <inkml:trace contextRef="#ctx0" brushRef="#br0" timeOffset="11208.6411">9302 6741 793,'-16'-2'268,"-4"4"-187,-16 4-58,0 16-22,-4 9-1,-3 15 2,1 16 13,3 19 27,-9 69 33,19 42 13,29 17 7,16-82-32,9-24-6,-7-71-12,3-12 15,5-12 7,24 1 85,8-33-26,8-35-51,-3-26-44,27-68-17,-21-20-4,-28-2-9,-41 64-1,-23 7-14,3 59-7,-6 9-13,1 9 11,-28-18 17,-6 29 6,-2 35-8,-4 29-1,8 35 0,-21 85 9,37 46-2,38-4-8,14-164 4,7-15 0,1-11 5,25 12 1,9-35 10,12-39 4,4-27-10,42-79-4,-13-35-46,-34-17-43,-58 94 11,-19 63 35,-9 11 25,-2 13 18,-27-16 1,-7 32 14,-5 29 1,-2 21-14,4 20 8,8 10 5,13 13 9,6 55-12,34 13-6,14-110-6,9-7-65,149 88-574</inkml:trace>
  <inkml:trace contextRef="#ctx0" brushRef="#br0" timeOffset="11540.6601">10619 6683 108,'-31'-6'1136,"-4"4"-1007,-33 0-92,-5 13-22,4 10 23,5 5 22,12 6 13,11 11-26,11 14-28,8 19-4,-6 69-3,7 38 36,8 33 24,11-58 18,8 12-10,7-14-16,7-43-28,10 3 2,-14-72-19,5-13-11,2-3-7,27 17 13,8-22-14,11-27-18,55-30-174,67-96-290</inkml:trace>
  <inkml:trace contextRef="#ctx0" brushRef="#br0" timeOffset="12141.6945">11350 7170 1095,'2'-3'195,"-1"3"-112,1-4-17,-2 4 60,0 0-5,2 7-64,4 6-40,4 12 43,10 18 43,4 18-38,6 19-14,10 64-12,-3 31-5,-3 12-17,-17-79-7,-10-68 2,-3-6 3,-2-9 5,9 17-14,-8-20-5,3-18 17,0-26 78,15-27 0,40-99-69,40-107-16,4-5-10,-45 126 0,-8 30 6,-33 70-7,-8 18 2,-3 3-2,6-10 0,-8 14-11,-4 9-14,3 6-53,-1 4 6,3-2-30,-1 3-164,-3-1-271,-31-27-13</inkml:trace>
  <inkml:trace contextRef="#ctx0" brushRef="#br0" timeOffset="12666.7245">11228 6851 1297,'-3'-4'286,"0"1"-115,-1-1-66,4 3-45,4 1 6,3 0-16,12-4 11,25-9 14,61-18-22,66-17-28,37 1-7,-71 26-4,-14 2-8,-16 7-5,-15-1-1,-62 12-1,-6-1 1,-12 0 0,18 0 0,-19 0 2,-9 0 11,-4-2 8,-9 0-8,-9-10-13,-7-4-6,-16-5-7,-9 0-2,-7 1-2,1-5 16,4 1-8,16 5 9,10 5-1,18 10 1,7 5-9,6 1-9,7 4 3,10 2 9,13 1 6,14 2-6,11 6 5,-1 2 1,0 5 0,-7 5-1,-13 4-1,-6 0 1,-17 5 0,-2-3 0,-14 6 1,-14 8 7,-9 9 2,-11 4-7,0 10-2,4-4-23,13-7-192,20 54-410</inkml:trace>
  <inkml:trace contextRef="#ctx0" brushRef="#br0" timeOffset="12889.7372">12980 6908 840,'11'32'99,"3"5"60,15 36 39,5 7-33,10 2 4,-4-2-22,3 8-42,-4-1-48,-3 0-19,-3-1-20,-14-10-9,-2-3-8,-13-9-1,-4-9-44,-7-16-160,-5-19-132,-18-65-514</inkml:trace>
  <inkml:trace contextRef="#ctx0" brushRef="#br0" timeOffset="13096.7491">13397 6760 558,'-17'0'1168,"0"9"-1045,-18 13-102,-3 30-21,-7 20 2,-38 76 19,-4 17 24,20-7 0,49-112-26,3-1-18,4-6 5,-10 34-6,14-22-121,12-20-223,53-47-279</inkml:trace>
  <inkml:trace contextRef="#ctx0" brushRef="#br0" timeOffset="13334.7627">13875 6777 1633,'5'0'231,"5"6"-212,2 2-19,5 15-6,3 14 6,-11 22 12,-5 18 12,-2 65 13,-8 35 10,-18 23-1,3-71-5,6-28-23,6-54-17,5-15 1,1-12 7,-2 24-9,4-27 0,2-17-101,0-26-191,22-150-813</inkml:trace>
  <inkml:trace contextRef="#ctx0" brushRef="#br0" timeOffset="13708.7841">14113 6763 1090,'14'-17'758,"9"5"-668,22-17-73,9 13-12,-2 11-5,-7 13-24,-15 12 14,-17 13 9,-13 12-6,-19 15 7,-20 12 0,-13 12-6,-12 2-73,7-7-28,11-11-25,19-27 14,21-16-10,14-18 34,9-13 94,10-8 72,12-7 15,9-1-8,2 1-4,3 11-37,-8 10-25,-8 12-13,-11 11 8,-10 14-8,-15 14 28,-15 13 83,-12 14-15,-14 4-33,-2-3-19,3-9-22,4-14-7,0-15 3,-6-17-18,-8-6-61,-9-18-160,-112-54-292</inkml:trace>
  <inkml:trace contextRef="#ctx0" brushRef="#br0" timeOffset="14234.8142">13666 6419 1759,'10'3'162,"8"1"-162,15 2 0,14-6 0,10-3 9,10-10 18,56-13 42,25-5-10,8 12-25,-62 15-14,-58 5-11,-3-2-9,-6 1 6,29 0-5,-15-5 0,-11-4 8,-7-7 0,-5-2-2,-6-9 5,-7-9-9,-10-6-3,-16-4-9,-17-2-21,-22 5-24,-61-7-3,79 38 23,-38-11 33,20 7 1,24 1 1,23 7-1,7 5 0,7 0-13,10 3-29,8 3 42,15-3 63,16 3-21,12 5-24,-2 11-18,-3 5 0,-4 9-6,-10 6 5,1 0 2,-7 6-2,-5-1 1,-4 1-9,-11 2 9,-7 3 5,-18 2 1,-16 3 6,-23 4 0,-62 43-12,-41 27-60,115-96-193,-53 60-405</inkml:trace>
  <inkml:trace contextRef="#ctx0" brushRef="#br0" timeOffset="14489.8288">15122 6314 866,'13'26'84,"-2"1"-58,8 28-25,-12 19 86,-14 60 15,-18 48 57,7 8-21,6-66 9,3-9-27,2-13-23,4 5-43,-10-3-27,-9 1 9,-12 16-10,-24 3-10,-8-13-16,27-59-151,-95 87-499</inkml:trace>
  <inkml:trace contextRef="#ctx0" brushRef="#br0" timeOffset="14904.8525">15620 7251 1482,'-3'-2'332,"2"2"-200,-1-2-123,2 8-9,2 2-17,4 15 17,1 5 6,5 9-6,3 0-40,6-3-215,65 17-370</inkml:trace>
  <inkml:trace contextRef="#ctx0" brushRef="#br0" timeOffset="15239.8717">16551 6718 1323,'-26'-22'154,"1"5"-109,-25-23-34,-2 2-2,2 4-8,3 8 7,6 7 1,7 16 1,4 14-5,5 16-5,-4 21-6,3 18 6,7 13 0,-7 70 1,20 26 5,10 7 5,11-75 7,-6-64-5,3-10-5,0-9 2,16 23 4,5-25 19,6-25 73,6-31 14,11-29-120,41-80-43,0-54-161,-26-28-171,-54 56-653</inkml:trace>
  <inkml:trace contextRef="#ctx0" brushRef="#br0" timeOffset="15445.8834">16560 5812 1396,'5'33'137,"1"11"-101,11 95-21,-6 77-15,-23 40 6,-3-79 14,0 9 25,-1-17-14,13-40-17,9-89-1,5-15-8,3-7-5,16 5-70,12-30-163,107-138-257</inkml:trace>
  <inkml:trace contextRef="#ctx0" brushRef="#br0" timeOffset="15721.8992">17267 5975 1393,'0'8'310,"-2"11"-251,0 30-46,-10 83-5,-13 61-8,0 5 39,14-60 32,-2 5-22,-3 10-10,-3 25-10,6-58-8,11-76 0,5-14-14,0-5 1,6 20 5,2-18 1,1-10-14,4-16 0,10-12 13,8-16 26,16-18-28,7-14-11,0-11-138,-13-5-186,7-119-371</inkml:trace>
  <inkml:trace contextRef="#ctx0" brushRef="#br0" timeOffset="16284.9314">16938 6151 331,'-21'-36'1017,"5"4"-904,-15-29-76,6 18-22,10 13 110,5 11 73,5 11-20,5 2-92,2 6-64,11 0-16,17-1 44,21-6 5,64-20-20,42-19-26,18-3-2,-71 26-7,-13 10 0,-61 4 6,-9 4-6,-4 3 1,14-4-1,-16 3 1,-9 0 1,-6 3 10,-3-3 0,-3-6-12,-4-6-8,-7-7-17,-7-6 1,-5 8-8,-8-3-2,-1 6 5,2 6 22,8 4 6,5 5 1,9 0-6,8 4 5,3-2 0,4 0 0,4-2 0,9 4-65,12-2 66,17 5 28,9 5-14,-1 6-13,-3 10-1,-12 5-1,-7 8 1,-8 6 0,-2 4 9,-5-1 14,-4-3-4,-3-5-7,-1-6-4,-5-4-7,-5-8 1,-5-2-2,-20 6-2,-29 13-77,-209 90-723</inkml:trace>
  <inkml:trace contextRef="#ctx0" brushRef="#br0" timeOffset="21281.2172">3690 10835 1262,'3'3'232,"1"-2"-202,9 4-29,8 5 7,7 9 5,4 7 19,3 11-10,5 18 32,-1 11 39,2 15-42,-2 13-10,13 57-7,-40-99 5,16 41-18,-4-21-4,-2-18-11,-1-27-6,-1-8 11,-3-15 5,0-15 38,1-17 42,8-23-54,-2-21-25,18-67-1,-3-22-8,-11 8-8,-13 37 0,-8 68 0,0 10-2,-2 6-4,3-20-3,-2 24 3,-2 18-9,-4 10-63,6 6-67,1 3 55,10 8-48,2 2-96,42 38-314</inkml:trace>
  <inkml:trace contextRef="#ctx0" brushRef="#br0" timeOffset="21562.2333">4990 11025 810,'0'0'769,"5"0"-687,2 0-67,3 3-3,6 1 6,12-10 27,11 1 30,19-16-19,61-30 10,29-21-42,-106 49-12,-8 7 4,37-18-3,-23 17-13,-13 7-14,-16 12-17,-10 6-157,-12 14-100,-12 11 8,-81 88-720</inkml:trace>
  <inkml:trace contextRef="#ctx0" brushRef="#br0" timeOffset="21784.246">5072 11528 633,'-3'0'742,"3"0"-580,-2 0-136,5-4-26,11-2 0,8-3 138,16-10 58,21-7-68,53-29-53,-71 33-47,35-11-5,-9 5-14,-13 11-9,-10 5-1,-10 8-14,-4 4-153,0 1-427,39-5-161</inkml:trace>
  <inkml:trace contextRef="#ctx0" brushRef="#br0" timeOffset="22279.2743">6404 10560 1468,'-3'-1'171,"3"1"-126,-4-4-31,5 4-14,1-3-11,5 3-32,10-1 43,9-1 16,9 2-10,2 0 2,2 2-1,-5 3 13,1 4-8,-2 7 4,0 0 4,-2 5-8,0 3-11,1 4-1,-1 7 0,-2 5 1,-1 12 13,-6 12-8,-7 17 9,-8 12 12,-7 0 19,-7-5-5,-4-17-25,-4-9 2,2-21-3,5-12-3,1-16 42,4-13 27,-2-17 18,0-18-99,3-25 0,11-75 0,21-67 0,16-26-18,-12 118-13,-19 65-4,-1 6 34,-1 8 0,10-32 2,-7 22 8,-7 18-9,-5 13 0,-3 13-247,12 39-397</inkml:trace>
  <inkml:trace contextRef="#ctx0" brushRef="#br0" timeOffset="23024.3169">7859 10477 910,'-6'3'286,"2"0"-161,-8 7-82,-3 8-10,1 6 45,-2 16 0,-3 7 2,5 8-19,3 10-13,1-1 5,6 10-31,2 3-4,4-8-7,5-2-10,7-12 8,1-16-9,7-7-3,11-16-3,9-13 6,13-29 6,8-31 50,44-88-56,-9-49 0,-21 10-33,-64 135 33,-4 1 1,-6 12 6,3-41-1,-14 22-6,-5 20 6,-8 12 0,-3 18-3,1 11-3,0 16 0,4 11-14,6 10-4,9 9 2,7 10 8,6 3 8,11 8 0,-6 6 0,4 3 1,-6 7 0,1-2-1,-4-7 1,2-12-1,0-23 0,3-13 1,4-12 20,2-14 7,8-20 95,9-17-12,14-23-48,10-25-28,49-73-28,4-24 5,-23 11-1,-70 118-10,-5 7 0,-4 6 12,8-31-5,-10 15-8,-11 15-18,-8 10 18,0 9 5,1 5-4,4 5 8,0 4-9,3 2-50,1 0-160,3 5-273,6 9-114</inkml:trace>
  <inkml:trace contextRef="#ctx0" brushRef="#br0" timeOffset="24113.3792">9545 11350 884,'0'4'132,"0"2"-114,0 5-12,1 1 7,-2 4 37,-1 4 14,-4 10-19,-10 12-22,-5 15-23,-8 7-3,-65 84-263</inkml:trace>
  <inkml:trace contextRef="#ctx0" brushRef="#br0" timeOffset="24645.4096">11387 10477 1059,'-8'-11'217,"2"4"-37,-3-12-78,-3 1-25,-6 0 8,-3 1-1,-9-3-19,-5 10-32,-5 7-23,-10 6-8,2 7 3,0 14-5,9 5 0,1 11-9,6 11 3,5 11 0,2 10-3,9 9 8,3 8-7,12 5 8,6-7-6,9-10 6,3-12 0,9-14 0,-3-15 0,6-10 0,0-13 0,4-12 0,5-15-54,11-18-62,-1-21-97,2-20-249,47-178-252</inkml:trace>
  <inkml:trace contextRef="#ctx0" brushRef="#br0" timeOffset="24899.4242">11520 9540 973,'-1'2'199,"1"6"-146,-3 15-46,-3 18-1,-4 22 84,-4 23 27,-8 76-31,13 37-13,11 21-11,8-68-23,9 1-21,-4-3-12,6-17 0,0-29-5,-8-70 6,0-8-7,0-12-108,16 14-177,43-62-505</inkml:trace>
  <inkml:trace contextRef="#ctx0" brushRef="#br0" timeOffset="25185.4405">12124 10263 1314,'-1'3'266,"-2"8"-202,-6 11-46,1 15 3,-5 20 33,-2 13 26,2 16-1,3 7-38,4 7-23,6 0-5,3-7-4,3-10-7,4-16 4,0-20 3,2-15-8,2-17 11,5-13-11,7-19 25,12-21 8,7-22-34,10-15-54,-4-4-87,-5 9-87,33-37-335</inkml:trace>
  <inkml:trace contextRef="#ctx0" brushRef="#br0" timeOffset="25457.4561">12911 10432 1629,'0'0'297,"0"-2"-202,1 0-95,11-1 12,11-7 18,20-9 4,18-6 8,14-2-18,1-2-7,-2 5-17,-8 3 0,-14 5 0,-12 10-8,-16 7-119,-7 11-190,-13 31-463</inkml:trace>
  <inkml:trace contextRef="#ctx0" brushRef="#br0" timeOffset="25653.4673">12961 11179 1342,'2'-2'485,"4"-4"-401,10-5-82,14-7 16,14-10 7,15-15-10,10-6-3,53-31-12,-81 58 0,38-18-37,-14 19-189,-8 17-14,43 49-236</inkml:trace>
  <inkml:trace contextRef="#ctx0" brushRef="#br0" timeOffset="25989.4865">14330 10325 1319,'-9'-26'192,"-2"0"-105,-11-27-36,0 2 30,-6 2-6,1 9-24,1 13-31,-4 13-20,-3 14-2,-1 15-8,3 18-1,1 12 1,7 13 4,9 13 6,6 8-8,2 11 3,6 63 4,6 9 2,1-120-2,2-1 1,12 35-1,3-19-11,8-23-6,6-25-18,8-24-12,10-34-25,42-76-32,10-80-443,-26-14-170</inkml:trace>
  <inkml:trace contextRef="#ctx0" brushRef="#br0" timeOffset="26235.5006">14443 9306 1179,'2'12'113,"-1"9"-113,2 20 0,-1 21 0,-1 16 40,2 16 29,4 77 48,1 49-28,-11 21-14,0-91-24,-1-18-8,4-4-19,4-7-16,-1-80-7,1-8-1,5-4 0,6 19-126,5-27-178,46-79-689</inkml:trace>
  <inkml:trace contextRef="#ctx0" brushRef="#br0" timeOffset="26656.5247">14935 10118 1456,'0'-3'229,"2"0"-152,5-4-76,4 4-1,5 6 14,11 7-14,4 7 24,1 15-24,-1 7 6,-7 9 5,-9 11-4,-8 2 11,-13 9 29,-7 9 13,-8 11-26,0 6-14,0-3-13,8-12-1,7-17-5,3-15 0,1-20-1,2-11-47,0-16 47,0-19-6,0-19-13,0-21-19,0-24 10,6-67-4,15-35-16,-4 129 2,-1 8 23,18-48 23,7 19 79,2 14 10,-3 12-34,-2 10-13,-9 10 2,-2 5-23,-8 7-16,-6 7-5,-5 6-75,-2 6-156,5 2-39,19-6-582</inkml:trace>
  <inkml:trace contextRef="#ctx0" brushRef="#br0" timeOffset="28583.6349">4304 13499 1015,'-5'-9'276,"1"0"-104,-7-1-74,-1-2-10,-4 5 29,-6 5-27,-4 4-54,-7 11-18,-4 9-9,0 11-7,0 11-2,0 6 6,-1 6-6,1 6 1,7 3-1,6 0 0,6-1-2,12-4-5,8-1-7,10-11 4,14-3 8,13-7 1,15-15 1,12-15 0,11-14 0,-3-14 9,-6-3 5,-14 0-14,-19 8 0,-13 9-6,-16 6 6,-11 8 0,-14 16 12,-17 17-5,-18 22 1,-57 58-8,71-73 0,-34 36 0,8-8 0,21-17 1,18-20-1,14-11-5,13-9-10,9 2 0,5 3 13,10 6 2,11-4 1,7 1-1,8-6 0,5-13 11,0-6-2,-3-5-3,-2-8-6,-5-8 1,0-6-1,-5-7 0,1-9-188,64-96-358</inkml:trace>
  <inkml:trace contextRef="#ctx0" brushRef="#br0" timeOffset="28805.6476">4941 14056 1230,'0'4'323,"3"5"-278,-3 5-38,0 6-5,-4 8 19,-1 6 27,-2 4-21,-6 5-11,-5 8-16,-2 0-117,-7 8-142,-4 2-118,-58 74-260</inkml:trace>
  <inkml:trace contextRef="#ctx0" brushRef="#br0" timeOffset="29022.66">4865 14466 553,'23'-18'199,"0"2"-97,24-13-16,-7 9 44,0 7-1,-9 13-34,-7 5-5,-5 15 6,-2 7-15,-11 10 0,-5 11-8,-4 10-5,-4 3-28,3-1-17,1-4-14,3-15 0,7-10-9,3-7 1,3-7-1,6-1 0,0-13-142,54-41-373</inkml:trace>
  <inkml:trace contextRef="#ctx0" brushRef="#br0" timeOffset="29232.672">5865 13952 1274,'7'3'301,"5"-3"-251,10-3-28,15 3 5,8-10 14,9-2-4,3-2-11,-1-2-11,4-4 1,-1-4-11,-3 0-5,-7 6-93,-13 7-159,0 28-331</inkml:trace>
  <inkml:trace contextRef="#ctx0" brushRef="#br0" timeOffset="29441.684">5772 14773 1141,'0'0'577,"3"0"-512,6-5-28,13-5-22,17-6 105,16-10-30,60-25-43,25-5-34,5-7-12,-44 24 9,-4 17-10,-10 11-86,-47 3-139,-4 3-142,91-20-599</inkml:trace>
  <inkml:trace contextRef="#ctx0" brushRef="#br0" timeOffset="30073.7201">8090 13106 1195,'-14'-25'231,"-1"-1"-151,-15-29-56,0 3-8,-8 4 64,-3 9 28,2 13-32,0 11-20,3 11-28,1 8-7,3 7-9,8 3-6,-1 5-4,7 0-1,1 11-1,4 3 1,7 8-1,-1 2 0,5 8 0,4 2-1,5 3 1,-1 3 1,2-1 5,1-1-6,0 3 8,-2-1 14,1 4 25,-1 5-22,-1 5 16,3 4 2,4 15-13,7 61-16,4 14-4,-17-118-2,2-4-1,7 50 1,1-1 2,-1-5 7,-1-3-2,-3-6-3,-1-7-6,0-6 9,-6-5 1,-2-4-5,-3-2-1,-3-1 1,-6-2 5,-6-1-4,-2-4 5,-9 0-5,-8-3 3,-10 1-3,-9-7-2,-4-10-2,-4-19-8,2-19-13,4-27-54,2-22-74,12-13-224,-20-130-566</inkml:trace>
  <inkml:trace contextRef="#ctx0" brushRef="#br0" timeOffset="31236.7866">9151 13487 850,'0'0'225,"-1"0"-52,1-4-143,0 8-24,4 6 1,2 6 100,3 15 70,1 16-26,6 17-64,-2 11-30,-2 15-7,5 64-13,-11 18-10,-6-5-16,-2-56-2,-2-5-3,4-57-6,1-9-11,2-11-122,3 28-29,3-24-51,2-23-119,11-65-231</inkml:trace>
  <inkml:trace contextRef="#ctx0" brushRef="#br0" timeOffset="31716.8141">9322 13548 1109,'2'-4'233,"6"-4"-169,9-7-47,9 0 23,13-10 50,7-2-7,9-1-37,9 5-8,-1 10-23,-3 13-8,-7 15-6,-12 11-1,-13 10 1,-16 4 5,-13 14 3,-17 6 0,-14 10-3,-14 6 2,-8 9-7,-3-6 5,2 0-6,6-10 2,10-19-1,8-18 5,12-18 8,10-9-8,7-8-6,13 1-42,17-9 30,23-8 12,63-23 1,40-1 1,1 25-1,-123 28 0,-6 2-1,-7 7 1,19 18-1,-12 12 8,-19 3 53,-10 7 55,-16 6-14,-14 7-26,-15 4-32,-10-4-25,-9 1-8,-4-14 2,3-14-13,4-14-49,7-21-175,-47-63-332</inkml:trace>
  <inkml:trace contextRef="#ctx0" brushRef="#br0" timeOffset="32302.8476">10504 13510 1256,'6'-7'200,"4"3"-152,10-8-35,4 6 4,5 8 37,-4 5-6,1 9 3,0 13 7,1 9-11,1 14-10,2 10-7,-6 9 24,-1 7-21,-10 12 0,-6 58 2,-13-102-1,-4 44-7,-8-10-7,2-28-7,1-19 4,2-15 22,0-18 33,1-18-51,-6-13-21,3-23-9,8-33 3,13-88-14,39-27-14,-23 150 28,2 10 6,18-42 1,4 17 5,-8 21-6,-3 12 0,-5 12-11,-4 8-79,0 7-165,4 7-224,46 1-363</inkml:trace>
  <inkml:trace contextRef="#ctx0" brushRef="#br0" timeOffset="32903.882">11582 13400 1174,'-4'-7'345,"-2"4"-135,-4 0-45,0-1-43,2 11-41,-5 9-56,-4 16-25,-6 20 1,-6 23 0,-13 60 5,1 21-6,38-109 1,3-1 0,-3 40 0,13-15-1,8-13-1,6-19 1,12-21-12,7-18 11,11-24 1,4-31-11,3-19-20,1-20-8,-8-3 24,-13 3 15,-11 8 1,-16 10 10,-11 9-11,-9 12 0,-5 14 11,0 15 5,0 14 14,6 8-21,3 8-9,2 14-22,0 15 20,2 17-5,-2 22 7,1 9 0,-1 11 0,2 58 1,-5 14 0,4-119 5,3-6 4,2 29-8,8-23 4,2-19 3,7-22-3,7-14 45,11-29 34,10-38-43,46-84-12,12-40-15,13 14-14,-89 142 9,-8 10-4,-12 11-4,15-21 4,-19 26-5,-13 9 6,-9 14-7,-4 9-107,-13 11-143,-56 68-359</inkml:trace>
  <inkml:trace contextRef="#ctx0" brushRef="#br0" timeOffset="33299.9046">13429 13449 1503,'-1'-13'234,"-2"-3"-124,-1-17-79,-2-6 2,1-12 63,-5 6-21,-3-3-30,-11 11-28,-4 12-8,-8 11-9,-8 16 0,-3 16 0,-4 11-2,6 7 1,8 10-10,11 5 4,7 10-4,10 10 10,5 8 1,5 13-2,4 1-4,4 1 6,4-11-2,7-21 1,5-24-7,3-21 8,6-27-11,9-25 10,9-30-10,40-66-118,7-35-133,-15 1-40,-49 57-195,-16 4-24</inkml:trace>
  <inkml:trace contextRef="#ctx0" brushRef="#br0" timeOffset="33502.9162">13576 12411 873,'-6'-17'278,"3"8"-83,-4-11-42,2 14-47,4 12-59,-4 20-47,-7 32 6,-10 84 16,-5 76 11,21 25 33,18-84-15,9-20-18,4-24-10,-10-74-11,2-3-11,-5-6-1,19 28-30,0-5-195,51 9-400</inkml:trace>
  <inkml:trace contextRef="#ctx0" brushRef="#br0" timeOffset="33848.936">13955 13130 1311,'2'-5'276,"2"0"-192,7 0-71,1 6-6,4 9-6,5 13 10,1 8 19,5 9 48,0 9 28,-2 10-44,-2 3-20,-7-2 3,-8-3-8,-8 9-4,-10-1-4,-6 0-13,-2-9 5,2-22-20,7-13 16,6-19-2,-2-14 1,7-18-16,4-22-69,7-24 9,27-69-10,-18 93 7,22-49 46,3 5 5,-4 11 12,-9 15 0,-3 8 11,-9 16-6,-9 15-5,-12 13-1,-7 14-138,-54 51-458</inkml:trace>
  <inkml:trace contextRef="#ctx0" brushRef="#br0" timeOffset="34600.979">8183 15269 1354,'-3'0'306,"1"0"-177,-1 0-115,1 6-14,2 10-2,-2 23 2,2 21 53,2 19-19,3 6-14,6-1-13,1-19-1,7-16-5,1-24-1,3-17 0,3-19 0,5-23 24,5-25-6,28-68-2,-46 76-2,15-47 2,-16 12-3,-18 9-12,-18 16 16,-14 9 1,-9 12-6,-1 16 10,3 17 17,0 15-21,5 19-17,2 20-1,11 13-12,4 5-99,12 1-253,40 35-545</inkml:trace>
  <inkml:trace contextRef="#ctx0" brushRef="#br0" timeOffset="41457.3712">8272 12504 458,'-4'-1'185,"3"-5"-13,-3 2-29,2-4 20,-2 3 58,1-4-83,0 5-36,2 3-18,-1 1-17,0-2 4,1 2 5,1 0-14,-1 0-20,1 2-18,-2-2-17,2 1-7,2-1-11,-2 0 2,0 3-3,1 1-4,-1 5 6,3 8 10,-1 13 15,-2 15 7,-5 6 8,-3 10 3,-3 2-12,-1 6-10,-3 3-1,2 2-4,7 1-4,-1-8-1,7-8-1,2-9 1,5-7-1,-3-12 1,2-5-1,1-12 0,-5-6 0,-1-4 0,2-8 1,-3 2 0,11-4-1,6-11 11,17-17 10,16-15 7,8-7-7,5 2-3,-8 15-18,-13 13 0,-11 13 2,-7 9-1,-7 4-1,-6 4-1,-5-1 0,-4 0 1,-4-3 0,2 0 8,-1 0-2,1-3 3,0 3 0,0-1-8,0 1-1,1 0-65,1 0-229,1 4-553</inkml:trace>
  <inkml:trace contextRef="#ctx0" brushRef="#br0" timeOffset="42441.4275">15616 13510 1549,'-9'-6'154,"4"3"17,-7-7-82,9 9 43,2 1-60,1 0-27,1 0-45,7-3-15,20-8 15,23-11 18,68-39 11,34-19-14,-2 12-8,-70 36-1,-46 22-5,-10 4 0,-4 2-1,21-4 0,-14 4-16,-6 3-56,-5 1-123,-1 3-108,-11 29-345</inkml:trace>
  <inkml:trace contextRef="#ctx0" brushRef="#br0" timeOffset="42749.4451">15448 14404 1234,'0'-1'539,"0"-2"-494,8 0-45,7 1-36,12-8 36,21-6 53,17-15 59,55-27-14,20-12-37,9-2-17,-46 27-8,3 12-3,-5-1-8,-61 22-10,-3 2-4,-6-3-4,25-1-5,-14 4-1,-13 7-1,-16 3 0,-8 3 0,-5 1-52,-2 0-52,-1 4-101,-3 13-107,-31 33-604</inkml:trace>
  <inkml:trace contextRef="#ctx0" brushRef="#br0" timeOffset="44649.5538">17360 13662 695,'0'0'267,"-2"0"-65,1 0-47,-3 0-32,4 0-29,0 0-22,0-1-57,4-1 0,-1 2-15,5-1-12,10-2 12,8-6 8,16 1 5,4-2 1,5-2-2,-2 2 10,3-1 8,5-3-4,10-3 8,65-29-4,42-27 2,17-27 10,-87 42-14,-24 20-13,-52 23-14,-5 7 0,-9 4-1,20-3 0,-18 7-7,-8 1 5,-3 3-14,-5 2-34,-7 2 31,-1 6 10,-6-1-77,-4 7-95,-4-4-193,-37-3-583</inkml:trace>
  <inkml:trace contextRef="#ctx0" brushRef="#br0" timeOffset="45258.5886">17917 13913 756,'2'-4'267,"4"-2"-183,9-8-66,8-8 13,7 1 67,1 5-14,-1 6-32,-2 9-16,-1 7-16,-4 9 2,-4 5 26,-2 9 5,-8 4-17,-4 6 3,-9 10-5,-6 10-17,-19 7-2,-12 6 4,-16 12-19,-11 0-15,-10 5-86,2-1-35,5-14 25,18-17 64,16-24 47,18-19 14,13-12 40,7-4 3,6-8-6,12-6-22,16-14-19,15-10 2,13-1 14,9 4 7,2 10 4,-9 5 16,0 8-17,-11 10-9,-7 1-12,-7 3-8,-7 3 2,-8-3-9,-5 0 0,-6-3 6,-7 0-6,0-10-31,-5-5-136,-2-12-208,-16-85-323</inkml:trace>
  <inkml:trace contextRef="#ctx0" brushRef="#br0" timeOffset="45528.6041">17992 12373 1052,'1'2'165,"6"6"-151,3 3-14,7 10 0,5 6 21,0 12 30,5 10 19,-4 8-16,-2 8-10,-9 5-14,-2 5-11,-12 5-4,-6 12-15,-1 0-81,4-4-225,36 30-648</inkml:trace>
  <inkml:trace contextRef="#ctx0" brushRef="#br0" timeOffset="45804.6199">19126 12493 1188,'0'0'291,"1"10"-207,3 13-82,2 21 4,-1 16 0,0 15 15,-2 10 22,-2 73 2,-7 46-12,-10 34-13,-6-74-1,8-25 19,-2 2-20,8-40-11,8-62 1,2-16-8,0-4-6,8 15-107,3-26-131,32-101-309</inkml:trace>
  <inkml:trace contextRef="#ctx0" brushRef="#br0" timeOffset="46285.6474">19258 12504 1130,'11'-1'213,"4"-5"-166,15 3-34,13 6-2,4 4 10,2 9 3,-5 12 1,-1 3-4,-9 6-10,-8-1-4,-12 2 1,-10 0 4,-14 3 16,-15 9-7,-16 4-7,-14 3-4,-12 4-4,2-7-5,2-6 1,19-15-1,15-14-1,17-12 0,16-3-20,15-1 13,13 0 7,17 2 0,12 2 0,7 2 1,-6 5-1,-2 8 0,-9 1-1,-10 9-5,-7 3 6,-5 1 28,-7 2 11,-11 1-12,-8-3 19,-11 3 22,-5-4 35,-14 3-26,-13 5-20,-11 3-24,-15 5-18,-48 32-8,73-60 1,-35 23-8,13-11-91,20-17-217,6-78-761</inkml:trace>
  <inkml:trace contextRef="#ctx0" brushRef="#br0" timeOffset="47846.7367">20147 12920 318,'4'-4'297,"0"-2"-162,4-7-48,0-4 7,2 1 65,2-2-22,-2 7-34,-3 0-31,-4 7-25,4 3-16,-1 1-23,3 0-7,3 2 11,4 5 6,-1 3 6,4 2-9,1 5-1,1 3 8,0 6 10,1 3 10,-3 4 3,-1 5-12,-9 4-3,-3 6 0,-4 5-5,-7 10-5,-4 5-2,-7 5 6,-1 3-11,-1-6-4,2-7-9,7-7 0,4-11 0,0-5 0,5-10 0,-1-9 1,-1-11-1,2-4 7,0-6 13,0 0 13,-2-2 33,-1-3-3,0-1-41,-1-3-13,-2-1-8,2 3 1,2 1-1,1 4 0,1 1 5,-2-2-5,2 2-1,0-2 0,2 3 0,-2-1 1,1 1 0,-1-2-1,2 2 1,-2 0-1,0 0 0,0 0 0,0 0 0,0 0 0,0 0-1,0 0 1,0 0-1,0 0 0,0 0-5,2 0 5,-4 0-34,2 0-53,7-12-26,2 2 1,1-12-92,4-4-128,11-40-208</inkml:trace>
  <inkml:trace contextRef="#ctx0" brushRef="#br0" timeOffset="48860.7947">20381 12838 833,'0'0'331,"0"0"-179,-2 0-88,4 4 2,-4-4 6,2 0-30,0 3-34,2 3-2,2 12 9,2 10 46,1 13-4,0 14-4,-4 13 1,-6 13 12,-14 64-27,-7 17-8,16-116-7,3-3-16,-3 37-7,5-11 1,6-16-1,4-18-1,2-7 1,2-16 5,0-11 0,6-11 8,11-19 41,8-18-8,8-14-20,3-18 0,-1-8-12,-4-6-2,-5-1-12,-5 3-1,-12 4 1,-5 11 1,-9 13 7,-8 13 0,-7 17-8,-1 14 7,3 5-2,2 8-5,4 5-1,-1 1-11,2 7-9,-2 14-8,1 19 28,-1 22 0,0 17 1,4 3-1,3 3 1,3-9 0,3-11-1,3-8 0,-1-17 0,5-10-2,3-8 1,3-14 1,4-10 6,8-14 4,8-15 8,3-16 5,4-14 2,1-6-8,-7-10-11,-2-5 7,-8 4-5,-7 3-7,-9 9 0,-11 13 7,-5 13-7,-5 16 5,-1 12-5,0 7-1,2 4-39,1 2-107,4 5-489,36 5-113</inkml:trace>
  <inkml:trace contextRef="#ctx0" brushRef="#br0" timeOffset="49318.8209">21771 12404 607,'-3'-4'926,"1"7"-663,0-6-205,-3 14-50,-3 18 2,0 20 40,-2 17-20,-1 10-11,1 7-5,7 2-8,0 3-6,-1 5 0,-2 2 6,-3 4-5,-2-6-1,3 7 10,0-15-9,5-17-1,4-18 0,9-23-1,12-18 1,13-16 19,19-19 2,56-44 6,25-20 19,-98 64 17,1 0-37,39-21 4,-5 10 13,-5 8-17,-12 9-13,-17 14-7,-18 6-5,-6 4 0,-10 2-1,2 0 1,-2-2 0,-1-1 0,-3-3 7,0-3-8,-3 3-6,-1-8-17,2-6-83,-6-9-199,-12-10-180,-57-79-381</inkml:trace>
  <inkml:trace contextRef="#ctx0" brushRef="#br0" timeOffset="49685.8419">22379 11934 1379,'9'-9'205,"4"0"-128,11-10-50,6 11 45,-3 0 48,-1 10-74,-2 5-29,-4 12-8,1 7 4,-11 12-7,-10 9 0,-12 16-6,-18 8-14,-7 11-16,-2-6-6,7-13-17,13-19 25,13-21 4,6-13 12,4-4 5,4-5 7,9-2 6,8-5 43,15-4 25,5-6-11,7-3 0,-1 3-23,-2-4-13,-8 8-16,-10 4-10,-7 2-1,-11 9-121,-11 10-397,-56 37-497</inkml:trace>
  <inkml:trace contextRef="#ctx0" brushRef="#br0" timeOffset="53997.0884">6355 2372 719,'-9'-3'225,"3"0"-9,-4-3-40,3 5-43,5-1-5,0 0-11,2 2-24,0 0-12,0 0-23,0 0-35,2 2-23,3 0-6,12 3-12,13 5 16,17 1 2,18-1 2,57-1-1,17-5 0,-97-4 5,1-2-1,87 0-5,16-6 0,15-2 0,-51 10-1,-23 2 1,0 0 0,11 0 0,8 2 0,-1-4 7,9 2-7,-7-5 0,-6-4 1,0-1-1,2-2 1,8-5 0,5-3 0,-10 6-1,-12-2 2,2 5-2,-4-1 8,2-1-7,2 8 5,-8-1-5,3 2 0,-50 2 1,0 2-2,85 8 1,7 4-1,-33-6 1,12-6 0,-15 0-1,7-4 0,-2 0 1,6 0-1,-1 2 1,6-2 0,-12-2 0,0 4 1,0 0-1,-6 0 0,7 8-1,1-4-1,-6 0 0,-2 1 1,-1-9 1,3 0-1,0 1 1,4-3 0,0 2-1,3-6 1,2 0 0,11 1 1,4-9-2,-1 6 1,-1-2-1,-12 1 0,9-3 1,4 4-1,-3 4 0,-7 4 1,-7 6-1,-10 4 0,-4-2 0,-1 0 0,2-4 0,1 0 0,1-6 0,-7 3 0,-46-4 0,-2 4 0,1-1 1,33-4 0,-9-2-1,-12-1 2,-11 5-2,-15-4 2,-15 6-1,-2 2 13,-10 0 2,2-1 4,-5-8-20,-7-5-229,-47-51-52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2:44:34.33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6485 2202 523,'-5'-16'351,"-1"4"-97,-4-15-17,4 5-21,1 6-23,2-5-38,-1 3-59,2 1-8,-2-1 11,3 3-33,1 6-24,1 3-36,-1 3-6,5 6-16,11 0-1,17-3 17,18-3 1,22-4 5,54-11-5,16-17 12,18-14-12,-34 16 7,12-4-8,-1 3-1,-12 8 1,2 7 0,0 5 0,-1 4 0,-12-5 1,-9 13 7,-11-6-8,1 12-1,-4-2 0,-2 3 0,-4 5-1,-50-3 1,-3 0 0,1 0 1,35 10-1,-8-2 2,3-2-1,-1-2 0,1-3 9,3-1-7,1 0-1,1-4 0,-3 1 5,0 1-6,-5 0-1,0 5 0,-3-6 0,-2 0 1,6 0 0,4 5-1,4 0 1,4-2 0,-2 1 1,2-2 0,0 0 0,2 3 0,-3-4-1,-3 2 2,-10-3 7,-7-4-8,-13-3 0,-2-2 1,-5-3 4,9-3-6,-1 1 0,0 2 0,2 1 0,-4-1 0,3 7-2,5-1-8,7 2 4,0 0 6,-4 2 0,-2-2 0,-1 1 1,-7 3 0,-3 1-2,-7 1-19,-12-2 19,-2 2 1,-4-4-2,-4 0-4,0 0-1,-3 0 6,-5-4 1,1 2 5,2 0-5,8-2 0,5-2 0,8-2-1,-1 0 0,5 2-14,0-2-18,-1 3 4,1 2 1,-2-1 4,-5 1 16,-2-2 7,3 0 1,-3-1 0,12-2-1,6-4 1,3 6-1,0 1-6,-9-1 7,-6-1 0,-3 2 1,-13-3 7,-4 5-7,-5-2-1,-2 3-26,-2 3-17,-11 5-103,-11 6-220,-15 10-157,-82 35-186</inkml:trace>
  <inkml:trace contextRef="#ctx0" brushRef="#br0" timeOffset="1892.1082">3510 2953 910,'0'2'336,"0"-2"-233,-1 2-80,1 0-22,1 0 0,1 3 0,4 3 23,1 6 0,-3 0 14,2 5 19,0 7-2,-1 3-2,-2 4-26,-2 7-5,-1 6-22,-4 6-268,-57 61-684</inkml:trace>
  <inkml:trace contextRef="#ctx0" brushRef="#br0" timeOffset="2178.1246">2966 3624 1213,'0'-6'313,"4"2"-164,7-14-98,21-8-39,20-8-3,54-29 7,-65 47 10,38-7 7,-5 5 10,-9 14-4,-15 8-9,-12 9-19,-12 9-1,-10 13 58,-12 10-29,-19 8-15,-12 10-3,-13 5-3,-5-1-6,-11 0-5,2-4 2,0-2-9,4-10-12,6-10-51,7-15-129,7-5-266,-17-28-185</inkml:trace>
  <inkml:trace contextRef="#ctx0" brushRef="#br0" timeOffset="2374.1358">3242 3864 525,'21'-1'186,"-2"1"-29,18 0 43,-6 4 17,-6 9-31,-5 9-36,-5 7-10,-3 16-40,-4 14-31,-8 11-21,-8 11-25,-4 6-8,-4-3 0,-3-6-15,3-5-24,8-11-135,8-16-201,44-33-283</inkml:trace>
  <inkml:trace contextRef="#ctx0" brushRef="#br0" timeOffset="2688.1538">3855 3774 1137,'-7'-10'366,"2"1"-73,-7-9-70,-1 10-79,-10 4-70,-5 13-73,-12 17-1,-3 19-67,-6 16-65,7 4-66,11-4 30,11-12 6,13-16 40,10-16 49,9-6 53,6-8 20,0-3 23,8 0 25,2 3 15,2 1 7,3 5 2,1 7 33,0-2-12,0 5-30,1-3-30,-1 0-13,-2-8-8,-2-3 4,-4-5-16,-2-5-82,33-41-417</inkml:trace>
  <inkml:trace contextRef="#ctx0" brushRef="#br0" timeOffset="2936.1679">4332 3135 1428,'0'0'267,"0"2"-225,-2 10-42,2 18 0,2 18 66,1 27-9,2 18-26,5 63-5,6 22 13,-2-9-15,-8-65-3,3 12-5,-7-69-8,0 2-2,2 2-6,-3 48-30,0 1-197,-1-11-361,6 27-380</inkml:trace>
  <inkml:trace contextRef="#ctx0" brushRef="#br0" timeOffset="3112.178">4720 3719 1510,'2'2'341,"-1"2"-311,1 8-24,2 11 49,0 3 1,4 7-37,1 1-5,4-2-7,3 2-7,8 0-153,30 41-517</inkml:trace>
  <inkml:trace contextRef="#ctx0" brushRef="#br0" timeOffset="3521.2014">5412 3479 609,'0'-5'838,"0"4"-554,-3-6-137,3 10-81,0 1-57,3 11-8,3 22 20,3 22 12,10 78-7,-3 40-1,-11 1-2,-7-130-8,2-5-5,2-5-2,0 36-7,4-8-1,1-3-68,1-11-134,23 10-420</inkml:trace>
  <inkml:trace contextRef="#ctx0" brushRef="#br0" timeOffset="3881.222">5672 3125 1227,'0'-3'318,"0"2"-204,2-2-114,11 3-8,15-9 8,25-8 45,87-39-1,71-47 7,-24 17 3,-93 59 4,-58 23 1,-6 4 2,-5 4-10,22 5-28,-12 12-11,-11 13-3,-9 19 16,-14 28-2,-16 76-8,-7 32-9,12-2-5,2-43-1,0 10 1,0-14-1,-4-13 1,1-19 0,3-65 5,1-2 0,1-9-4,-4 32-1,-2-17-1,-1-12-72,-6-16-256,-60-50-673</inkml:trace>
  <inkml:trace contextRef="#ctx0" brushRef="#br0" timeOffset="4394.2513">5764 3473 1386,'2'9'210,"0"7"-186,5 13-17,6 9 10,5-1 8,0-8-2,4-3-10,-3-7-2,1-6-5,-5-7 1,2-6 7,2-9 5,5-4-4,4-10-15,4-3 0,2-7-16,-5 3 14,-1 5 1,-8 10-11,-2 10 6,-9 3 6,0 7 8,-2 7 10,7 4 6,-8 6 3,-2 5-1,-6 10 10,-12 8-5,-20 13-5,-16 8-17,-17 7-9,-4-11-23,7-13 22,13-19 1,13-17 1,15-13 0,7-10 6,14-11-6,8-6 0,12-10 12,12-1-11,10 2-1,9 4 7,2 8-7,6 9 1,-4 7 6,-4 8-7,-7 5-1,-7 5 1,-13 6-1,-7 3 0,-11 13-76,-17 11-172,-83 104-541</inkml:trace>
  <inkml:trace contextRef="#ctx0" brushRef="#br0" timeOffset="4617.2641">5606 4518 1391,'0'0'332,"1"-3"-191,1 3-53,1-3-23,7 3-16,13 0-17,17-4 35,13 1-5,15-2-37,1 0-14,1-5-10,-3-1 7,-5 0-2,-8-1-6,-10 1 2,-4 5-2,-7 5-52,0-2-137,66-9-464</inkml:trace>
  <inkml:trace contextRef="#ctx0" brushRef="#br0" timeOffset="5165.2954">7265 3008 1279,'3'-12'209,"-3"8"-91,0-10-59,2 14-35,2 10-23,2 12 56,8 19 45,4 20-42,5 12-33,0 5-18,1-2 1,-9-6 1,-4-9-10,-11-4-1,-7-11-81,-2-13-99,0-12-19,1-19 86,6-25-148,11-22-60,6-26 89,25-66 17,-16 92 215,23-44 45,10 15 132,3 17 11,-5 24 43,-6 14-21,-11 17-48,-13 8-11,-7 7-26,-8 1-22,-8 9-4,-4 9-40,-8 12-19,-16 14-12,-6 10-28,-12 3-120,6-3-133,8-9-86,13-9-127,5 34-145</inkml:trace>
  <inkml:trace contextRef="#ctx0" brushRef="#br0" timeOffset="5404.3091">7629 3640 322,'5'6'132,"1"5"-61,4 6-16,1 9 7,-1 7 32,-3 7 28,-3 5 23,-6 1-29,-4 8-7,-4-1 11,-10-3 20,5 0-83,0-9-38,5-10-17,7-9-1,7-5 0,5-3-1,6-8 0,2-3 1,7-6 7,-1-11 11,4-4 23,0-6 8,-4-4-22,-1-2-10,-4-1-18,-3-2-21,-8-51-360</inkml:trace>
  <inkml:trace contextRef="#ctx0" brushRef="#br0" timeOffset="5674.3246">7188 4208 1290,'-6'7'285,"3"3"-218,-5 8-62,7 15-4,5 5 19,4 8 14,10 2-11,0 4-13,5-4-2,4-3 1,0-9 9,1-9 22,-1-9-13,3-11-3,6-14 0,9-15-4,11-15-20,56-52-38,36-33-67,21-40-37,-58 34-130,-9-26-85,-16-23-21</inkml:trace>
  <inkml:trace contextRef="#ctx0" brushRef="#br0" timeOffset="6029.3449">8518 2724 1468,'-2'-4'342,"-4"4"-189,-6 1-102,-8 21-34,-12 19-7,-13 22 7,-3 19-5,2 13-11,-21 56 7,53-107-7,-13 35 1,11-20-2,9-26-1,9-18-27,6-14-38,11-12-29,11-2 28,10-9 34,7-3 10,5 2 5,3-3 12,-4 7 5,-9 9-5,-16 6 0,-9 8 6,-13 3 57,-8 11 40,-8 12-11,-15 8-32,-11 14-24,-11 10-11,-9 3-5,-7 11-8,-5 3-6,7-4-21,8-8-135,9-18-84,16-22-63,2-40-222</inkml:trace>
  <inkml:trace contextRef="#ctx0" brushRef="#br0" timeOffset="6204.3549">8427 3345 857,'30'2'285,"5"2"6,32 9-40,0 8-80,-3 6-44,-7 0-68,-4 0-26,0 2-17,-4-3-5,2 3-4,-11 1-7,-10 4-103,-18 7-205,-65 67-367</inkml:trace>
  <inkml:trace contextRef="#ctx0" brushRef="#br0" timeOffset="6577.3762">8474 3970 738,'-8'9'830,"-3"2"-743,-6 11-66,-1 9 46,2 0 76,2 3-38,1 1-39,7 1-29,6-5-28,0-2-1,4-9-2,5-9-6,0-8 0,8-13-10,12-14 1,13-19-12,14-10-15,8-8 6,-2 0 16,0 15 13,-13 14-11,-9 13 11,-13 17 1,-5 11 1,-7 13 22,0 11 22,-8 6 0,-2 5-15,-5-5-6,-6-1-3,-6-2 18,-6-3-2,-10 7-4,-5-4-6,-10 1-15,-9-6-11,-8-6-1,-9-9-90,-5-8-386,-113-39-1052</inkml:trace>
  <inkml:trace contextRef="#ctx0" brushRef="#br0" timeOffset="9865.5643">4705 10373 1251,'-3'-3'272,"1"3"-178,-3-4-61,3 4-22,2 0 5,0 0 8,2 0-12,-2 0-11,4 0-1,-1 0 10,0-1 46,0-3 40,1 0 25,4-8-26,1 3-44,3-2-24,0-4-12,6-2-10,8-6-5,4-3 0,0-4 0,8-7 2,1 5-1,2-4 0,-4 0 0,-1 2-1,-3 1 7,-2 2 16,4-2-2,-2 0-2,0-1-5,6-2-2,-3 3-11,5-2 1,1 4-1,2-3 0,1-1 1,1 0-1,-3-2 5,-3-2-5,2-7 0,1-3 0,1-6 1,-1-1-1,2 2 5,-3 3-5,0 2-1,-2 4 0,0 0 1,-4 6-1,2 3 1,-2-3 0,2 2 0,-2-4 0,0 7 0,-1-3 0,0 5 0,5-6 1,0 2-2,1-3 1,2-2 0,-3 4-1,2-3 0,-1 3 1,0-2-1,0 1 1,0-2-1,2 4 0,-5 3 1,-1 0-1,0 4 0,-3 0 0,-2 1-1,5 0 0,0-2 1,3 0 0,-1-6-1,0 1-1,-1-3 2,-1-2 1,-5 2-1,-2-1 0,-6 5 1,-7 7 4,-7 7-4,1 7-1,-2 4 0,0 2-6,-1 1 6,7-2 0,-3 3 0,5-4 1,1-1 0,-3-3 0,-3 2-1,-4 5 2,-1-3-1,-6 6 7,0-1-7,1 2 1,-2 2-2,0 0 0,0 0 0,0 0 0,0 0-1,0 0 0,-2 0 1,4 0 0,-4 0 1,2 0-1,0 0 1,0 0 0,0 0 0,0 0-1,0 0 1,0 0-1,0 0 0,0 0 0,0 0-1,0 0-18,0 0-7,-11 4-28,0 1-133,-50 21-547</inkml:trace>
  <inkml:trace contextRef="#ctx0" brushRef="#br0" timeOffset="12390.7087">7422 7855 1018,'-2'-2'300,"2"0"-88,-4-4-52,4 5-82,-2-4-34,2 5-31,2 0-13,-2 0-11,0 5-4,0-5 0,3 1 0,-2-1 15,1 2 0,-2 0 20,7 2 4,-3 3-6,3 8-3,3 3-6,1 4-2,2 2-6,2-2 7,0 3-2,-2-3-5,-2-4 1,4 1 11,-6-3 13,-1 7 13,0-1 22,1 4-10,-2-7-24,-3 3-12,3-9-13,-3 1-1,1-6 5,-2-2-5,0-2-1,-2 0 2,-2-4 4,1 0 7,-3 0 31,3 0 14,0-2-13,0 2-18,0-2-3,0 2-4,-2-2-8,2 2-6,0 0-5,-1 2-1,1-2 0,0 2 0,0-2 1,-3 0 0,3 0 1,-3 2-2,-5 1 0,-2 4 0,-5 1-1,-1 7 0,-4 0 0,4 4 0,-2 2-5,2 1 6,0 0 0,6-6 0,-6-1 0,5-4 1,-1 1 0,-2-2 0,2 1 1,-5-2-1,-1 2 0,0-1 0,-2-2-1,0 6 1,-1-1 0,-2 5-1,0-1 0,2 3-1,0-2 1,5-1 0,-1 0-1,4-2 1,-2-3 0,3 1 1,-3-1-1,2-2 0,-2 4 1,0-4-1,-2 5 0,-2-1 0,-2 5 0,3-3 0,0 2 0,3-1 0,-2-1 0,2 2-1,0 1 1,0-3 0,0-1-1,0 1 1,-3 3 0,-3 1 0,-3 3-1,-4 0 1,1 2 0,0 1-1,-3-3 0,4 3 1,-6 2 0,-1 2-1,-2 0 1,-4 1 0,-2 5 0,-3-1 0,-3 4 0,1 2 0,2-3 0,2-1 0,4-2 1,5 1-1,1-7 0,-1-3 2,3 1-1,3-5 0,0-1-1,2-1 0,2 3 0,0-5 1,-1 5-1,-3-1 1,2 0-1,-4 1 1,2 1 0,1-3 0,-4 1-1,3 3 1,-3-1-1,-5 1 0,2 5 1,-3-3-1,0 5 0,0-5 0,2-2 0,1-3-1,3-2 2,2-5 0,5 1-1,0 1 0,3-6 0,-2 7 0,0-5 0,-2 10-1,-1-2 1,-3 6-1,-2-2 1,1 2 1,-1-1-1,1-4-1,6 0 1,0-5 0,5-4 0,1 2 0,7-5-1,-4-3 0,8 1 0,-2 0 1,0-2 0,-2 3 0,-2 5 0,-4 2 0,-4 6 1,-2-3-1,2 3-1,-1-1 1,2-4 0,-4 1 0,3 0 0,0-3 0,4-4 1,4-2-1,6 1 1,-1-5-1,2-2 0,2 1 0,-1-4 0,1 3 1,2-3-1,-2 3 2,1-2-1,1-1 1,1 0 4,0-1-5,0 1 6,-2-3-1,2 0-4,-3 3 4,0-7-6,-2 0 1,1-6-1,-3 3 0,4-2-1,-2-8 1,1-1-2,-1-1 1,2-2 1,-4-5-1,4 0-5,-1-5 0,2-3 0,-4 2-2,4 3 8,-2 9-1,2 5 1,-1 8 0,3 6-1,0 0 0,0 3 1,0 1-6,0 0 6,0 0-1,0 0-7,0 0 2,0 0-9,3 0-34,-3 0-22,0 0-10,0 0-49,0 1-128,6 2-241,11-2-103</inkml:trace>
  <inkml:trace contextRef="#ctx0" brushRef="#br0" timeOffset="14071.8049">8171 7554 1055,'-1'-8'354,"-2"1"-103,1-4-46,2-1-53,2 6-50,2 2-57,3 3-26,7 2-18,10 5-1,14 10 0,11 7 5,13 12 31,6 10-12,0 4-3,0 7-1,-8 8-7,-2 6 1,-6 5-8,-7-2 1,-5 3-7,-4 0 0,-4 3 7,-6 7-5,-3 1-1,-4 2 1,-1 5 4,-6-1 0,-3 0 1,1 3 2,-3 0 0,-2-6-1,-2 0-7,-3 1-1,0-4 6,0-4-6,0-7 1,0-13-1,-1-17 6,1-14-5,-2-6 14,1-4 0,-1-7-6,-2-1 0,2-7-8,0-4 7,2 1-7,0-4 6,0-4 5,0 4 9,-3-3 20,-5-4 1,-11-9-30,-7-9-6,-5-11-6,-5-10 0,0-21 1,1-10-1,-1-11-2,1-2 1,5 3 1,5 13 0,7 19 0,5 20 0,8 12 0,4 13 0,2 8-6,2 6-12,8 4-6,10 11 17,5 20 6,9 16-1,-1 22-7,15 62 3,-34-88 5,14 41 0,1-12-1,-2-13 1,-3-15-5,0-12 6,-5-9 0,-4-9 0,-2-12 0,4-6 1,6-18 10,6-15-1,2-14-4,7-16-4,3-23 4,28-62-6,-48 92-22,24-48-65,-4 9-44,1 17-164,51-76-832</inkml:trace>
  <inkml:trace contextRef="#ctx0" brushRef="#br0" timeOffset="14807.847">9998 8318 1423,'-1'-4'267,"-1"1"-50,0 0-146,0 6-53,1 8 1,-5 8-7,3 17 14,0 19-10,3 9-7,4 7-8,5 3 0,2 0 7,-1 1-8,-1 1 8,3-10-2,-3-11-5,0-16 0,6-14 5,4-13-5,11-18 13,9-19 1,10-14-6,5-22-3,0-10-6,2-15-1,25-59 0,-59 98-5,15-42 6,-11 24-1,-13 25 1,-7 21 1,-6 16-1,-3 13-17,-3 21 5,-4 24 12,1 26 0,-5 69 0,11 16 0,5-120 2,1-4 10,4 39-3,4-25 1,4-19-1,4-20 9,8-17 0,9-17 27,11-21 8,9-28-29,9-20-8,34-66-7,-13-13-3,-66 113-6,-3 14 0,13-40 0,-16 18 0,-11 18 0,-8 15-27,-5 11-82,-52 13-409</inkml:trace>
  <inkml:trace contextRef="#ctx0" brushRef="#br0" timeOffset="16265.9304">4626 10415 661,'-1'-4'206,"1"4"-86,-3 0 54,3 0 64,0 0-53,0 0-53,0-1-24,0 2-6,0-1-11,0 0-28,0 0-24,0-1-22,0 1-16,0 1 0,0-1-1,0-1-27,0 1-45,0 0-60,0 0-98,0 0-94,16-6-353</inkml:trace>
  <inkml:trace contextRef="#ctx0" brushRef="#br0" timeOffset="16503.944">4669 10400 367,'0'0'356,"0"0"-167,0-1-75,0 1 93,3 0 7,-3-3-44,0 3-41,0 0-48,-3 0-50,3 0-31,0 0-43,0-2-220,-8-12-657</inkml:trace>
  <inkml:trace contextRef="#ctx0" brushRef="#br0" timeOffset="16700.9552">4678 10273 1029,'-3'-3'340,"2"3"-164,-4-4-38,4 1-12,-2 0-51,3-3-48,0 1-27,0 2-11,0 1-62,0-3-49,0-2-110,3-4-216,-6-33-196</inkml:trace>
  <inkml:trace contextRef="#ctx0" brushRef="#br0" timeOffset="16893.9663">4645 10026 896,'-3'-4'330,"-1"0"-98,-3-4-71,4 3-2,0-3-33,0 4-62,3 1-40,0 0-24,0 3-36,0-3-77,3 2-79,0-3-28,3-4-73,10-33-88</inkml:trace>
  <inkml:trace contextRef="#ctx0" brushRef="#br0" timeOffset="17099.9781">4652 9741 369,'-1'0'513,"-2"0"-290,-3 0-5,6 0-1,-3 0-38,2-1-35,1 1-59,1-2-28,-1 0-12,3 0-19,-3 0-26,0-2-5,-3-2-62,3-5-74,-1 0-108,-3 0-231,-2-42-40</inkml:trace>
  <inkml:trace contextRef="#ctx0" brushRef="#br0" timeOffset="17298.9894">4592 9279 366,'-3'-2'285,"2"0"-15,-6 0-33,6 0-41,-1 2-22,1 0-46,1 0-41,0-4-33,0 2-26,0 0-11,-2-1-11,2-1-6,0-1-54,0 2-69,2-1-34,-2-2-50,3 2-113,5-28-312</inkml:trace>
  <inkml:trace contextRef="#ctx0" brushRef="#br0" timeOffset="17496.0007">4592 8914 646,'-2'-2'204,"0"-1"-84,-2-1 28,3-2-55,-1-2-46,2 1-25,0 0 1,2 0-23,-1-2-39,4 2-125,0-3-107,-1-16-407</inkml:trace>
  <inkml:trace contextRef="#ctx0" brushRef="#br0" timeOffset="17681.0113">4605 8577 528,'0'-2'236,"0"-6"-92,-3-2 19,3 4-59,3-10 4,-3 6-50,3 0-32,-2-3-17,4 5-8,-3 3-1,0-1-77,2 0-164,5-20-137</inkml:trace>
  <inkml:trace contextRef="#ctx0" brushRef="#br0" timeOffset="17918.0249">4662 8208 646,'-1'-2'265,"1"2"-100,-3-4-67,3 2 11,0-2-37,0-2-45,3 2-18,-3 1-3,0 0-5,0 0 1,0 3 5,-3 0-5,3-4-2,0-2-2,0 0-134,0-8-118,4-25-74</inkml:trace>
  <inkml:trace contextRef="#ctx0" brushRef="#br0" timeOffset="18143.0377">4669 7718 57,'0'-4'382,"0"-2"-176,3-3-77,-3 0-27,0-1-8,2 4-25,-2 3-28,1-1-19,-1 4 1,0 0 8,0 0-7,0 0-9,0 0-14,-1 0-1,1-2-114,-2-22-237</inkml:trace>
  <inkml:trace contextRef="#ctx0" brushRef="#br0" timeOffset="18343.0492">4680 7486 597,'0'-3'226,"0"0"-34,-2-4 20,2-1-43,-2 0-71,2 2-64,0 2-20,0 3-13,2-2 1,-2-1-2,0 0-1,0-6-51,0 0-88,0-10-166,-4-67-553</inkml:trace>
  <inkml:trace contextRef="#ctx0" brushRef="#br0" timeOffset="18540.0604">4706 7159 546,'-1'-3'295,"-1"2"-35,1-3-49,-2 0-44,-1-2-49,2 4-59,2 1-43,0-2-5,0 3-10,-1 0 0,1 0-1,0 0-47,0 3-82,1 0-240,-10 7-478</inkml:trace>
  <inkml:trace contextRef="#ctx0" brushRef="#br0" timeOffset="18695.0693">4675 7155 726,'-1'-4'264,"-1"2"-94,2-6-70,-3 5-64,3 0-36,3 3-100,6 18-214</inkml:trace>
  <inkml:trace contextRef="#ctx0" brushRef="#br0" timeOffset="19322.1052">4705 7074 493,'0'0'212,"0"0"-53,0 0 9,0 0 0,-2 0-21,2 0-47,0 0-41,0 0-17,-1 0-11,2 0-22,-1 3-3,0-6-6,2 6-65,3 1-89,4 1-181,27 5-185</inkml:trace>
  <inkml:trace contextRef="#ctx0" brushRef="#br0" timeOffset="19447.1123">4810 7051 154,'0'0'0,"-3"-6"-91</inkml:trace>
  <inkml:trace contextRef="#ctx0" brushRef="#br0" timeOffset="19673.1252">4807 6991 360,'0'-2'267,"0"0"-114,0-4-50,0 5-50,0 1-37,-2 0-16,4 0-65,2 11-238</inkml:trace>
  <inkml:trace contextRef="#ctx0" brushRef="#br0" timeOffset="19875.1368">4850 6896 298,'0'0'213,"0"0"-124,0 0-56,3 3 3,-2-3 25,2 0 25,1 0-16,0-3-26,-2 2-16,2 1-4,-2-3-13,3 3-11,4 0-39,15-6-446</inkml:trace>
  <inkml:trace contextRef="#ctx0" brushRef="#br0" timeOffset="20058.1473">5173 6831 815,'-2'0'210,"2"0"-126,-2 0-82,6 4-2,3 4-21,7 0-30,8 8-99,4-6-8,3-3-47,30 5-172</inkml:trace>
  <inkml:trace contextRef="#ctx0" brushRef="#br0" timeOffset="20214.1562">5481 6887 637,'-2'-1'255,"-1"-1"-111,-4 2-144,-5 2-66,-27 20-239</inkml:trace>
  <inkml:trace contextRef="#ctx0" brushRef="#br0" timeOffset="20596.178">4875 6805 210,'3'1'55,"-1"-1"-25,2 6 24,0-6 26,-1 0-5,-1 0-14,1 0 31,-2 0 13,1 0-9,0 0-17,-2 0-16,1 0-30,4 0-22,8 2-11,4 2-13,8 0-124,2 3-118,49-8-259</inkml:trace>
  <inkml:trace contextRef="#ctx0" brushRef="#br0" timeOffset="20777.1884">5164 6802 207,'0'0'291,"2"0"-146,1 3-91,2-2-9,4 5 20,1-6 8,3 4 1,-2 0-10,2-2-2,-1 0-1,3-2 7,-1-2-23,2 0-20,2-2-5,1 0-13,2 4-7,-1 2-150,42 13-173</inkml:trace>
  <inkml:trace contextRef="#ctx0" brushRef="#br0" timeOffset="20973.1996">5685 6873 560,'0'1'130,"0"-1"-56,0 0 5,2 3-5,1-3-43,1 3-19,6 1-4,1-1-2,3 1 1,-1 0 1,5 0-8,-3 2-29,28 18-193</inkml:trace>
  <inkml:trace contextRef="#ctx0" brushRef="#br0" timeOffset="21173.211">6030 7014 644,'6'-2'150,"-2"2"7,6-2-28,3 0-75,-1 4-31,2 0-14,5 8-9,1 0-22,1 3-103,0 9-13,6-4 17,1-1 74,1-1 2,4-5-49,59-1-263</inkml:trace>
  <inkml:trace contextRef="#ctx0" brushRef="#br0" timeOffset="21341.2206">6666 7129 616,'4'1'171,"-1"1"-29,3 4 34,-2 3-46,4 0-76,1 2-30,4 5-13,1-3-1,6 3-10,6-3-7,-1 3-226,53 32-400</inkml:trace>
  <inkml:trace contextRef="#ctx0" brushRef="#br0" timeOffset="21559.2331">7323 7441 476,'3'2'798,"0"-2"-689,5 3-61,1 2-4,-3 7-20,1-2-9,4 3-9,-1 3 1,4 2 1,0 1-8,0-1-8,1-2-32,1-5 4,-4 4-45,2-2-146,14 36-305</inkml:trace>
  <inkml:trace contextRef="#ctx0" brushRef="#br0" timeOffset="21707.2416">7638 7802 738,'0'0'320,"0"2"-194,-3 2-95,3 4-17,0 5-13,0 5-1,5 2-32,1 3-197,16 31-82</inkml:trace>
  <inkml:trace contextRef="#ctx0" brushRef="#br0" timeOffset="21958.2559">7625 7973 814,'-2'-2'181,"0"-2"-124,-3-2-40,3 2-10,-2 3-7,1 1-50,3 4-107,-2 3 55,2-3 3,-1 2 12,2-3 9,-1-3-62,6-20-79</inkml:trace>
  <inkml:trace contextRef="#ctx0" brushRef="#br0" timeOffset="22136.2661">7528 7847 948,'-5'-3'296,"1"-6"-85,-5 0-23,1-1-88,3 5-59,3 2-41,2 1-27,0 2-95,2 0-158,-1-4-280,8-5-35</inkml:trace>
  <inkml:trace contextRef="#ctx0" brushRef="#br0" timeOffset="22300.2755">7485 7716 593,'-2'-6'239,"2"0"14,-4-4 20,1 1-42,3 1-55,-4-2-55,2 8-25,1 0-31,-1 0-40,2 0-17,-2 2-8,2 0-16,0 0-162,0 2-335,-4 0-284</inkml:trace>
  <inkml:trace contextRef="#ctx0" brushRef="#br0" timeOffset="22659.296">7416 7577 829,'-4'-7'254,"-3"0"-23,-3-10-15,0 2-3,-2 0-30,1-1-84,2 3-63,3 6-23,1 0-13,1 3 0,0 0-60,-1-1-100,-1 2-41,-2 0-9,0-1-33,1-3-15,-2-5 13,-5-3 43,5-2 70,-4-2 132,2 6 13,-4 0 133,4 5 17,0 3-4,1 2 12,-4 0 17,5-1-34,0 2-28,-3 1-16,2-3-20,2 0-24,-2 0-18,1 0-29,0-2-11,-5 2-8,1 0-40,-4 2-113,0 4-159,-37 8-254</inkml:trace>
  <inkml:trace contextRef="#ctx0" brushRef="#br0" timeOffset="22828.3057">6818 7271 688,'-11'-8'213,"4"2"-17,-11-4-46,0-2 9,1 2-13,0-3-76,0 2-49,4 4-21,-4-1-6,-1 1-117,-1-1-117,-5 4-290,-25-18-97</inkml:trace>
  <inkml:trace contextRef="#ctx0" brushRef="#br0" timeOffset="23021.3167">6404 7005 565,'-6'0'165,"-4"-5"-33,-5 1 29,0 0 4,0-1 16,-1-2-35,2 1-76,-3-1-40,4 3-16,-2-2-13,-2-1-1,3 1-12,-5 1-45,1-2-117,0 3-81,-36-10-93</inkml:trace>
  <inkml:trace contextRef="#ctx0" brushRef="#br0" timeOffset="23434.3404">5977 6905 349,'-7'-5'218,"-3"4"-64,-5-6-1,0 1 12,-1-3-40,2 5-23,1-4-20,-2 4-46,2-2-24,0 4-10,-3 2-1,6 0 5,-4 0-6,-2 0-13,1 2-21,0-2-52,-4 0-82,-1-2-42,-4 2-22,4-2 14,-30-5-74,34 2 162,10 4 130,-2-3 149,0 1 37,-6-4-119,2 3-47,-2 2-1,-1 0 5,2 0 50,3 0 4,-2-2 37,-2 2 23,4 1 8,0-4-38,-3 3-5,3-1-13,0-1-37,0 0-29,0 3-23,0-2 4,-4-3-5,-2 2-29,2-2-22,-6 2-64,3-2-95,0 2 78,-27-14-96</inkml:trace>
  <inkml:trace contextRef="#ctx0" brushRef="#br0" timeOffset="23593.3495">5105 6760 558,'-2'0'191,"1"-3"1,-2 1-18,-1 0-62,2 0-14,1 1-46,1 1-31,-2 0-21,1 1-14,-6 5-143,-5 8-116,-46 37-198</inkml:trace>
  <inkml:trace contextRef="#ctx0" brushRef="#br0" timeOffset="23772.3597">4880 6887 581,'-2'-3'256,"1"2"-40,-4-5-45,0 2-64,-1 1-16,2 0-52,-3 3-24,3-2-13,0 2-2,4 2-16,-1 0-182,-1 3-163,-4-2-360</inkml:trace>
  <inkml:trace contextRef="#ctx0" brushRef="#br0" timeOffset="23969.371">4790 6886 749,'0'-2'271,"-4"1"-14,1-2-49,0 0-58,0 3-72,1 0-78,2 0-10,-1 3-133,0 4 1,-1 6-44,0-1-60,2-6 85,0 1-5,0-4 28,-9-19-96</inkml:trace>
  <inkml:trace contextRef="#ctx0" brushRef="#br0" timeOffset="24131.3802">4722 6932 204,'0'0'220,"0"0"-62,0 0-16,-2 0 17,2 0-40,0 3-80,-1 2-39,1 5-38,0 5-163,-2 19-252</inkml:trace>
  <inkml:trace contextRef="#ctx0" brushRef="#br0" timeOffset="24313.3906">4773 7060 228,'-2'3'148,"0"-3"-55,2 4-9,-1-4-10,1 3-34,1 0-40,-1 1-9,0 3-90,0 11-90</inkml:trace>
  <inkml:trace contextRef="#ctx0" brushRef="#br0" timeOffset="24455.3988">4763 7267 737,'0'4'192,"0"-4"-113,-1 4-79,-5 5-165,-17 27-292</inkml:trace>
  <inkml:trace contextRef="#ctx0" brushRef="#br0" timeOffset="24591.4065">4689 7371 689,'-2'0'132,"4"2"-132,-2 2-84,0 8-69,-2 34-141</inkml:trace>
  <inkml:trace contextRef="#ctx0" brushRef="#br0" timeOffset="51420.9411">13078 3098 765,'-3'0'255,"3"0"-36,-3 2-44,-1 0-5,4 0-5,-2 2-24,1-3-42,0 2-26,1 3-40,-2-6-27,2 1-6,0 1-9,0-2-42,3 4-144,0 1 57,7 5-51,2 3-106,13 1-56</inkml:trace>
  <inkml:trace contextRef="#ctx0" brushRef="#br0" timeOffset="54852.1374">12184 2390 238,'0'-8'341,"0"0"-214,-1-9 23,-1 0 24,-1 2 6,3-2 20,-1 5-25,-1 4-23,0 0-13,2 6-61,-1 2-54,1 3-18,-1 0-6,1 1-6,-2 0 0,2 6-7,3 2 7,2 11 5,2 10 1,4 6 0,-3 12 0,6 7 1,-2-1 7,3 5-8,-2-1 1,0 5-1,1-3 0,-3 1 1,-1 2 0,0 2 0,0 3-1,-3 8 1,3-1 1,-2 0-2,4 0 1,0-3 0,0 11 0,7 54 0,-12-91-1,7 49 1,1-2 0,-3-4-1,0-3 7,-4-8-7,-2-1 0,-4-8-1,0-2 1,5 5 0,-4-1-1,0 7 1,1-1 0,0 4 0,-3-5 1,1 1-1,-4 3 0,0 3 0,-7-1 1,-2-1 0,5 0-1,-2-6 8,5 1-8,3-4 0,3-1-1,2-2 1,2 5 0,2 5-1,-6 4 1,0 3 0,-3 5 1,-2 3 8,-2-2 16,-3-3 4,3-4-16,-2 2 1,2 1-7,3 1-6,1 4 5,0 0 0,0 0-5,1-2-1,-2 2 0,-1 1 0,-5 51 0,-10 17-1,0 15 2,1-69-1,-3 1 1,1 5 0,-2 6 0,7-5 1,5 0-2,3-3 1,1 0 7,2-4-8,-7 8 0,3 13-2,-1 0 1,-3 20 0,-1-14-1,-2 3 2,-1 13 0,-2 12 2,-6 6-2,3 0 6,-2-6-6,8 0 0,-3 2-1,3 5 1,0-16 0,3 3 0,-5 11 0,0 9 0,0-10 2,0 2-1,-3 15-1,-1 16 0,-7-3 0,6-12-1,4 5 1,-7 1 0,12-8 1,-1-14 0,6-2-1,0 9 0,0 0-1,2-20 1,-2-4 0,0 6 0,2 1-1,1 8 1,-5-5 1,0 14 4,-2-14-5,2-5 0,7-12-1,2-14 0,6-4 0,-4-4 0,5-2 1,-3-9 0,2 5 1,-3-5-1,-4-6 5,0 10-5,-5 12-1,3 5 0,4 15 0,-8-23 0,-2-21 1,4-4 0,4-59 0,0-3 1,0 0-1,2 36 1,2-9-1,-1-7 1,3-6-1,0 3 6,0-6-6,-1 3-6,2-4 6,-3-6 0,-1-4 0,-1 0 0,0-5 0,0-6 0,0-9 0,1-2 0,-3-13 0,1 0 2,-1-2-2,0 4 0,0 0 1,0 2 0,0-1 0,0 4 0,-1-4 1,-2-4-1,3-2 8,0-3-7,0 0-1,0-3 8,-2 2-3,1-1 2,-4-2-8,-2 0-47,-6-2-111,-4-4-151,-27-38-298</inkml:trace>
  <inkml:trace contextRef="#ctx0" brushRef="#br0" timeOffset="57426.2846">4049 10812 297,'4'-2'160,"-4"-2"-118,1 1 32,-1-1 88,0 4 48,-1-2 49,-3 2-4,2-2 20,-2-2-43,1 3-80,-3-6-40,1 4-26,1 0-26,1 1-29,-1 2-16,4 0-13,0 2-2,0 0-11,-2 2 1,1 16-1,-3 19 10,2 18-5,0 14 5,5 1 1,5 0-2,5-15 1,2-3-5,6-14 4,-1-8-4,10-9-4,1-11-13,7-9 10,4-18 5,5-11 8,-5-12 0,-6-15 12,-3-14 0,-3-8 10,-9-6-2,-7 0 2,-11 3 13,-11 9-13,-9 7-4,-5 14 0,-10 3-1,-1 13-11,-1 12-5,1 3-1,2 9 0,1 4 0,4 6-6,3 6-2,-2 1 2,4 11-7,-3 2-8,2 1-3,-2 5-20,8 0-25,-1 3-64,12 0-232,29 38-575</inkml:trace>
  <inkml:trace contextRef="#ctx0" brushRef="#br0" timeOffset="58093.3227">7747 8686 1090,'-6'-9'454,"5"3"-217,-4-11-104,5 12-41,-1 1-17,1 4-33,0 2-42,1 1 0,4 8-15,7 12 15,1 11 13,6 17 11,2 12-6,-4 7 3,-2 8-3,-6 8-7,-2 7-2,-5 1-8,-4 3 0,-2-1-1,1-7-21,-3-18-15,6-12-45,0-22-91,4-17-64,-2-10-41,1-16 7,-12-66-310</inkml:trace>
  <inkml:trace contextRef="#ctx0" brushRef="#br0" timeOffset="58409.3408">7750 8739 1059,'-2'-7'340,"1"3"-175,-5-4-52,8 4-49,8 3-40,10-4 11,13 0 64,14-4-20,4 0-8,-2 6-28,-1-1-1,-9 4-7,-7 4-20,-3 2-14,-8 2-1,-5 9 1,-6 0 8,-5 11 9,-6 11-6,-8 4 0,-3 6-6,-6-4 0,0-8-5,-3-4 10,-3-7-1,-4-9 4,-3-6-14,-2-8-5,-2-6-93,-51-25-413</inkml:trace>
  <inkml:trace contextRef="#ctx0" brushRef="#br0" timeOffset="59257.3893">3946 6463 493,'-4'-3'587,"3"2"-316,-2 1-28,-1 0 5,2 0-68,-2 4-63,1 0-57,0-1-36,-3 13-24,-5 14 1,-6 21 0,-3 16 1,-2 7-1,2 5 0,5 1 0,1-6-1,5-3-25,4-6-26,5-7-84,3-8-79,3-9-49,2-11-116,17-3-110</inkml:trace>
  <inkml:trace contextRef="#ctx0" brushRef="#br0" timeOffset="59589.4083">3920 6325 1050,'-1'0'345,"1"-3"-150,-2 3-71,2 0-25,2 3-31,-2-3-68,6 4-21,3 4-6,6 12 21,7 7 6,6 8 0,4 13 6,-4 7-5,2 13 23,-2 13 3,-4 5-7,2 7-8,-7-3 3,0-5-14,-4-14 11,-1-7-6,0-12-4,-6-8-2,2-11 0,-8-7-69,2-13-80,-7-3-13,-4-13 0,-35-42-519</inkml:trace>
  <inkml:trace contextRef="#ctx0" brushRef="#br0" timeOffset="59778.4191">3820 6910 1095,'-2'-2'293,"0"0"-67,-1 1 40,3-2-107,1 1-86,3 1-73,3-6-45,11-1 45,13-2 0,14 1-19,15-3-118,4 12-332,79 27-467</inkml:trace>
  <inkml:trace contextRef="#ctx0" brushRef="#br0" timeOffset="72536.1488">2045 8380 1711,'-6'-17'177,"6"5"-85,-6-11-32,-1 13-23,7 7-1,0 3-27,0 3-9,10 4-37,8 8 23,13 12 14,11 16 12,6 14 3,-2 6 6,-2 5-1,-5 5-2,-5 1-17,-8-3 0,0-1 5,-4-1-6,-3-6-12,-1-10-11,-1-2-41,-5-8-50,-1-4-107,0-8-82,-5 13-378</inkml:trace>
  <inkml:trace contextRef="#ctx0" brushRef="#br0" timeOffset="72768.1621">2554 8486 252,'-7'-9'1193,"2"2"-987,-10-7-127,7 9-34,-2 3 35,0 4-26,-4 7-54,-2 12-9,-8 13 8,-4 14 0,-8 13 1,-9 11 9,-4 3-9,-1-2-90,10-8-107,18-15-152,24 13-346</inkml:trace>
  <inkml:trace contextRef="#ctx0" brushRef="#br0" timeOffset="72994.175">3121 8406 1321,'0'2'107,"4"1"-107,3 11-24,3 2 24,6 10 25,6 12 19,8 10-5,6 8 3,5 8 4,-3 2-14,-2 1-11,-5 0-6,-7-5-15,-3-2-53,-9 0-143,11 56-461</inkml:trace>
  <inkml:trace contextRef="#ctx0" brushRef="#br0" timeOffset="73205.1871">3673 8306 1400,'-6'0'156,"-2"2"-125,-11 8-30,-8 12-1,-10 15 0,-7 18 0,-9 13 9,-10 15 7,-46 56-7,-18 19-9,12 6-97,50-63-453</inkml:trace>
  <inkml:trace contextRef="#ctx0" brushRef="#br0" timeOffset="73581.2086">1742 10187 1150,'3'12'25,"3"3"-25,8 19-24,11 14 23,6 15 0,5 4 0,6 10 1,0 7 17,-2 12 9,-1 4-5,-3-2-3,-2-13-18,-5-19-71,33 17-442</inkml:trace>
  <inkml:trace contextRef="#ctx0" brushRef="#br0" timeOffset="73770.2194">2304 10109 1363,'-29'12'149,"-1"12"-149,-36 25-11,-5 14-4,4 12 6,1 4-6,11 3-12,13-5-79,12 2-161,-9 78-309</inkml:trace>
  <inkml:trace contextRef="#ctx0" brushRef="#br0" timeOffset="73996.2323">2943 10204 1480,'4'24'27,"3"2"-27,5 23 0,3 9-1,4 7 0,5 13 1,3 12 0,19 65-17,-8 8-157,-11-4-171,-23-98-318</inkml:trace>
  <inkml:trace contextRef="#ctx0" brushRef="#br0" timeOffset="74214.2448">3373 10239 1207,'-17'0'543,"-2"9"-543,-21 9-33,-4 20 19,-11 13 14,-8 12 0,-4 13 0,-6 15-51,-37 66-188,-63 94-489</inkml:trace>
  <inkml:trace contextRef="#ctx0" brushRef="#br0" timeOffset="79343.5382">2973 12835 1496,'0'7'249,"1"2"-216,-1 20-19,-1 16 10,-2 7 39,0 11-30,0 1-18,-6-4-2,1 1-2,-8 1 7,-9 3 1,-8 9-19,-3 4-33,0-6-118,7-12-151,-1 11-309</inkml:trace>
  <inkml:trace contextRef="#ctx0" brushRef="#br0" timeOffset="79569.5511">3136 12803 763,'3'-6'539,"-2"3"-418,4 0-110,1 15-11,5 13 0,6 14 32,0 14 55,6 16-14,-5 4 2,-3 3-19,-8 8 2,-9 4-7,-9 5-31,-1-5-20,-2-3-140,0-17-148,-7 26-331</inkml:trace>
  <inkml:trace contextRef="#ctx0" brushRef="#br0" timeOffset="79812.565">3458 12690 1412,'0'7'231,"-2"6"-187,-2 19-28,4 17 74,0 25-9,6 67-34,18 50-11,4 38-2,-20-74 4,-14 8-10,-2 13-11,-5-9-17,4-34 2,6-88-2,2-15-78,-1-15-139,2 17-245,12-84-163</inkml:trace>
  <inkml:trace contextRef="#ctx0" brushRef="#br0" timeOffset="79992.5753">3775 12951 1370,'10'-11'216,"3"-3"-142,17-15 28,14-3 24,9-2-38,8 2-56,2 4-17,-2 7-8,-7 7-7,-10 10-73,-13 7-212,-4 29-387</inkml:trace>
  <inkml:trace contextRef="#ctx0" brushRef="#br0" timeOffset="80171.5856">4095 13003 1305,'0'0'270,"-2"1"-169,0 4 34,-2 1 21,-3 11-62,-8 12-52,-7 7-31,1 12-2,-8 4-9,-2 0-15,-3-1-177,-6-3-186,-59 10-392</inkml:trace>
  <inkml:trace contextRef="#ctx0" brushRef="#br0" timeOffset="80366.5967">3713 13104 1085,'6'3'183,"2"5"-150,9 7 1,6 11 101,-1 11 20,2 12-29,-6 6-33,-5 15-41,-5 5-10,-11 7-18,-6 1-24,-6 1-15,-3-9-102,3-12-76,6-23-148,4-19-200,12-56-82</inkml:trace>
  <inkml:trace contextRef="#ctx0" brushRef="#br0" timeOffset="80589.6095">3902 13570 588,'17'-24'229,"0"-1"14,18-16-27,4 3-49,5-1-49,3 5-17,7 1 5,-2 10-34,-7 7-25,-2 9-25,-9 14-21,-11 12 0,-4 17 7,-13 13 4,-12 14 34,-15 9-22,-12 13-13,-12 0-11,-7-2 0,2-10-6,1-10-22,8-14-59,2-23-101,9-17-86,-16-88-281</inkml:trace>
  <inkml:trace contextRef="#ctx0" brushRef="#br0" timeOffset="80764.6195">4029 13550 518,'0'0'742,"2"4"-612,0 1-100,0 5 33,0 11 75,-2 10 39,-2 17-1,-6 15-79,-10 20-56,-17 57-25,-7 29-16,27-122-25,8-8-97,-8 32-101,5-22-95,27-18-230</inkml:trace>
  <inkml:trace contextRef="#ctx0" brushRef="#br0" timeOffset="80922.6285">4239 13919 941,'19'-4'296,"3"2"-68,15 2-26,-5 9-85,-6 11-67,-3 5-25,2 13-7,5 3-9,1 4-9,6 2 0,4-9-87,6-7-199,88 12-378</inkml:trace>
  <inkml:trace contextRef="#ctx0" brushRef="#br0" timeOffset="81154.6418">5095 12797 1573,'-3'-7'189,"1"4"-132,-2-3 2,2 15-19,2 20-17,3 21 10,3 25-3,9 84-5,2 29-7,-4-3-7,-10-78-10,-5 1 0,-1-63-1,0 0-22,2-6-145,-5 38-164,-12 39-411</inkml:trace>
  <inkml:trace contextRef="#ctx0" brushRef="#br0" timeOffset="81483.6606">5200 12742 1447,'9'-14'234,"3"2"-160,6-13-32,12 9 40,8 1-22,11 7-22,7 7-22,4 4-5,-7 8-10,-5 11 4,-15 7-5,-6 10 0,-12 16 0,-8 16 6,-10 67-6,-8 36 10,-8 34 11,4-67-1,-5-13 1,0 12-12,0-15 6,-4-24-2,15-61 13,-2-3-17,-3-8-8,-6 26-1,-3-17-40,5-19-65,5-15-83,-1-20-318,-22-121-150</inkml:trace>
  <inkml:trace contextRef="#ctx0" brushRef="#br0" timeOffset="81649.6701">5216 13510 941,'-7'-29'459,"5"0"-209,2-32-77,14 8-88,13 2 1,12 2-37,9 8-23,5 8-17,-1 14-8,-8 16-1,-11 17 0,-16 23-70,-18 22-109,-37 69-79,-49 51-228,-34 11-60</inkml:trace>
  <inkml:trace contextRef="#ctx0" brushRef="#br0" timeOffset="81793.6783">5149 13965 259,'-10'16'354,"3"-11"-9,-8 13 3,12-15-69,11-10-21,9-7-175,15-8-55,10-4-16,17-5 0,7-1-10,10-1-1,-1 1 1,-1 3-1,-7 0-1,-10 2-200,41-50-497</inkml:trace>
  <inkml:trace contextRef="#ctx0" brushRef="#br0" timeOffset="81973.6886">5832 13038 1783,'0'-8'218,"1"4"-151,8-12-50,11 3-1,14-7 20,19 1-18,15-3-7,8 2-10,5 1 5,-1-4-6,-11 4-78,-10 6-240,20-35-566</inkml:trace>
  <inkml:trace contextRef="#ctx0" brushRef="#br0" timeOffset="82361.7108">6060 12511 1608,'-6'-5'192,"0"6"-141,-2 8-51,8 30 0,5 18 107,10 28 22,23 66-39,16 27-47,-12 16-16,-20-72 5,-8-10-22,-7-5-8,-12 5-1,-9 12 0,-8 5-1,-4-19 0,14-66 0,-1-8-65,2-10-62,-12 17-73,-3-24-14,2-30-40,-4-30-10,0-28 198,-10-69 66,-8-24 116,34 117 44,3 11 70,-12-34 1,12 23-41,5 15-59,7 13-55,4 8-43,7 2-22,9 0-5,13 2 0,10-4-6,13-1-1,-1-7-59,7 1-180,81-69-677</inkml:trace>
  <inkml:trace contextRef="#ctx0" brushRef="#br0" timeOffset="82789.7353">6942 12321 1911,'-4'-5'259,"3"5"-131,-2-2-67,1 4-38,1 7-23,-2 14 0,-6 23-1,-4 26 0,-18 73-38,-10 19-54,28-119-31,2-10-28,-5 35 20,2-29 36,11-20 30,5-15 47,4-18 19,7-4 39,7-11 7,6-2-14,5 0-26,2 10 7,2 13-13,-1 22-4,-6 17 4,-6 21 60,-9 14 57,-13 16-12,-18 58 0,-12 11-40,23-108-28,-1 0-22,-5 40-7,10-16-8,4-12-1,9-14-1,7-18 2,4-9-1,9-13-14,6-11-14,4-16-14,8-16-65,2-16-236,76-144-522</inkml:trace>
  <inkml:trace contextRef="#ctx0" brushRef="#br0" timeOffset="84433.8293">6958 12106 1384,'-3'-9'200,"0"2"-52,-2-4-7,0 8 0,-1 10-30,0 9-76,-4 20-35,-3 29 1,-13 80-1,-4 58 1,-9-6 0,1-69-1,-20 18 2,1-3 4,7-26-5,33-77 0,7-11-1,4-13-43,-8 21-92,10-24-161,12-17-381,48-105-130</inkml:trace>
  <inkml:trace contextRef="#ctx0" brushRef="#br0" timeOffset="84631.8407">6934 12776 1396,'8'-3'272,"0"1"-199,6 0-46,2 2 33,5 2 35,5 2-1,6 0-17,6-4-37,6-3-17,3 0-13,2-1-8,-1 0-1,-2-2-1,-7 6-46,-10 0-92,-14 8-150,-19 6-300,-105 64 213</inkml:trace>
  <inkml:trace contextRef="#ctx0" brushRef="#br0" timeOffset="85012.8625">6768 13130 1146,'-1'0'303,"-1"0"-87,1 0-12,11-4-30,13-2-87,16-8-48,16-3-10,15-10-14,7 3-9,0-1-5,-7 5 0,-5 4 0,-17 9-1,-21 10-42,-21 11-144,-24 18-70,-24 16 104,-19 15-70,-63 45-70,-13-1 113,95-76 83,6-2 48,-34 20 32,15-12 16,15-14 46,17-9 105,14-12 166,11-4 20,13-12-172,10-1-108,12-8 20,13-4 13,11-3-5,5-6-17,4 1-25,3 0-23,-9 1-11,-4 7-8,-17 3-1,-13 11-42,-9 4-93,-14 7-156,-10 4-180,-44 11 95</inkml:trace>
  <inkml:trace contextRef="#ctx0" brushRef="#br0" timeOffset="85284.878">7019 13116 1146,'-1'-1'285,"-1"1"-108,1 4-91,-1 11-56,1 20 121,-1 26 1,0 18-23,-3 13-48,0 6-23,-1-2-11,-4 2-28,0-4-2,3-10-8,4-10-3,5-19-5,2-17-1,3-12 2,3-10-1,0-9 5,7-4-6,7-8 0,10-6 0,9-17-15,8-11-41,8-13-49,9-12-154,2-5-354,83-113-281</inkml:trace>
  <inkml:trace contextRef="#ctx0" brushRef="#br0" timeOffset="85457.8879">7647 13200 1447,'7'-7'282,"7"3"-195,10-11 3,18 3 60,14 2-33,9-6-43,11 5 1,0 0-15,-1-3-24,-3 3-26,-6-4-4,-14 2-6,-11 0-4,-15 3-89,-15 7-116,-45-6-522</inkml:trace>
  <inkml:trace contextRef="#ctx0" brushRef="#br0" timeOffset="85651.899">7923 12642 1727,'-6'0'240,"2"0"-148,-9 10-70,2 25-10,-1 28 71,-6 84-10,12 72-8,-7 52-26,4-94-17,0-16-11,3 23-11,6 12-36,-3-16-86,0-48-354</inkml:trace>
  <inkml:trace contextRef="#ctx0" brushRef="#br0" timeOffset="86329.9378">9423 12587 1696,'-2'-2'273,"2"-2"-128,-1-2-112,5 12-33,5 4 0,9 10 2,2 0 4,2 7-5,-4-2-1,-2 5 0,-13 7-33,-18 10-131,-21 15-205,-143 98-691</inkml:trace>
  <inkml:trace contextRef="#ctx0" brushRef="#br0" timeOffset="86627.9548">9069 13106 1403,'15'-13'363,"10"-5"-250,20-9-34,18 0-2,13-3-34,47-12-8,7 13-14,-89 27-12,-7 6-2,33 2 0,-13 14-7,-14 6 0,-12 15 6,-8 10-6,-5 8 24,-6 6 5,-6 5 5,-5 5-1,-4 0-1,-5 2-2,-9 3 3,-7 1-18,-9 3 3,-10 6-18,-3 1 0,-5 0-7,2-8-38,5-15-11,5-16-2,9-17-25,7-29-172,-8-81-328</inkml:trace>
  <inkml:trace contextRef="#ctx0" brushRef="#br0" timeOffset="86837.9668">10056 12585 1890,'-8'12'252,"-2"16"-204,-25 24-27,-27 21 21,-66 68-2,-27 26-13,-3 10-18,57-54 0,-2-12-7,8-11-2,58-56-2,10-5-80,7-4-131,-18 30-375,25 9-289</inkml:trace>
  <inkml:trace contextRef="#ctx0" brushRef="#br0" timeOffset="86982.9751">9511 13544 1410,'23'-2'338,"-3"4"-196,17 4-49,-1 13-30,-10 5-18,-4 4-9,2 3-22,2 4-8,9-4-6,11-7-106,15-14-275,123-65-897</inkml:trace>
  <inkml:trace contextRef="#ctx0" brushRef="#br0" timeOffset="87169.9858">10543 12926 1937,'0'0'221,"2"0"-191,3-1-30,14 1 6,15-3 21,19-1-12,16 2-14,48-1 5,-77-1-6,36-1-47,-11-2-76,-17 1-168,-6 6-385</inkml:trace>
  <inkml:trace contextRef="#ctx0" brushRef="#br0" timeOffset="87490.0041">10977 13097 870,'-10'25'520,"1"5"-220,-7 29-60,3 11-99,0 5-45,6 1-27,2-1-27,1 1-11,0 2-10,2 1-15,-6 1 0,-2 0-6,2-9-21,2-20-64,-1-19-89,0-18-134,-1-26-46,0-18-132,2-15 486,6-11 276,12-3 94,8 8-65,7 6-149,13 7-74,6 6-28,10 6-22,14 10 1,43-7-11,-73 20 10,38-1-20,-11 2-6,-15 4-6,-16 2-2,-19 2-34,-13 4-64,-17 4-236,-85 56-125</inkml:trace>
  <inkml:trace contextRef="#ctx0" brushRef="#br0" timeOffset="87918.0286">10619 13409 1195,'0'1'338,"0"3"-236,0 2-29,0 9 46,0 9 37,0 14-50,0 9-49,-1 12-25,-2 8-14,-5 8-6,-2 12-6,-11 7-5,-15 56 5,21-104-5,-18 39 0,3-16 1,2-20-1,3-19 1,13-15 4,5-10 1,12-10-7,15-7-31,13-11 19,23-5 12,55-11 0,20 15 0,12 18 8,-59 10 11,-48 0 13,-8 0-11,-1 0-12,20 6-8,-15-5-1,-19-1 0,-13 3-77,-16 12-208,-115 75-439</inkml:trace>
  <inkml:trace contextRef="#ctx0" brushRef="#br0" timeOffset="88737.0755">2736 14429 1111,'15'7'341,"6"9"-341,29 13 0,61 42 10,49 23 0,40 2 19,-30-41 53,15-7 28,7 0 53,39 1-47,23 0-47,11 0-8,38-9-17,-19-13-22,32-14 7,1-4 5,25-2 1,-25-2-23,18 6 3,-20 1 3,1 17-6,-47 2-11,-2 0 0,-13-3 7,-8 8 5,18 5-12,-20-18-1,2-42 1,-6-26 10,-20-6-10,-12 7-1,-35 4 0,-27 1 1,-24 11-1,-22 4 8,-14 1-8,-50 19 0,-3 3 1,-4 2-1,32 3-2,-5 13 1,-5 6 0,3 5-7,-11 0 7,-10-4 1,-7-4-1,-9-10 1,-5-4 0,-6-6 2,-1 0-2,-5-4-31,0 4-90,-9-3-233,-49-30-488</inkml:trace>
  <inkml:trace contextRef="#ctx0" brushRef="#br0" timeOffset="91809.2512">15435 3320 1206,'-4'-8'171,"-1"1"19,-2-8-8,0 10-17,3 2-48,1 1-26,2 4-38,-1 1-40,1-2-13,-2 9-6,0 13-5,-3 15 10,-3 25-1,3 19 2,0 7-1,9-2 1,10-1 0,7-13 0,13-14-6,12-15-7,8-21-1,10-16 13,7-24 1,-1-16 0,1-21-3,-9-16 3,0-7 27,-10-8-26,-8-2 22,-10-3-23,-12 0 0,-18-4-1,-16 3 1,-16 5 10,-7 17 6,-7 15-4,-4 14 21,-3 16-3,-2 10-9,-1 14-15,-5 11-6,2 14-1,3 10-5,11 5-1,8 5-34,10 2-23,12 2-110,4 2-105,9 1-250,17 20-234</inkml:trace>
  <inkml:trace contextRef="#ctx0" brushRef="#br0" timeOffset="92079.2666">15992 2486 1286,'-8'-7'209,"4"6"14,-7-8-41,5 10-89,-3 14-62,-3 18-25,-1 15-6,-7 29-1,0 66 0,14 35 1,9 33-2,3-71 2,3-26 0,-2 0 0,-7 17 1,-6 7 0,-6-5-1,-10-4-28,6-11-182,-12-5-107,-1-23-288</inkml:trace>
  <inkml:trace contextRef="#ctx0" brushRef="#br0" timeOffset="92352.2822">15393 4357 117,'-13'-2'878,"7"0"-662,-8 0-42,11 2-91,9 0-82,11 2 12,16-2 164,16-2 12,58-18-12,35-23-81,-98 25-26,-3 5-40,41-15-16,-12 7-2,-1 4-11,-9 0-1,-4 8 0,-8 1 0,-7-2-35,-7 6-40,-12 0-88,-8-1-136,-7-8 19,-44-39-406</inkml:trace>
  <inkml:trace contextRef="#ctx0" brushRef="#br0" timeOffset="92703.3023">15380 2563 819,'0'-3'291,"0"3"-167,-3 0-46,6 0 47,-3-3 46,0 3-32,9-4-89,10-4 14,14-7-28,22-3-9,11-4-4,10-4 1,2-3-6,-7 6-18,-4 1 6,-5 4-3,2 5-3,3 5-18,52 8-111,66 35-226</inkml:trace>
  <inkml:trace contextRef="#ctx0" brushRef="#br0" timeOffset="93005.3196">17151 3147 1340,'2'0'324,"-2"-2"-208,2-2-43,2 0 37,5-3 8,7-5-53,9-8-46,11 3-6,10-5-13,13 0-1,9 9-10,5-3-2,-1 10-32,-1 6-44,-7 4-95,-14 11-74,21 45-259</inkml:trace>
  <inkml:trace contextRef="#ctx0" brushRef="#br0" timeOffset="93243.3332">16901 4024 1731,'2'0'250,"3"0"-250,5-4 32,19-1-32,20-8 69,65-18-20,51-14-17,12-1-26,-62 15 9,-22 4-2,-8 7-5,-48 13-7,-7-2-1,-2 5 0,21-4-111,9 23-501</inkml:trace>
  <inkml:trace contextRef="#ctx0" brushRef="#br0" timeOffset="97765.5919">4854 9267 497,'-1'0'244,"1"0"-77,-3-2 20,3 4 25,-4-2-1,0 0 22,1 0-37,0-2-73,0 0-61,0-1-31,3 0-16,0 2-15,0 1-7,3-3-14,3-6 21,8-10 1,2-7 5,6-10 5,1-2 1,-3-3 12,-1-2 3,-6 11 1,-4 3-2,-2 15-8,-7 9-8,0 3-4,0 4-6,-3-2-6,6 0-1,-3 2-17,4-2-42,8 3 51,5 1 15,10-1 1,0 4-1,3 0-1,0-1 1,-6 0 1,4 1-1,-2 1 1,0 0 6,-1 5 1,1 6 2,0 4-8,2 6 4,-2 4-6,-2 7 2,0-3-1,-6-2 0,-2-2-1,-2-5 0,-2-1 0,-5-9 0,1 2 8,-3-7-8,-1-2 1,-1-3 0,-2-5 5,2 0-6,-3-2-27,0-1-9,0-1-37,0-5-40,-4-4-148,-20-65-437</inkml:trace>
  <inkml:trace contextRef="#ctx0" brushRef="#br0" timeOffset="98523.6352">5427 8315 336,'-3'-1'593,"1"-2"-402,-2 2-65,1 2-30,2 2-44,-1 1-28,2 7-18,-4 5 6,0 10 0,1 11 2,0 6 8,6 5-2,0 4-2,2 5 6,4-2 9,-1 4-9,1-10-2,-1-11-13,1-12-7,2-10 13,-1-4-6,-1-9 4,2-3 11,4-6 44,-2-12 35,5-9-37,6-13-24,-4-13-21,3-9-9,-2-5-6,-3-4-4,-3 5 4,-8 6-5,-5 9 8,-7 12 0,-2 6-1,-7 7 4,-4 8-3,-1 1-8,-8 10 5,1 2-6,-6 13-7,1 12 5,1 3-5,2 10 7,0 5 0,8-5-1,2-1 1,6-4-5,3-5 5,5-1 0,-1-1-6,7-8 0,-2 1-14,7-4-1,6-2 15,4 0 6,9-1 1,6-4 8,5-9 1,-1-2 13,-3-4 4,-3-1 6,-5 2-17,-7 3-7,-6 3-3,-3 3-4,-6 0-1,-3 2 0,0 0 1,0 2-2,-1-2 1,-1-2-1,2 4-8,0-4-88,2 2-204,-7-18-416</inkml:trace>
  <inkml:trace contextRef="#ctx0" brushRef="#br0" timeOffset="100782.7644">18759 2535 912,'0'-11'244,"-2"5"-7,1-10-66,0 10-69,-1 6-102,2 8-13,4 12-23,6 13 30,4 21 6,3 15 22,-1 20 7,4 71-5,-13 41 10,-10 6-2,-5-71-22,0 3 1,6-33-11,6-71-1,-1-12-146,4-7 24,0 14-22,1-22-17,-5-19 142,0-22-107,-2-122-179</inkml:trace>
  <inkml:trace contextRef="#ctx0" brushRef="#br0" timeOffset="101284.7932">18924 2563 1120,'8'-13'210,"4"6"-147,14-10-48,5 9 0,5 2 30,4 5 10,6 2 31,1 2-20,5 3-26,-2-1-4,-8 4-15,-9 5-12,-11 1-9,-11 7-23,-9 8 16,-13 11 7,-18 17 54,-15 15-18,-13 8-26,-3 0-1,5-10-3,18-19 3,15-21-9,13-16-6,7-12-91,9 0-53,6 1 16,14 1 131,12 1 3,9 3 1,3-3 0,-1 2 1,-3 4-1,-5-1 23,-2 3 27,-10 4 7,0-1-8,-8 5-23,-1 6 13,-4 2 7,-3 2-19,-3 6 2,-8 6 0,-3 1 15,-9 6 6,-13 4-3,-14 5 5,-18 4-4,-16 5-25,-55 29-7,83-69-16,-41 21 11,15-14-12,13-16-26,21-14-177,5-75-176</inkml:trace>
  <inkml:trace contextRef="#ctx0" brushRef="#br0" timeOffset="101504.8057">20144 3073 1496,'0'1'266,"1"3"-266,-1 6-6,2 6 6,1 5 10,-2 5 53,1-6-21,1 4-12,-1-10-15,2-2-4,-1-2-2,-2 6-9,4 0-216,-2 1-549</inkml:trace>
  <inkml:trace contextRef="#ctx0" brushRef="#br0" timeOffset="108977.2331">20933 3059 602,'-3'-4'315,"1"0"-81,-3-4-21,2 5-44,0 0-17,0 2-16,1 1-50,-2 0-38,4 0-17,0 1-11,0-1-10,0 0-9,1 0-1,-1-1 1,0 1 0,0 0 9,0 0 1,0 0-4,0 0-6,0 0-1,0 0-9,0 0-8,16 0-5,8-2 22,12-2 0,15-2 0,9-4 6,-1 2-6,1 0 1,-7 0 0,-9 3 0,-1-2 1,-4-1-2,0 1 1,1-6 0,6-1 0,1 2 0,-1-2 0,-1 2-1,-2 5 1,-3-4-1,1 4-16,-4-1-116,-7 2-75,-11 4-71,-25 30-315</inkml:trace>
  <inkml:trace contextRef="#ctx0" brushRef="#br0" timeOffset="109455.2605">21261 3496 976,'2'-1'347,"7"-2"-236,14-3-95,12 0-5,16-1 25,2-1 33,-5 7-18,-11 2-23,-7 7-14,-11 5-7,-6 6 5,-5 9 8,-12 9 14,-14 18-2,-13 9-10,-10 10-7,-8-2-7,-2-1 2,2-7-10,5-15 1,8-17 0,9-10 8,10-13 0,8-7 1,5-2 2,4 0-10,1 0-2,2 0-15,8-2-13,11 0 20,11 1 8,11-4 0,3 0 9,0-7 3,0 1 8,-6 0 1,-2-5-6,0 2-8,-1-2-1,-5 2-5,-7-1 0,-4 5 5,-5 1-5,-7 2-1,-3 1-4,0 0-68,-4-1-114,-6-37-429</inkml:trace>
  <inkml:trace contextRef="#ctx0" brushRef="#br0" timeOffset="112796.4516">22104 3612 936,'2'-2'150,"-2"2"-106,0-1-32,0-2 1,4-1 31,1 0-5,1 1-21,3-1-2,2-2 11,-1 5-4,1-3-8,1 3 16,4-5 8,4-1-4,7 0-13,3-5 2,7 5-6,-3 0-9,-1 1-3,-6-2-5,-6 5 1,-2-1-1,-11 2 7,-2 2-8,-3-1-9,-3 2-136,-3 3-206,-12 17-208</inkml:trace>
  <inkml:trace contextRef="#ctx0" brushRef="#br0" timeOffset="113074.4675">22192 3674 822,'0'0'138,"2"0"-105,-4 2-27,0 0-6,-2 4-3,0 5 3,-5 12 23,-4 9 91,-6 10-8,-3 3-17,-2 0-41,3-3-24,2-9-8,1 2-16,-1 2 0,-7 8-90,-2 6-118,-48 98-272</inkml:trace>
  <inkml:trace contextRef="#ctx0" brushRef="#br0" timeOffset="113427.4877">22295 3845 919,'0'-2'307,"0"2"-133,-1-3-111,-2 6-40,3-1 13,-2 2-27,1 0-3,1 10 4,0 11-1,3 11-8,-3 12 0,4 4 5,1 4 3,-1-1-8,6-8 8,-1-8-8,5-13 0,4-3 7,2-6-7,6-6 10,6-7 23,8-8-8,8-6 1,2-9-8,0-9-7,-6-3-4,-8-4-8,-8-1-18,-7-2-68,-12 0-71,-27-65-194</inkml:trace>
  <inkml:trace contextRef="#ctx0" brushRef="#br0" timeOffset="114049.5233">21734 2935 289,'0'0'342,"2"0"-201,-2 0-64,0-2 7,3 0 51,-2 0-5,2 0-37,-1 2-34,2-2-13,6-2-1,7-3-12,10-1-6,9-2 17,16-1-20,10 2 9,52-4-8,13 0 16,-86 10-17,-2-1 3,38 0-15,-6-1-12,-4-8 15,-7 4-8,-4-1-6,-11-4 6,-8 0-6,-9 7 0,-8-3 5,-6 7-6,-7 0-15,-4 3-83,-4 3-97,-4 0-154,-41 7-148</inkml:trace>
  <inkml:trace contextRef="#ctx0" brushRef="#br0" timeOffset="114822.5675">21160 2259 1041,'0'0'189,"-2"0"-141,2 0-48,-7 7-22,1 8 22,-4 14 10,-6 16-2,-3 12-8,1 5 7,0-2-7,11-6-6,4-12 6,7-5-6,4-13 6,4 0 2,9-14 10,5-1-2,9-19 28,14-9 31,8-17-29,2-13-14,1-11-16,-8-2-2,-13-1-2,-10 6 6,-13 8-3,-12 8 39,-5 8-27,-5 7-2,-4 3 46,-1 12-13,5 2-19,2 5-33,0 2 0,1 4-18,1 8 2,-3 12 7,1 14-1,-2 16 9,1 12 0,4 3 0,2-2-6,5-3 7,2-10-1,3-7 0,1-12-15,6-8 16,3-9 1,3-12 13,7-14 11,2-6 13,6-17 5,2-6 1,0-12-16,-5-5-13,-3-3 0,-6 3-7,-5 1-7,-3 6 0,-5 8 5,-7 6-5,-1 9-1,0 5 0,-1 9-17,1 5-106,6 7-219,38 23-354</inkml:trace>
  <inkml:trace contextRef="#ctx0" brushRef="#br0" timeOffset="115109.5839">22242 2170 1221,'-5'-5'279,"5"1"-111,-4-3-63,4 3-100,2 4-5,8 0-12,6-3 12,17-1 10,7 1-2,6-2-7,-2 0 0,-3-1 1,7 0 4,4 0-5,-1-4 6,0-2-6,-8 1 0,-6-1-1,-6-2-80,-6 0-53,-3-4-106,-1-27-286</inkml:trace>
  <inkml:trace contextRef="#ctx0" brushRef="#br0" timeOffset="115469.6045">22598 1876 787,'-1'0'362,"1"0"-233,-2 0-90,0 0 13,1 4-29,-2 4-23,0 12 0,-3 13 0,-1 12 12,-6 14 13,0 8-4,0 5-6,0 5 12,0-4-7,7-3-11,3-8 0,3-7-9,3-9 2,1-2-2,3-10 2,5-6-1,-2-10 0,4-4 1,8-8 5,4-6 4,4-9 2,1-8-4,-2-4-3,-1 2-6,0-4-213,23-24-571</inkml:trace>
  <inkml:trace contextRef="#ctx0" brushRef="#br0" timeOffset="116072.639">23501 2955 875,'0'-2'313,"1"2"-143,-2-3-110,2 6-41,-1-3-5,0 0-14,2 0-7,-1 2-7,1 2 14,-1 0-1,1-3 1,1 1 2,-3-2 7,2 0 4,-2-2 11,0 1 38,0-1 46,-2-6 3,2-5-69,-3-3-29,0-6-4,-3 8-9,0 5-1,-2 3 0,2 6-11,2 1 4,-2 5-5,0-1 7,0 5-74,2 4-107,8 40-310</inkml:trace>
  <inkml:trace contextRef="#ctx0" brushRef="#br0" timeOffset="116873.6848">24102 2810 787,'-4'-5'272,"4"2"-73,-3-4-46,3 3-21,0 3-27,0 1-25,3 0-53,-1 0-9,5-2-17,7 0 0,16-2 22,13-4 10,8-1 16,3-5-10,-1 2-15,-3-3-10,1 0-7,-4 0-5,-4 1-1,-2 3-1,-4-4-39,-3 6-99,-8-2-176,1-8-398</inkml:trace>
  <inkml:trace contextRef="#ctx0" brushRef="#br0" timeOffset="117107.6982">24318 2880 1200,'-1'2'218,"1"-2"-160,0 0-49,0 2-9,-2 6-21,-5 10 17,-1 15 4,-7 16 12,-9 16-11,-10 9 23,-7 7-12,-2-8-10,3-8 8,6-10-4,5-13-6,10-3-57,7-6-182,12 17-324</inkml:trace>
  <inkml:trace contextRef="#ctx0" brushRef="#br0" timeOffset="117429.7166">24416 3081 1017,'2'-5'307,"-2"3"-134,0-5-107,-2 10-66,1 1-27,0 10-14,1 13 41,0 11 29,1 7-10,0 6-1,1-6 3,0-2 17,0-7-7,3-4-5,0 0 7,3-4-9,0-1-14,1 0-10,6-3-8,2-2 8,8-7 25,4-4 10,4-11-1,5-7-4,2-8 3,-2-7-12,-5 0-9,-2-1-4,-3-3-8,-9 7-41,-3 1-229,-12-19-486</inkml:trace>
  <inkml:trace contextRef="#ctx0" brushRef="#br0" timeOffset="118137.7571">25221 2764 714,'0'-4'240,"0"1"-45,-2 0-66,1 0 10,-1 3-28,-1-1-64,3-2-38,-1 3-9,1 0-25,1 0-94,-1 0-62,2 0-77,4 0-33</inkml:trace>
  <inkml:trace contextRef="#ctx0" brushRef="#br0" timeOffset="120070.8677">25277 2602 817,'0'0'302,"0"0"-134,0-2-81,0 4 1,0-2 8,0 3-28,0 0-46,2 4-14,-1 9 29,2 17 28,1 18 7,-4 16-56,-4 16 23,-12 64-25,-6 33-8,13-129 3,3-8-8,-8 44 6,8-21-7,5-15 0,5-2-6,4-9 5,4-9-27,8-7 28,4-12 4,8-5 61,11-13-11,11-4-15,2-2 3,1-8-14,-3-3-4,-3 2 6,-5-4-4,-6 5-4,-7-1 5,-9 6-6,-11 1 0,-7 9-12,-6 1 5,-1-2-10,-7 2-4,1 0-28,-5-4-46,0-3-121,-30-31-510</inkml:trace>
  <inkml:trace contextRef="#ctx0" brushRef="#br0" timeOffset="120486.8915">25829 2143 1393,'2'0'217,"2"-3"-175,1 2-34,0 2-8,2 6-6,3 7 6,2 4-15,2 8 6,-4 5 9,-7 2-2,-2 2 2,-5 2 0,-8 8 18,-15 4-18,-4 4-65,-6-6-61,3-3 27,7-14 63,10-13 36,8-6 3,6-8 35,6-3 50,0-3 26,6-3-36,9-1-13,9-2-2,12-6-3,1 1-5,0 2-2,0 1-23,-4 1-21,-4 4-9,-1 4 0,-3 4-111,-8 5-265,10 29-207</inkml:trace>
  <inkml:trace contextRef="#ctx0" brushRef="#br0" timeOffset="132401.5729">27535 1775 976,'-9'-9'207,"3"3"39,-9-11-46,6 9-11,1 6-30,1 2-68,6 2-50,-2 3-41,3 6-3,4 10-14,5 25 17,6 22 2,15 85 8,6 55-4,8 47-5,-14-49 0,-12 4 8,8 35-9,-12-10 0,-6-9 0,-2 13 1,-12 0 0,10-12 5,8-3-5,9 5-1,-4-44 0,10-26-1,3-18 0,-10-22 1,-11-68-87,4-9-62,-2-11-154,47 84-346</inkml:trace>
  <inkml:trace contextRef="#ctx0" brushRef="#br0" timeOffset="132903.6017">29533 3429 1174,'-8'10'225,"5"-2"-99,-4 6-46,12-2-26,14-3 88,15-1 43,27-10-49,49-16-65,36-18-38,14-3-18,-42 15-5,-10 4 1,-69 10-11,-4 0 1,-5 3-1,30-2-6,-16 6-88,-20 16-280,-71 87-489</inkml:trace>
  <inkml:trace contextRef="#ctx0" brushRef="#br0" timeOffset="133257.6219">29791 4051 1480,'14'-1'233,"2"-4"-166,18-6 37,12-4-14,1 8-48,-1 7-24,-6 12-11,-12 11-6,-19 16 0,-18 18 7,-26 18-8,-19 15 0,-12 6-21,-1-8-23,9-10 1,20-24 5,15-21 1,12-17 25,11-16 12,9-9 0,6-9 5,17-4 13,8-6 3,14-1 3,6-3 13,7 5 7,-1 0-16,3 5-11,-5 4-17,-9 7 0,-11 2 0,-14-6-143,-12-1-131,-20-41-321</inkml:trace>
  <inkml:trace contextRef="#ctx0" brushRef="#br0" timeOffset="133490.6352">29774 2214 1326,'-4'0'362,"2"1"-134,-5 3-135,9 13-75,3 17-18,7 21 0,7 24 1,26 67-1,8 35-95,2 54-383,-18-67-61</inkml:trace>
  <inkml:trace contextRef="#ctx0" brushRef="#br0" timeOffset="134044.6669">30895 2957 1358,'-9'-10'202,"1"6"-1,-16-3-55,2 18-2,-6 18-90,-5 24-36,5 23-17,-11 72 0,16 11 1,19-5-1,6-110 0,0 1 1,5 0-1,3 41 0,-1-15 5,1-16-5,4-26-1,1-21-5,6-17 5,13-25 6,9-19 6,8-24-12,30-65 2,-8-18-2,-19 2 1,-30 51 0,-14 3 6,-10 62-1,-4 6 0,-2 1 0,-11-26 9,-7 10 9,-6 11 8,-6 14-17,-3 14-15,-3 15-2,-5 19-5,-1 20-4,-1 20-14,4 15-7,5 15-2,7-2 10,9-14 15,9-18 7,12-18-5,11-13 6,11-6 1,7-9 4,13-7 35,11-9-6,5-5-15,3-2-7,2-6-2,-7 5-9,-7 5-9,-6 2-86,48 16-433</inkml:trace>
  <inkml:trace contextRef="#ctx0" brushRef="#br0" timeOffset="134207.6762">31726 3166 1869,'-2'-3'250,"0"-3"-179,-2 2-71,2 4-3,0 4-264,-14 31-986</inkml:trace>
  <inkml:trace contextRef="#ctx0" brushRef="#br0" timeOffset="134631.7005">31845 2874 962,'2'-8'351,"2"-1"-118,4-9-35,6-3-53,6 5-67,0 0-42,9 6-19,4 7-12,3 4-5,2 11-1,-5 10 1,-3 4 0,-7 6 1,-10 7 0,-12 3 12,-10 13 20,-11 6-13,-8 5-10,-9 5-4,-6 0-6,-5-5-46,-4-8-106,3-10-136,-63 27-317</inkml:trace>
  <inkml:trace contextRef="#ctx0" brushRef="#br0" timeOffset="134840.7124">31803 2892 943,'2'0'381,"-2"0"-232,0 6-107,-2 8 7,-1 14 166,-5 20-2,-9 23-101,-19 70-47,-29 30-37,-15 5-14,27-56-8,-5-13-6,42-63-12,5-9-76,8-8-203,-3 24-336,50-29-152</inkml:trace>
  <inkml:trace contextRef="#ctx0" brushRef="#br0" timeOffset="135017.7226">31787 3547 959,'12'3'213,"0"8"-111,15 12 88,2 17 16,5 9-26,2 7-75,-1 4-23,-1-6-43,2 1-25,4 4-7,-6-10 2,-1-9-9,-4-15-56,-7-16-194,31-13-249</inkml:trace>
  <inkml:trace contextRef="#ctx0" brushRef="#br0" timeOffset="135351.7417">32540 2302 1594,'17'-18'183,"2"6"-133,14-10-7,1 12-1,-2 13-9,-1 17-10,-1 9-11,-3 13-6,-5 10 0,-18 9 0,-17 13-5,-19 10-1,-48 61-60,50-99-103,-20 38 17,12-23 88,21-26 40,12-21 4,10-12 14,9-6 24,10 1 50,9-8-8,6 3-17,9 1-14,4-2-23,1 6-5,-2 6-7,-8 8-18,14 47-337</inkml:trace>
  <inkml:trace contextRef="#ctx0" brushRef="#br0" timeOffset="136103.7847">28847 3181 926,'-13'-17'190,"-3"2"-25,-13-13 0,-5 9 5,-8 13-25,1 14-89,-4 13-28,0 7-11,3 7-1,6 3 2,7 0 6,5 0-13,5 1-4,5 2-6,2 8 6,5 0-6,5 7-1,10 0 0,6-1-1,15-4 0,7-2 0,15-10 1,10-4 0,7-7 1,1-6 0,-2-1 1,-7-4-1,-13-2 0,-14 1 0,-15-6 0,-16 6-1,-16 7 17,-17 8 46,-24 14-23,-60 36-20,-32 12-11,13-13-9,99-65 1,6-6 0,8-1-1,-17 4-118,3-28-412</inkml:trace>
  <inkml:trace contextRef="#ctx0" brushRef="#br0" timeOffset="136359.7993">29042 3547 1181,'-6'-4'309,"4"1"-63,-5-4-49,3-1-70,2-1-50,8-1-57,7-4-19,11-8-1,8-1 0,8-4 1,0 2-1,2 6 0,-3 3-27,-7 5-65,-6 5-103,-11 8-85,-12 10-242,-53 62-92</inkml:trace>
  <inkml:trace contextRef="#ctx0" brushRef="#br0" timeOffset="136569.8113">29006 3998 728,'0'0'346,"6"0"-245,9 0 106,7-4 84,5-4-75,10-5-111,7-7-54,0 1-23,0 3-17,-3-2-10,-5 4-1,-6 7-78,-9 5-213,-8 2-202,-17 2-150</inkml:trace>
  <inkml:trace contextRef="#ctx0" brushRef="#br0" timeOffset="142844.1702">21676 1788 495,'-4'-6'84,"-1"3"-52,-4-7-22,3 1-4,0 2-5,2-5-1,0 4 1,3 0 18,0 1 55,-2-5-14,-2 2 19,4 0 1,-2 4-23,0 0-12,-2 4 3,1 0-8,-3 1 7,0-2-4,0 0-4,-1 0 3,0 0-10,3 3-16,-1 2-16,0 5-8,-3 12-107,-4 7-166,-26 59-242</inkml:trace>
  <inkml:trace contextRef="#ctx0" brushRef="#br0" timeOffset="144975.2921">9173 5494 871,'-2'-24'167,"2"1"19,-2-12-6,-2 6 18,2 9 22,-1 14-53,-1 6-83,2 3-56,-1 6-28,-1 13-12,-2 30 11,-2 64 0,8-67 1,4 49 0,6-4-1,3-8-5,3-15 4,3-9 1,4-10 0,4-18-7,0-17-8,0-15-4,-2-28 20,1-27 24,6-21 6,1-16-12,-1-8-10,8-57-7,-16-20-1,-21 6 0,-13 125-8,-1 5 8,-4 8 0,-12-27 0,-6 19 12,-3 11-11,-1 20-1,-2 16-5,5 17-6,-2 17-19,3 13 14,5 18 4,9 2 11,8 0-1,4-8 1,6-12 0,2-16-5,5-13-2,0-7 1,4-10-2,1-4 8,8-5 1,3 0 2,5-2-1,0-4 7,1 0-8,2-1 1,4-2-1,2-1-1,12-3 0,3-5-20,10-3-252,6-2-263,97-64-442</inkml:trace>
  <inkml:trace contextRef="#ctx0" brushRef="#br0" timeOffset="145165.303">9960 5357 1134,'1'-4'453,"-1"4"-304,4-4-104,1-2 67,6-9 20,11-5-70,3-5-55,10-5 7,0 3-5,1 5-2,0 4-7,-1 3-8,-7 11-29,-4 8-218,-21 78-368</inkml:trace>
  <inkml:trace contextRef="#ctx0" brushRef="#br0" timeOffset="145346.3133">9984 5812 1613,'0'-8'375,"0"2"-220,0-3-100,6-4-55,4 0-11,10 0 5,16-3-8,13 4-109,13 5-174,4 11-10,109 40-229</inkml:trace>
  <inkml:trace contextRef="#ctx0" brushRef="#br0" timeOffset="145855.3424">10424 5192 1274,'-2'-2'208,"1"1"-95,-2-2-16,3 3-51,3 9-46,0 8-21,7 18 21,-2 16 1,5 12 0,0 10 0,-3-7 5,1 1-5,0-9 7,-1-10-8,4-11 0,-1-13 0,3-14-20,0-14-13,4-14 33,0-16 29,8-19-17,-4-12-12,0-10-9,-4-8-18,-1-3 27,-3 9 2,-7 17 5,-4 24-1,-5 17 15,-5 14 35,2 8-40,-3 10-14,0 13-2,-3 15-12,5 11 10,4 8 2,3 6-1,3 1 0,1-8 0,2-5 0,3-14-4,3-13 5,0-14-24,6-13 24,2-15 42,7-18 75,4-16-38,3-9-31,-1-9-40,-8 0 4,1 6-12,-4 8-132,32-47-432</inkml:trace>
  <inkml:trace contextRef="#ctx0" brushRef="#br0" timeOffset="146066.3545">11286 5108 959,'0'0'478,"4"-2"-391,10-8-69,11-9 15,13-5 64,9-10-23,0-4-1,2 2 13,3 1-56,-3 1-5,-4 2-25,-5 6 0,-8 6-18,-13 10-148,-6 6-214,-6 6-266</inkml:trace>
  <inkml:trace contextRef="#ctx0" brushRef="#br0" timeOffset="146371.372">11531 4519 1430,'-5'-1'247,"4"-2"-80,-5 0-112,3 9-39,1 7-16,-4 23-13,3 16 12,2 21 1,-2 14 0,3 1 6,-1 0 3,-2-7 3,3 1 5,0-10-4,4-5-11,3-4-1,3-8 8,-2-8-9,6-2 0,2-10 1,2-8-2,4-13-42,0-17 43,9-21 32,3-18-2,3-10-30,0-7-128,38-69-446</inkml:trace>
  <inkml:trace contextRef="#ctx0" brushRef="#br0" timeOffset="148761.5087">14850 5250 1237,'-15'-24'158,"3"6"-44,-11-20-5,12 13-46,5 5-22,6 7-14,2 7 1,8 4-26,14 0-1,16-2-1,62-4 7,47 0-6,31 0 4,-32-2-4,25-3 0,3 3 5,-4 3-6,29 1 1,-2-1-1,-17-4 0,17-7 1,11-7 0,-3-7 0,14-2 6,27-7-7,-29-9 0,7 4 0,-12 7 0,-26 16 1,2 7-1,-3 9 1,-35-1-1,-1-6 0,4-2 0,2-3 0,0-5 1,11-7 5,23 1-6,2-2-1,-17-3 0,9 0 1,3 4 0,-14 7 0,-4 7 1,17 5-1,2 1 0,-8 0 1,20-6-1,4 0 0,-8-4 1,-5 4 5,12-1-6,-20-2-1,1 6 0,1 0-1,-9 3 2,-9 1 0,8-3 0,26-4 0,-16-9 0,14-2 1,6-1-1,-14 7 2,-18 3-1,-6 5-1,-6 14 0,-41-6 0,-6 6 0,-3-6-1,14-2 1,5-1 0,0-11 1,-3 4 0,-3-2-1,-5 8 1,-12-3-1,-23 9 0,-57 2 0,-7 2 0,-6 0 0,16-1 0,-9 2 1,-5 1-1,0 0 0,0 2 0,-5-2-1,-6 0 1,-3 0 0,-5-2 10,2 0 10,-1 0-19,0 0 83,-3-4 1,-2-4-83,-1 1-2,-4-3-201,4-31-303</inkml:trace>
  <inkml:trace contextRef="#ctx0" brushRef="#br0" timeOffset="151921.6894">15070 6373 1132,'-15'-28'255,"2"11"-6,-21-27-115,0 17-65,-9 6-60,-3 14 19,-4 13 2,-5 16-21,-4 21 0,-3 17-8,-2 16 0,3 4 10,1 0-11,9 1 12,13-5-12,12 0-6,13-10-15,18-6 4,9-7 10,10-4-5,12-12-11,12-9 23,10-16 6,2-12 11,10-12-8,-3-11 0,0-9-2,-4-1 2,-8-5 2,-13 5 5,-10 5-2,-15 7-2,-14 15 12,-6 4 20,-6 10-43,-19 22 14,-16 26-14,-56 83 6,-16 48-7,39-18 1,45-65 6,22-62-7,7-6 0,1-5-10,2 24 3,8-18-25,11-15 11,11-14 21,15-16 24,12-12-4,1-12-5,4-8-2,-4-3-4,-7-3-8,-5 10 0,-7-2-1,-6 3-181,37-52-346</inkml:trace>
  <inkml:trace contextRef="#ctx0" brushRef="#br0" timeOffset="152341.7134">15471 6886 1274,'0'0'318,"0"1"-237,-1 3-71,-1 4-9,1 7 22,-5 16 8,-8 18-4,-4 14-27,-7 6-51,-2-1-123,0-6-52,2-10-41,1-11 45,13-17 148,3-14 32,8-13 42,10-16 0,5-3 5,15-12 4,3 0 6,1 4 23,0 7 35,-4 9 50,-9 9 44,-5 6-49,-7 14 61,-4 11-56,-2 13-50,-3 16-35,-2 4-13,-2 2-8,2 0-7,2-7 20,2-9 3,4-6-13,1-13-8,6-4 1,1-2-5,8-2-7,4-4-1,7-12-115,4-17-178,61-90-321</inkml:trace>
  <inkml:trace contextRef="#ctx0" brushRef="#br0" timeOffset="152606.7286">16142 6630 1139,'0'0'180,"2"0"-126,-1 0 30,4 1 26,2-1-23,4 3 15,8 1-17,4-3-20,5 1-40,2 1-13,4-6-4,4 0-7,2-7 1,0 2-2,-4 0-5,-6 4-68,-13 8-106,-9 6-196,-63 69-262</inkml:trace>
  <inkml:trace contextRef="#ctx0" brushRef="#br0" timeOffset="152807.7401">15998 7386 1538,'4'0'327,"-1"-2"-240,6-3-69,5-3-6,11-3 9,12 0-4,8 0-10,7-1 1,-1 1-7,0-4 0,-8 4-1,-3-1-34,-5 2-235,33-8-497</inkml:trace>
  <inkml:trace contextRef="#ctx0" brushRef="#br0" timeOffset="153175.7612">17116 6861 1360,'-1'-6'246,"1"2"-105,0-1-114,5 2-11,7-6 16,15-7-5,15-2 27,11-5 6,13-3 12,0 3-21,3-3-11,-1-3-22,0-3-4,1-4-13,-6 1-1,-4 9-42,-5 4-141,-11 12-314,-1 10-493</inkml:trace>
  <inkml:trace contextRef="#ctx0" brushRef="#br0" timeOffset="154872.8582">18703 5949 990,'-6'-19'285,"-5"1"-40,-14-27-62,-4 3-15,-5-2-47,0 3-40,2 9-40,-1 12-23,1 6-18,-1 16-8,-4 14 8,-4 17-2,2 12-4,4 14 6,9 4-9,9 12 9,8 3-10,7 6 10,5-3 0,5-7-1,6-13-9,3-7-7,6-17-10,-2-10 12,4-5 7,-3-15 8,0-9 9,0-9-3,0-12 8,1-17-14,5-21-5,0-18-160,0-13-102,15-58-221,17-94-454</inkml:trace>
  <inkml:trace contextRef="#ctx0" brushRef="#br0" timeOffset="155105.8715">18684 5096 1027,'-8'12'195,"1"10"-153,-7 25-24,1 16 21,3 12 36,1 15 2,2 58-2,3 18-17,4 4-13,-5-44-3,4 9-12,7-9-16,8-7-7,-3-88-6,2-4 0,6-7-1,15 22-22,13-19-116,7-16-140,82-69-196</inkml:trace>
  <inkml:trace contextRef="#ctx0" brushRef="#br0" timeOffset="155481.8931">19099 5695 782,'-4'-10'506,"2"5"-231,-4-8-125,6 19-150,0 16-6,0 19 6,6 27 7,4 73-6,10 30 0,-14-120 0,7-10 5,6 42 6,4-23 0,0-22 9,-2-19-9,0-12 0,2-14 11,-3-15 53,10-23-1,3-20-37,4-19-20,-5-9-8,0-5 1,-8-3-10,-11 5 0,-13 14 13,-13 13-4,-11 22-10,-9 24 43,-7 17-17,-5 24-25,-2 15-1,0 12-9,10 12 8,8 2 1,10-4-11,11-15 2,8-9-85,6-15-97,4 2-89,27-14-326</inkml:trace>
  <inkml:trace contextRef="#ctx0" brushRef="#br0" timeOffset="155892.9166">19312 5228 1326,'0'0'457,"0"0"-344,-1 3-113,2 19-20,1 17 20,2 26 2,5 80-1,-6 34 11,-7 19-4,-2-65-8,-3 6 0,-4 1 0,-7 1 0,-9-17-58,-10-1-100,1-19-139,25-67-79,3-11 125,2-11 83,-10 15 168,4-21 161,8-13 166,6-5 6,3-1-129,11-4-113,11-6-26,16-9 53,12-1-13,7-4-22,4 0-28,-3 2-26,-1 1-14,-4-2-2,-4 3-13,-3 0 0,-9 4 1,-9 4-1,-8 0-38,-13 2-101,-7 0-351,-43-101-559</inkml:trace>
  <inkml:trace contextRef="#ctx0" brushRef="#br0" timeOffset="156127.93">19137 5335 1349,'-8'2'174,"6"0"-157,2 5-17,22 0-8,16 0 8,21-10 75,58-13-26,-76 3-4,35-7-27,-9 4 2,-13 7-13,-11 9-7,-9 7-12,-7 15-119,-9 9-212,-21 77-389</inkml:trace>
  <inkml:trace contextRef="#ctx0" brushRef="#br0" timeOffset="156523.9527">18024 7592 789,'-7'-1'454,"5"-4"-244,-3-1-2,5 3-79,5-1-121,17-6 17,20-9 13,74-20 14,76-15 26,50 4-40,-64 22-23,-35-4-9,0-3-5,3-4 8,-2-12-9,-12 2 1,-29-2-1,-67 29 0,-3 9-30,-9-1-118,25-3-122,-21 11-262,-56 54-312</inkml:trace>
  <inkml:trace contextRef="#ctx0" brushRef="#br0" timeOffset="156868.9724">18761 7898 1017,'-30'-4'162,"2"-4"-89,-29-11-7,6 3 26,2-5 17,6 2-14,1 4-38,6 5-20,8 7-14,5 9-23,2 11-5,4 15-10,4 19 9,7 10-10,7 13 15,11 10 1,8 3-6,10-5 5,6-8-12,0-17-19,0-16 13,4-19 19,0-20-11,-1-20 11,6-27 39,2-25 9,29-65-48,-3-24-145,-19-28-354,-38 27-133</inkml:trace>
  <inkml:trace contextRef="#ctx0" brushRef="#br0" timeOffset="157065.9837">18884 7012 174,'-2'2'1104,"-2"12"-928,2 15-152,2 22-23,4 26 10,4 69-10,9 29 11,0 25 10,-15-51 5,-2-15 17,0-88-16,0-4-7,5-4-21,0 37 0,3-8-84,7-16-276,30 14-184</inkml:trace>
  <inkml:trace contextRef="#ctx0" brushRef="#br0" timeOffset="157245.994">19231 7983 686,'4'-8'577,"5"-6"-410,12-13-58,9-6 38,9-8-13,6-7-31,9-4-40,2 0-36,-1 3-10,-3 5-17,0 12-2,-14 6-88,-8 8-136,-10 4-229,-17-15-109</inkml:trace>
  <inkml:trace contextRef="#ctx0" brushRef="#br0" timeOffset="157463.0064">19497 7424 758,'-8'4'289,"3"0"-154,-10 7-79,9 11-38,2 15 55,1 15 26,7 12 8,1 7-53,3 0-11,-1 3 17,0-7-10,2-1-23,2-9-14,5-4-1,-2 2-12,8-1-6,3-8-48,11-9-206,16-15 19,12-20-14,159-115 189</inkml:trace>
  <inkml:trace contextRef="#ctx0" brushRef="#br0" timeOffset="157705.0202">20956 6634 1671,'-1'-3'272,"-3"3"-139,-1-1-85,8 1-24,-2 1-24,7-1-24,7 3 20,17-3 4,11-3 0,9 0 17,6-5-17,-3 0 0,-2 1-6,-9 0-151,-9 5-103,-16 7-70,-43 38-519</inkml:trace>
  <inkml:trace contextRef="#ctx0" brushRef="#br0" timeOffset="159423.1185">22132 3606 635,'9'-4'105,"2"-7"-76,8-7-14,8-8 30,2-3 63,-4-1 18,-3 3-30,-2 3-44,-8 7-8,-3 9 7,-7 5-20,-2 3-13,-2 3-18,6 1-7,2 11 5,9 11 1,10 19 0,11 14 1,15 17 18,18 17 14,47 57 1,-73-99-14,42 47-8,41 42 2,-85-101-12,43 42-1,41 30-25,2-16-271,-32-68-469</inkml:trace>
  <inkml:trace contextRef="#ctx0" brushRef="#br0" timeOffset="159895.1455">24304 2284 351,'-24'8'94,"7"2"-64,-15-1-4,15 5 4,9-2-15,9 8-8,10 9 100,6 14 25,5 7 13,2 8 26,7 10-36,3 9-19,-1 20-28,24 87-38,0 71-22,0 13-4,-28-80-7,4-31-5,2-28-12,-7-13-30,-1-13-101,-11-19-181</inkml:trace>
  <inkml:trace contextRef="#ctx0" brushRef="#br0" timeOffset="160939.2052">21904 7115 684,'-4'-7'212,"1"1"31,0-6-99,0 6-23,3-1-8,4 7-83,11-7-30,12-4 24,16-8 0,15-7 15,14-3 0,47-25 22,20-10 10,1 5-28,-99 42-14,-4 6 4,0-2-14,31-11-5,-9 3-8,-11 5-5,-4 8-1,-11 6-12,-4 8-101,-13 10-103,-11 13-132,-78 79-483</inkml:trace>
  <inkml:trace contextRef="#ctx0" brushRef="#br0" timeOffset="161321.227">22304 7286 1129,'6'-3'193,"9"-3"-134,13-4-41,10 0 3,11 6 16,-3 11-2,-5 8-13,-12 8-7,-8 10 8,-18 15 4,-16 14-11,-20 13 5,-19 15-15,-8 6 5,-1 2-11,1-9-44,9-22 28,11-18-12,15-25 28,11-12 9,10-8 4,8-8 14,13-5-26,16-5 0,20-10 22,61-29 26,20-18 11,-92 54-22,-11 2-23,33-17-5,-13 11-4,-16-1-5,-12 13 0,-7-4-1,-11 10-10,-5-1-41,-3-8-83,-21-66-442</inkml:trace>
  <inkml:trace contextRef="#ctx0" brushRef="#br0" timeOffset="161581.2419">22422 5946 1193,'-9'-16'134,"3"8"-59,-7-18-33,4 16-17,4 7 11,4 3-36,1 9-3,1 18-4,2 21 6,0 30-1,5 89 2,5 47-1,24-35-73,8-76-260,-9-37-330</inkml:trace>
  <inkml:trace contextRef="#ctx0" brushRef="#br0" timeOffset="161719.2498">23971 6232 259,'-63'31'0</inkml:trace>
  <inkml:trace contextRef="#ctx0" brushRef="#br0" timeOffset="161915.261">23771 6322 340,'-15'9'275,"4"0"-97,-6 8-100,9-1-48,8 0 42,3-1 60,6 7-13,2 7 1,3 6-39,3 13-23,-1 14 2,-5 21-25,-6 73-7,-18 55-10,-17 2-9,14-81 6,2-27-15,7-70 0,6-9-12,-1-7-27,-1 23-76,5-10-110,6-9-395</inkml:trace>
  <inkml:trace contextRef="#ctx0" brushRef="#br0" timeOffset="162463.2924">23901 6408 976,'21'-19'122,"1"-7"-85,25-15-20,2 2 34,1 6 67,-7 15-35,-9 11-16,-4 11-23,-9 7-20,-4 10-2,-8 7 1,-8 14 14,-10 11-5,-9 4-19,-10 14 5,-9 0-17,-5 7-1,-6 4-25,1-7-101,3-10 7,4-16 11,7-18 71,6-17 37,9-10 24,6-8 23,5-6-11,7-6 7,12-3-15,18-8-28,15-5-1,11 3 0,6 7 1,3 12 0,-3 10 36,-4 6 21,-5 5 6,-8 4 3,-10 6-9,-8 5-11,-10 5-25,-7 6-3,-6 9 5,-5 9 2,-8 10-11,-6 2 11,-8 1-14,1-4-5,-13-5-6,-2-3 11,-8-5-11,-8 2 0,-9-7-31,-2-4-76,-2-12 7,5-11-100,-61-22-348</inkml:trace>
  <inkml:trace contextRef="#ctx0" brushRef="#br0" timeOffset="163648.3602">25078 6396 766,'-2'3'248,"2"-2"-116,-1 1-60,-4 6-15,-7 12 16,-7 17 2,-6 21-1,-4 17-38,-13 68-5,6 24-11,13 0-11,23-119 4,3-12-13,3-7 0,4 30-7,4-18 6,0-15-22,2-11 18,4-8 5,7-19 17,7-14 23,8-14-23,10-20-8,-5-14-3,-1-12 0,-6-10-5,14-57-1,-41 107 0,11-49 1,-8 20 5,-10 16-6,-6 22 1,-3 17 15,0 12 14,-2 10-29,-1 15 0,0 15 1,-2 19 4,-2 22 1,4 13-7,1 2 1,2 3 6,0-5-6,3-6-1,5-12 0,-3-8 0,4-14 0,1-10 0,4-7-11,-1-10-7,6-8 10,1-2 8,5-9 18,5-7 11,4-9 17,3-6 2,2-7 5,-1-2-2,-1-7-9,0-7-11,3-10-5,-4-3-11,-6-3 1,-4-2 1,-10-1-8,-3-2-9,-8 2-3,-7 8-3,-1 15-74,-1 12-50,0 16-67,2 10-79,-7 21-741</inkml:trace>
  <inkml:trace contextRef="#ctx0" brushRef="#br0" timeOffset="164507.4093">26350 6180 642,'2'-11'258,"-2"5"36,0-7-49,-2 10-25,-2 6-85,-1 0-102,3 11-27,-5 9 0,-3 26 20,-6 20-17,-1 15 25,-4 10-14,-7 50-14,9 21 0,8 1 1,10-64-6,1-57 8,5-12-9,-1-4-1,12 27-11,4-21-12,8-12 23,9-13 1,6-10 58,8-8 31,3-4-28,-2-9-14,-6 7-28,-1-3-4,-5 7-7,-1-2-8,-9 6 0,-10 2 1,-9 3 0,-2-2-1,-8 2 1,-2 1 5,-2 0-6,1-4-23,-6-10-125,-15-72-402</inkml:trace>
  <inkml:trace contextRef="#ctx0" brushRef="#br0" timeOffset="164895.4315">26960 5790 1190,'2'0'225,"4"2"-191,1 1-19,2 4-6,2 6 2,4 3 0,-5 10-11,-1 6-11,-6 7 11,-8 8 16,-11 12 1,-11 5 8,-7 5-25,-2-4-39,6-13-16,9-17 34,11-20 21,8-12 13,6-3-13,3-1 9,6-1-9,5 0 53,6 2 14,5 2-1,3-2-21,1 0-15,2-2-1,2 1-11,0-2-17,-3-3 8,-8 6-9,-4 0-44,-3 0-199,-13-7-394</inkml:trace>
  <inkml:trace contextRef="#ctx0" brushRef="#br0" timeOffset="166108.5009">21485 6931 485,'0'0'165,"-2"0"-66,1 0-14,-1 1 35,-3 2 0,2-3-16,-2 1 16,2-1 9,-1 0-33,2-1-6,2 1-24,-1-3-27,1 3-18,0 0-15,-2-1-6,2 1 0,0 0 0,0 1-18,0-1-69,0 0-86,2 0-119,1 3-25,4-7-35</inkml:trace>
  <inkml:trace contextRef="#ctx0" brushRef="#br0" timeOffset="169535.6969">20761 7699 595,'-1'-5'231,"1"4"-44,-3-3 8,1-4 15,1 7-45,-2-2-102,3 3-34,0 0-16,0 0-11,0 0-2,4 0-18,11-3-3,9-4 21,12-3 2,9-3-2,5 0 6,4-3 0,1 3 21,5 2-3,-6-3-2,-6 11-2,-4-1-5,-8 7-5,-6 1 1,-3 2 1,-5 2-12,-4-3 11,-6 1-10,-2-2 8,-2 0-3,-4-2 2,0 0-7,-3-1 7,-2 2-7,-4-3 38,-6 4 29,-14-1-28,-15 3-29,-17 2-10,-7-6 5,-2 1-5,1-7-1,5 0 0,6-3-20,5 0-14,6 3 1,8 0 1,9 0-4,9 0 29,8 3 6,3-4 1,6 5 0,0-1 0,2 1 0,-2-3 0,4 3-17,-1-1-26,6-2-5,12-3 36,13-3 10,14 1-11,12-7 12,4 4 1,9-1 11,2-1 26,-1 1-10,-5 1-7,-15 2-4,-17 6-4,-13 0 2,-12 6-4,-8-3 2,-2 1 2,-5-1 14,-2 2 34,-10 6-7,-16 0-28,-17 8-12,-14 6-14,-6 1 5,3-6-5,5-1-1,0-6-12,5-6-3,4-4-23,7-5 10,6-1-16,6-2 5,11 0 18,3 2 8,7 3 7,7 2 5,2-2-8,1 3-7,2 0-2,1 0-14,7 3-62,13-2 61,11-1 24,16-4 3,11-1 6,9-9 23,2 2 10,4-2 6,-5 1-5,-9 3-14,-11 4-8,-14 5-5,-15 1-1,-9 0 2,-9 1 5,-4 2 2,-2-3 36,-6 1 14,-6 4-13,-9 0-26,-5-1-19,-4 0-7,4-2-46,2 0-193,8-4-121,-39-44-809</inkml:trace>
  <inkml:trace contextRef="#ctx0" brushRef="#br0" timeOffset="170445.7489">21018 6489 675,'-7'-3'191,"2"2"-118,-7-3-46,3 0-9,5 4-9,2-3 0,2 3-9,0 0 0,2 0-23,-1 3-14,0 1 2,6 1 26,3 4 9,3 1-1,7 1 1,7 1 1,4-5 11,5 2 17,3-4 37,5-3-18,1-4-2,2-2 8,-7 0-4,-3-6-5,-10 5-14,-9 1-8,-9 1-8,-6 3-5,-2 0 2,-2 0-6,1 3-4,-2-3 5,2 0-6,-1 0 10,-2 0 37,-10 4 25,-10 1-49,-16 11-15,-12 0-8,-11 5-1,-3 1-16,-2-2-3,4-1-10,5-7-2,9 1 11,11-10-13,11-1 2,9-4 7,12 0 22,4 1 1,2-2-1,2-1-13,-1 4-4,-1 0-8,4 0-26,7 4-20,9-8 52,13 2 19,7-6 2,6-1 5,5-5 31,0 3 18,2-2-9,2 1-6,-5 2-18,-10 1 0,-4 1-3,-9 2 0,-11 2-6,-7 3-6,-8 1-5,-1 0-1,0 0 2,-1 0 10,-1 1 7,0-1 26,-1-1 9,-3-2-34,-5 3-20,1 3-167,-38 8-582</inkml:trace>
  <inkml:trace contextRef="#ctx0" brushRef="#br0" timeOffset="177638.1603">14765 9736 1134,'-9'-8'301,"-1"2"-136,-8-14 17,-3 5-16,-4-1-34,-2 10-57,-7 6-42,-2 8-33,-10 21 0,-8 18 0,-9 19 0,0 12 1,1 6 0,12-1-1,13-4 0,12-8-9,14-8 9,12-10-20,13-8-7,12-8-24,14-11 26,17-9 25,7-17 1,11-17 6,-1-9-7,-1-11 0,-7-2 1,-11 0 0,-15 9 5,-16 9-6,-16 18 2,-10 4-2,-17 19-6,-13 15 6,-23 27 8,-54 71 2,-14 37-10,24 8 1,53-68 0,13 3-1,26-80 0,5-9 0,4-6-10,0 17-19,13-12-11,12-13 40,9-11 17,15-13-2,7-11 3,7-9-6,-2-7-5,-6-6 5,0 1-10,-10 5 5,-8 6-7,-6 10-5,-3 3-187,40-23-419</inkml:trace>
  <inkml:trace contextRef="#ctx0" brushRef="#br0" timeOffset="177851.1725">15531 10139 1613,'0'-4'308,"0"1"-143,-2-4-129,2 10-35,0 1 0,0 3-1,2 5-18,-1 17 9,-4 17-9,-7 15-93,-14 11-189,-9 5-258,-76 99-78</inkml:trace>
  <inkml:trace contextRef="#ctx0" brushRef="#br0" timeOffset="178127.1883">15501 10467 644,'18'-12'261,"-5"-2"-24,14-2-30,-8 7-90,-11 11-83,-4 12-34,-7 24 21,-10 22 11,-17 71 5,-13 36-30,32-118-6,7-6 5,-4 43-6,7-25-6,2-22-2,3-20 8,-2-18 84,4-7-1,7-8-32,4-7 15,8-13-41,4-3-25,4 0-52,1 8-310,39-42-767</inkml:trace>
  <inkml:trace contextRef="#ctx0" brushRef="#br0" timeOffset="178821.228">16686 9990 1307,'-1'-3'195,"0"-1"6,-1 0-121,2 4-47,0 1-6,0 2-6,3 1-21,3 2 0,8 1 5,7 11-5,1 17-143,-5 18-333,-43 125-420</inkml:trace>
  <inkml:trace contextRef="#ctx0" brushRef="#br0" timeOffset="178981.2371">16675 10739 1312,'0'3'363,"4"-6"-300,-1 6-63,1-3-12,7 0 12,7 4 9,10 2 6,10 1-3,4 5-12,5-2-167,-3 8-215,32-1-626</inkml:trace>
  <inkml:trace contextRef="#ctx0" brushRef="#br0" timeOffset="179352.2584">17924 9622 1206,'-1'0'318,"1"0"-191,1 4-127,4 9-13,-1 9 13,7 13 7,-1 18 65,-7 20-13,-3 13 1,-3 10-35,-8 2-18,1 0-7,1-14 0,4-14-126,4-25 17,1-22-22,3-11 17,-1-8 47,-1-10-31,-6-55-427</inkml:trace>
  <inkml:trace contextRef="#ctx0" brushRef="#br0" timeOffset="180101.3012">17853 9500 1083,'-3'-1'375,"2"1"-105,-3 0-169,2 3-101,1 7-30,2 16 29,8 9 1,8 17 0,8 4-4,14-1-89,11-11-15,7-20 15,4-13-20,2-18 37,-7-16 44,-6-11 26,-3-11-7,-11-2 13,-8 0 54,-9 12 34,-11 12 100,-8 15 34,-8 10-141,-9 13-54,-13 17-20,-20 18-7,-13 23-60,-7 9-54,-3-1-43,0-11 35,12-15-10,8-16 100,9-19 32,8-12 15,7-10 11,14-2-5,-1-3 19,12 2 29,2 4 0,4 0-64,4 1 17,14 0-14,10-3 80,17-2 2,14-12 5,13-5-44,51-27-17,9-14-13,-97 46-21,-4 0-3,26-13-114,-21 12-141,-22 10-118,-62 34-200</inkml:trace>
  <inkml:trace contextRef="#ctx0" brushRef="#br0" timeOffset="180432.3201">18024 10035 327,'-31'18'306,"5"2"-59,-24 19-32,6 4-59,13 2-42,13-3-21,9-3-38,9-2-10,13-7-6,8-1-18,9-7-7,10-10-4,8-7 1,10-13 1,8-11 4,5-11-4,-5-11-12,0-4-18,-11-3-31,-7-4 47,-8 4-29,-12 7 30,-11 14 2,-11 15-2,-6 12-5,0 10-42,0 15 48,-2 13 21,1 13 17,-4 1-11,-1 4 21,-1-8-18,-3-7-14,-3-7 1,-3-2-16,-4-4-1,-7 2-98,-63 29-416</inkml:trace>
  <inkml:trace contextRef="#ctx0" brushRef="#br0" timeOffset="180606.3301">18232 10232 1024,'4'8'226,"-1"6"-187,3 13-22,-2 17 65,-4 4 67,-7 9-82,-4 6-38,-7 5-4,-6 13-25,-13 3-54,-7 5-408,-103 111-231</inkml:trace>
  <inkml:trace contextRef="#ctx0" brushRef="#br0" timeOffset="181369.3737">17454 9644 1293,'2'0'261,"8"1"-241,10 2-4,7 8-7,7 1-7,-7 8-2,-5 7-33,-7 12-30,-11 15-12,-9 14-60,-12 7-366,-9-1 300,-3-8-10,0-19 143,5-17 68,8-17 39,9-10 17,9-6 53,7-4-44,11-3-55,6-3 28,8 7 28,0 6-5,0 9-4,-8 14-19,-3 7 4,-12 9 24,-8 11-41,-11 6 58,-10 7-17,-7 8-38,-11 4-28,2 0-22,6-8-116,8-8 81,11-15 15,13-11 24,9-6-3,7-9 21,6-5 3,9-3 43,2 0 43,1 2 4,-3-2 1,-9 11-54,-12 5-39,-6 6 19,-11 6 43,-8 3 26,-9 10-11,-10 2-36,-10 3-30,-7 0 4,-3-8-10,2-6-5,1-6 14,9-11-6,12-11-8,12-8-1,14-6-42,18-10-126,21-9 168,22-7 8,63-30 7,22-1 58,31 8 38,-54 30 24,-3-4 21,-9 7-27,-2 8-58,7 13-53,5-2-17,1-3 1,-12-1 5,-21 2-7,0-4-1,-53-2-34,0-2-35,-4 3-37,31-6-121,39-14-489</inkml:trace>
  <inkml:trace contextRef="#ctx0" brushRef="#br0" timeOffset="182345.4296">19505 9849 852,'0'4'109,"0"-1"-108,2 8 48,-1 9 53,6 4 72,-2 14-47,0 13-22,-1 18-34,-4 17-29,-6 80-11,-18 31-14,-2 13-7,3-71-1,13-33-9,10-70-50,3-17-61,1-9-74,8 9-148,19-95-202</inkml:trace>
  <inkml:trace contextRef="#ctx0" brushRef="#br0" timeOffset="182960.4647">19476 9900 178,'4'-13'1091,"6"-3"-934,17-13-103,13-1-15,19-2 45,11-3-9,6 8 8,2 0-26,-7 9-11,-12 15-46,-15 10-10,-14 15-22,-14 13 32,-9 21 2,-12 24 38,-13 72-22,-11 36-4,6-2-4,17-79-9,1-59 5,-1-3-5,2-2-1,-3 40 1,-6-10-1,-8-7-69,-4-5-98,-9-10-76,-4-10-117,3-23 33,3-25-28,8-31 136,4-29 186,6-72 33,10-22 88,10 116 202,2 5 40,15-32-75,5 12-32,4 8-65,7 7-14,3 8-51,0 8-44,-1 14-49,-5 11-19,-9 23-73,-17 18-107,-20 21 113,-22 17-152,-47 67-79,-31 22 52,5-7 154,75-120 111,6-5 73,7-9 140,-13 16 29,15-18-47,13-18-66,14-6-113,17-12 92,18-12 45,58-38-24,41-33-49,12-6-41,-73 44-23,-52 34-7,-2 6-9,4-3-72,29-16-166,63-68-532</inkml:trace>
  <inkml:trace contextRef="#ctx0" brushRef="#br0" timeOffset="183122.474">20596 10042 1298,'7'-1'245,"1"-1"-196,14-5-17,8-1 46,9-4 9,8-4-32,8-3-18,4-5-37,3-1 0,-5 1-226,54-45-425</inkml:trace>
  <inkml:trace contextRef="#ctx0" brushRef="#br0" timeOffset="183343.4866">20794 9591 843,'-3'-1'748,"6"4"-645,0 6-103,11 17 0,10 19 1,3 20 37,1 15-5,14 67-11,-18 34-7,-24-13 5,-17-60-1,-13-5-10,12-53-8,-1-1 10,-4 2-11,-19 45-35,-1-6-160,3-16-120,-32 1-199</inkml:trace>
  <inkml:trace contextRef="#ctx0" brushRef="#br0" timeOffset="183470.4939">20641 10670 793,'0'-14'478,"1"6"-171,-1-14-35,0 11-76,1 5-64,3 2-78,3-5-54,10-2-8,14-7-37,16-1-201,95-88-664</inkml:trace>
  <inkml:trace contextRef="#ctx0" brushRef="#br0" timeOffset="183816.5137">22050 9022 1797,'-10'0'254,"0"0"-182,-19 10-42,-5 15-17,-8 20-12,-5 18 7,2 23-8,-18 69 0,-5 30-5,-18-9-167,34-68-115,32-72 7,7-15 52,7-8 97,-6 13 13,12-20 79,11-22 39,9-11 60,17-17 64,13-11 10,9 0-28,4 0-2,3 3-4,-5 15 14,-7 10-18,-18 13-67,-15 10-29,-12 9-50,-15 17 26,-16 23 5,-22 24-136,-54 66-382,-56 63-46</inkml:trace>
  <inkml:trace contextRef="#ctx0" brushRef="#br0" timeOffset="184117.5309">21613 10165 331,'11'-14'335,"8"1"-88,18-20-40,13-11-76,10-5-59,5 1-29,-6 6 7,-9 7-26,-16 15-24,-14 14-12,-20 20-38,-24 20 44,-17 18 6,-18 28-288,-56 56-39,75-88 30,-31 36 233,16-20 64,22-19 129,20-23 1,18-14-43,14-16 213,14-7-30,15-11-51,10-8-103,6-9-47,0-2-23,-4 3-19,-3-3-4,-8 5-23,-8 6-2,-15 5-101,-11 11-47,-15 2-195,-54 1-275</inkml:trace>
  <inkml:trace contextRef="#ctx0" brushRef="#br0" timeOffset="184297.5412">21894 10109 560,'-14'15'229,"1"2"-47,-9 15-43,4 13-50,1 6-5,2 12-26,-1 15 19,-8 60 68,18-92-40,-3 47-31,12-19-25,3-17-8,15-21-26,4-20 16,13-17 37,9-20-13,9-17-46,5-17-9,5-6-229,84-113-428</inkml:trace>
  <inkml:trace contextRef="#ctx0" brushRef="#br0" timeOffset="184470.5511">22498 9979 689,'4'-4'735,"8"0"-697,20-7-13,15-4-10,17-8 144,4 0-31,5-5-31,3 5-43,-3-3-30,-4 3-24,-8 4 0,-9 2-150,27-14-457</inkml:trace>
  <inkml:trace contextRef="#ctx0" brushRef="#br0" timeOffset="184687.5635">22870 9441 1118,'-1'0'326,"2"4"-224,-1 11-101,2 15-1,1 19 21,0 21 30,0 14-8,0 71-1,-5 17-13,0 2-16,2-62-2,1-64-11,7-6-6,0 10-167,24 101-425,31 0-104</inkml:trace>
  <inkml:trace contextRef="#ctx0" brushRef="#br0" timeOffset="184852.573">23568 10508 273,'-2'3'1458,"2"-2"-1256,0 3-182,-4 0-14,2 10 4,-2 7 2,-5 11-1,-6 11-11,-6 14-50,-10 13-262,-108 146-477</inkml:trace>
  <inkml:trace contextRef="#ctx0" brushRef="#br0" timeOffset="186697.6785">4807 10483 490,'4'-12'0,"-2"4"-51,2-6 51,-2 5 3,-2 5 177,-2 6-77,-2 0-19,2-1-19,-2-1 10,2 0 7,1 0-19,2-1-63,5 1-217,40-15-58</inkml:trace>
  <inkml:trace contextRef="#ctx0" brushRef="#br0" timeOffset="187137.7037">7522 7941 54,'-1'-6'100,"-3"5"19,1-5-47,-3 0 13,0 0-13,1-2 63,1 0-57,4-2-54,4-1-24,-1-1-18,11-11-156</inkml:trace>
  <inkml:trace contextRef="#ctx0" brushRef="#br0" timeOffset="189102.8161">25148 9235 920,'0'-1'258,"1"2"-175,2 2-64,5 8 13,2 13 37,5 19 63,0 28-9,1 74-39,-14 31-23,-8 6-17,0-62-22,6-2-11,4-4-5,-1-67-6,3-8-30,0-6-121,11 28-71,0-16-123,23 4-116</inkml:trace>
  <inkml:trace contextRef="#ctx0" brushRef="#br0" timeOffset="189394.8328">25414 9084 1214,'10'-11'180,"2"8"-127,17-8-17,4 11 45,5 4-2,1 3-17,1 9-14,-1 4-23,-2 4 1,0 5-8,-5 1-18,-8-3-17,-10 5 17,-9-3 14,-11 6 5,-18 20 28,-19 13-13,-17 17-26,-57 60-8,-15 1-150,99-108-125,10-8-201,-65 58-140</inkml:trace>
  <inkml:trace contextRef="#ctx0" brushRef="#br0" timeOffset="189585.8437">26426 8983 349,'14'-6'856,"-5"2"-715,10 0-22,-10 6 19,-6 4-59,-6 4-34,-3 9 6,-8 19-12,-3 22-39,-10 22-12,-22 71-439,-37 52-263</inkml:trace>
  <inkml:trace contextRef="#ctx0" brushRef="#br0" timeOffset="189853.859">26340 9655 822,'37'-20'168,"-1"-1"-24,36-20 0,4 0 5,1-1 1,41-16-8,-78 44-5,31-10-50,-13 13-42,-21 12-45,-12 14-14,-13 14 11,-9 16 3,-3 14 32,-12 21-8,-10 62-18,-15 20 7,-8 16-12,12-72-1,19-67 2,0-5-1,-1-4 0,-12 28-1,0-13-105,0-13-121,5-14-131,-23-59-417</inkml:trace>
  <inkml:trace contextRef="#ctx0" brushRef="#br0" timeOffset="190058.8707">26902 9125 1339,'-2'1'228,"0"5"-228,-6 13 18,-7 16 109,-10 27 19,-15 20-83,-7 12-36,-11 7-18,0-1 1,-1-3-10,5-3-77,3-2-205,15-17-284,2 19-27</inkml:trace>
  <inkml:trace contextRef="#ctx0" brushRef="#br0" timeOffset="190214.8797">26838 9745 1139,'4'6'177,"1"2"-99,3 4 32,-1 6 4,3-1-17,2 2-47,6 1-29,5 0-9,10 5-12,13 0-112,100 2-343</inkml:trace>
  <inkml:trace contextRef="#ctx0" brushRef="#br0" timeOffset="190733.9094">27795 9211 1591,'4'-18'219,"2"-2"-98,16-21-91,15 3-10,19-5 4,56-24-14,26 12-10,3 17 0,-56 24 0,-52 14 0,-11 6-86,-5-3-130,11 10-99,-22 6-59,-23 8 34,-14 8-32,-12 3 370,-4-5 2,9-7 254,12-4-56,11-9-77,5 1 1,7 5-7,3 6 44,7 14 6,0 9 8,1 10-28,1 4-5,-6 2-17,0 1-62,-3 6-35,-4-4-14,-7 7-11,-8 4-1,-5 5-16,-4-6-142,5-13-104,8-19 8,14-29-100,16-20 149,3-20 205,13-17 172,7-14 83,4-2-34,5-4-34,1 2-19,0 1-28,1 3-62,3 10-29,-3 0-31,-4 10-12,-8 11-6,-16 10-9,-9 10-93,-8 13-264,-10 8-99,-88 50-115</inkml:trace>
  <inkml:trace contextRef="#ctx0" brushRef="#br0" timeOffset="191084.9294">27923 9477 1354,'-3'0'212,"6"0"-121,-3 6-91,3 11 2,6 21-2,3 19 12,4 21-3,-2 65-3,-18 24-5,-3-115 10,-3-6-5,-5 44-5,-2-19 7,4-18-8,7-20 2,3-7-2,10-14 0,13-5-7,14-7 7,23-8 15,60-12-5,36 10 2,23 0 18,-64 3 56,-9-7-26,-15-9-8,-51 15 25,-7-2-23,-9 4-26,22-5-13,-24 5-15,-19 8-65,-25 7-242,-158 46-859</inkml:trace>
  <inkml:trace contextRef="#ctx0" brushRef="#br0" timeOffset="192018.9829">29573 9945 714,'-2'3'64,"-2"-3"-64,1 1-1,2 1 1,1-2 12,0 0 20,1 0 41,0-2 91,-1 2 2,2 0 47,-2-1-3,0-2-51,0 3-81,0-3-51,0 3-27,0-1-25,4 1-32,3-2-45,2 2-19,-1 0-124,11-4-208</inkml:trace>
  <inkml:trace contextRef="#ctx0" brushRef="#br0" timeOffset="192520.0115">30007 9093 941,'0'-9'168,"0"2"92,0-4-70,0 8-82,-1 3-39,-1 4-58,2 10-11,-3 20-6,-4 30 6,-10 92 18,-9 47-3,8-37-8,16-116 2,4-5-1,2-6-8,11 45 0,10-6 0,8-11 1,10-18-2,9-20 1,4-35-1,5-28 2,3-25 63,0-14 5,-7-17-1,22-61-37,-19-27-10,-25-41 12,-40 78-12,-16 24-15,2 72 8,-4 8-2,-2 8-11,-29-19 0,-9 29-1,-11 25-9,-54 48 3,87-17 6,-36 44-14,-7 70-38,46 36-121,49-15-41,7-127-118,47 41-457</inkml:trace>
  <inkml:trace contextRef="#ctx0" brushRef="#br0" timeOffset="192720.023">31396 8746 1129,'10'-24'705,"-1"8"-543,12-15-114,-4 16-39,1 11-9,-3 8-24,2 13 14,-4 8 9,-5 18 1,-12 14 0,-23 14-71,-23 17-184,-152 166-361</inkml:trace>
  <inkml:trace contextRef="#ctx0" brushRef="#br0" timeOffset="192995.0387">31130 9332 873,'47'-22'98,"111"-47"-55,36 5 44,-93 40 9,-13 16 42,-52 8-18,-9 3-12,-5 4-52,20 8-32,-18 15-11,-12 19-7,-12 20 33,-22 76-6,-14 36-16,0-13-7,15-55 2,-5 59-12,15-124 0,3-13 7,2-6-6,-11 22 0,7-24 8,-10-14 6,-3-13-15,2-11-363,-15-123-749</inkml:trace>
  <inkml:trace contextRef="#ctx0" brushRef="#br0" timeOffset="193196.0502">31918 8809 1589,'0'1'303,"-7"13"-257,-11 17-45,-19 28 16,-24 27 23,-66 81 20,-36 59-24,-14-3-21,72-88-4,19-11-11,56-74-29,10-10-128,10-5-152,-14 30-295,29-12-182</inkml:trace>
  <inkml:trace contextRef="#ctx0" brushRef="#br0" timeOffset="193337.0582">31545 9596 1115,'2'0'328,"-1"4"-233,5 10-85,-6 13 8,-6 21 125,-3 12-67,-1 6-52,4 0-24,10-8-126,6-13-177,64-11-274</inkml:trace>
  <inkml:trace contextRef="#ctx0" brushRef="#br0" timeOffset="193551.0705">32561 8900 1312,'0'0'273,"2"2"-196,0 5-67,-4 9-10,-7 16 15,-12 10 35,-14 13-16,-9 7-4,-12 11-13,-12 5-17,-1 8-26,-2-4-229,14-17-121,16-21 1,25-28-252</inkml:trace>
  <inkml:trace contextRef="#ctx0" brushRef="#br0" timeOffset="193728.0806">32406 9277 345,'154'-112'196,"-56"53"-17,-12 10 16,-56 32 61,-10 9 14,-10 1-33,16-7-75,-20 13-85,-10 9-25,-10 12 17,-22 19-19,-12 20-20,-19 16-20,-9 1-10,1 4-1,1-1-122,6-7-180,8-10-170,-61 15-178</inkml:trace>
  <inkml:trace contextRef="#ctx0" brushRef="#br0" timeOffset="194120.103">32217 9357 824,'3'0'221,"0"6"-152,4 15-39,0 19 157,-4 20 25,-3 10-107,-1 8-23,-1-6-2,-5 4-40,3-11-20,-1-6-11,-1-6-2,-3-6-7,3-12-81,-1-9-93,11-16-100,8-14-85,9-18 155,12-21 69,1-14 123,6-15 12,4-5 80,3 5 100,-9 14 114,3 14-62,-3 17-74,2 11-83,1 6-44,2 6 8,-2 5-19,-3 6-4,-4 9-5,-4 3-1,-8 10-10,-10 7 8,-12 12 34,-15 0-2,-12 9-11,-8 0-16,-7-3-13,-4-8-36,-6 2-172,4-6-274,-75 20-141</inkml:trace>
  <inkml:trace contextRef="#ctx0" brushRef="#br0" timeOffset="194332.1152">32519 9744 1001,'2'-3'295,"1"3"-158,0 3-97,-1 12-7,-6 13 174,-8 19-42,-13 19-61,-8 5-43,-3-1-17,5-9-26,6-12-11,7-3-6,1-11 1,3-2-2,1-9-29,2-4-104,3-11-119,5-2-87,7-32-38</inkml:trace>
  <inkml:trace contextRef="#ctx0" brushRef="#br0" timeOffset="194513.1255">32513 10173 265,'2'4'965,"5"0"-820,7 14-38,9 3 20,1 5-20,3 1 7,6 0-23,9 1-31,10-1-16,3 2-26,0-5-13,-5 0-5,-10 0-72,-7-3-99,-6-5-45,-8-6-78,-25-2-368</inkml:trace>
  <inkml:trace contextRef="#ctx0" brushRef="#br0" timeOffset="195428.1779">17279 13009 1027,'-12'-14'126,"2"0"-126,-10-8-160,-54-33-376</inkml:trace>
  <inkml:trace contextRef="#ctx0" brushRef="#br0" timeOffset="196266.2258">15725 13252 565,'12'3'72,"10"1"63,18 1 26,17-5 16,16-12-17,49-24 4,31-28-34,-3-18-38,-66 34-49,-47 25-31,-1 1-3,-5 6-9,29-20-141,-13 6-126,9-37-366</inkml:trace>
  <inkml:trace contextRef="#ctx0" brushRef="#br0" timeOffset="196477.2379">16368 12634 982,'-2'4'228,"2"9"-168,0 19-45,0 23 13,-3 27 80,-6 63 20,-15 15-35,-14 15-24,-2-55-26,-5-5-25,-2-2-6,7-6-12,24-65-83,6-14-98,3-11-104,-5 10-80,30-90 17</inkml:trace>
  <inkml:trace contextRef="#ctx0" brushRef="#br0" timeOffset="196643.2474">16366 13261 478,'18'-9'274,"1"5"-91,19-9-79,-2 26 29,4 6 14,0 14-13,-5 3-32,-1 7-20,-4-2-31,2-3-31,-2-6-8,3-8-5,1-6-7,1-8-82,1-6-214,36-46-582</inkml:trace>
  <inkml:trace contextRef="#ctx0" brushRef="#br0" timeOffset="197079.2723">17402 12565 1225,'0'2'286,"4"10"-248,1 10-37,6 15 5,-1 15 7,10 10 7,0 7-11,5 13 34,1 6 8,-6 4-1,-10 2-5,-10-6-15,-10-4-2,-4-11-11,-2-15-10,2-14-5,3-14-2,3-14-68,0-12-34,0-11 16,0-16-140,0-18-109,-4-24 134,0-19 77,-4-10 98,-6 3 26,-1 15 119,-2 21 169,5 23-32,7 19-41,6 7-38,6 6-98,1 2-64,-2 2-15,-2 9 0,-5 16 15,-9 17 45,-9 18-18,-9 7-19,-8 4-16,0-2 1,6-11-8,12-12-49,15-16-176,15-12-151,83-41-104</inkml:trace>
  <inkml:trace contextRef="#ctx0" brushRef="#br0" timeOffset="197241.2816">17775 13087 959,'23'-10'333,"-3"7"-152,18-4-26,-1 10-77,-7 8-45,-4 5 16,-2 7-20,-1 2-14,-2-1-8,2 4 1,-5 1-2,-3-3-6,-4 5-175,-11 44-343</inkml:trace>
  <inkml:trace contextRef="#ctx0" brushRef="#br0" timeOffset="197724.3092">19745 12385 1087,'2'-5'271,"-2"2"-88,0-3-115,3 12-68,4 6-23,7 10 23,5 18 16,4 20 2,-3 12 8,-3 6-8,-1 7-5,-7-3 10,-7 3-10,-6 2-1,-6 6 3,-10-3-15,3-6-210,4-9-280,-12 19-93</inkml:trace>
  <inkml:trace contextRef="#ctx0" brushRef="#br0" timeOffset="198136.3328">19833 12497 1101,'10'-22'196,"12"5"-110,20-21-64,13 12-20,11 9 26,-4 17 4,-5 14-14,-8 10 6,-12 12-24,-11 7-3,-16 14 3,-14 12 27,-18 12 16,-12 5-23,-15-2-20,-8-9-83,5-12-1,6-20 41,12-20 26,16-9 17,10-14 0,10-6-21,10-10-36,12 1 57,4-5 6,9 7-6,3 4 26,4 9 29,-1 5 29,-2 5 9,0 1-10,-10 11-41,-7 3-17,-6 2-5,-10 5-5,-10 3 28,-8 3 64,-19 7-38,-9 8-24,-16 1-23,-13-5-22,-6-6-204,-115 19-411</inkml:trace>
  <inkml:trace contextRef="#ctx0" brushRef="#br0" timeOffset="198747.3677">18680 13087 1249,'0'-2'284,"0"0"-152,9 0-131,19-2 11,20 2 46,69-6 34,35-14-14,8-2-18,-76 13-30,-54 10-20,-6 1-10,-8 5-4,16 7-55,-20 21-223,-94 143-190</inkml:trace>
  <inkml:trace contextRef="#ctx0" brushRef="#br0" timeOffset="199090.3873">18828 13520 1172,'28'-10'155,"7"1"-79,27-9 46,11 10 19,-4 9-68,-11 10-28,-16 12-30,-12 9-7,-20 16-2,-21 17-6,-41 69-11,-43 37-157,-12-2-46,75-127-37,2-12 20,7-14 95,-21 21 109,14-23 27,17-13 157,12-6 107,14-9-192,15-1 21,10-7 33,15-8-24,8-3 32,5-3-5,-2 5-41,-6 0-56,-8 10-23,-10 4-9,-9 3-41,-3 0-143,-7-5-142,5-37-316</inkml:trace>
  <inkml:trace contextRef="#ctx0" brushRef="#br0" timeOffset="199310.3999">19254 12083 1531,'-2'0'228,"0"7"-157,0 12-65,-5 14-6,1 19 12,-4 13-5,5 12-2,5 13-5,12 63-63,17 20-198,5-12-369</inkml:trace>
  <inkml:trace contextRef="#ctx0" brushRef="#br0" timeOffset="200067.4432">21030 12720 973,'-17'6'112,"0"6"-107,-16 9-5,0 10-21,0 7 9,2 1 10,4 3 2,3 7 0,5 3 1,1 12 13,1 10 27,5-3 22,3-3-3,9-10-30,8-16-20,5-15-10,14-13 0,5-16 18,15-18 53,11-19-38,7-19-11,8-9-14,-2-13-7,-8 1 7,-6 0-7,-16 5 7,-19 13-4,-14 11-3,-14 18-1,-9 20 38,-8 18-25,-6 23-13,-4 20-1,-1 17 0,7 12-6,10 8 6,11-4 0,7-4 1,8-14 9,6-16 4,6-12 11,1-19 0,8-11 14,3-13 55,4-16 24,2-15-6,2-17-33,4-14-35,-4-7-11,0-6-31,-9 7-1,-2 10-4,-10 16-128,-9 22-198,-11 1-484</inkml:trace>
  <inkml:trace contextRef="#ctx0" brushRef="#br0" timeOffset="200435.4643">22073 12242 861,'1'-7'796,"1"4"-566,-2-9-230,0 24-3,-2 17 3,2 24 19,-2 75 1,-3 41-14,-12-7 3,5-61-3,-2 0 0,8-57-5,1-4 0,-1-6 0,-3 35 1,3-15-1,3-10 0,3-14 0,5-10-1,4-10-1,10-8 1,8-10 1,6-13 16,10-7 25,-1-5 18,-2-2-6,-4 0-29,-5 7-24,-8 8-1,1-1-3,-5 11-14,0 1-131,-1 5-217,38-7-412</inkml:trace>
  <inkml:trace contextRef="#ctx0" brushRef="#br0" timeOffset="200810.4857">22650 11983 1153,'3'-3'216,"3"2"-129,2-7-61,8 4 2,5 4 44,1 6-3,4-2 3,-1 6-51,-5 0-21,-4 3-21,-7 7 21,-12 9 23,-10 21-23,-15 12-180,-10 7-63,-3 1 16,3-10 125,8-15 81,12-18 21,8-14 43,12-10 138,5-9-53,9 2-40,6-8 58,8-2-44,4-1-29,2 2-19,0 4 6,0-1-34,3 6-17,-3 4-8,3 2-1,-1 5-52,-1 4-266,11 9-613</inkml:trace>
  <inkml:trace contextRef="#ctx0" brushRef="#br1" timeOffset="244354.9763">21248 7212 156,'0'-11'315,"3"9"-230,-2-8-85,-1 4-58,3 0-275</inkml:trace>
  <inkml:trace contextRef="#ctx0" brushRef="#br1" timeOffset="246064.0741">21295 7118 322,'0'0'206,"-5"0"-52,2 0-10,0 0-9,0 0-10,1-2-61,1 2 5,-1 0 17,2-1 14,0-2 8,-1-1-18,1 4-1,0 0 13,-2 0-15,2-2-36,-1 2-8,1 0 2,-2 0-13,2 0-10,0 0-4,0 0-12,2 0-4,-2 0 10,1-2-3,1 2 3,-1-2-11,1 2-1,-1 0-1,1-2-9,1 2 10,0 0 22,-2 0-11,6 0-10,1-1 0,1 1-1,4-3 1,4 1 5,1 0-4,3-1-1,-2 0 0,-4 3-1,1 0 0,-5 3-6,-1-2 5,-2-1 1,1 2-1,-2 0 1,0 0 0,1-2 0,6 0 6,-1-2-5,-4 2 1,1-2-1,1 0 5,-8 2-6,0 0 2,-2 0 4,-2 0-5,-2 0 0,3 2-1,0-2 2,-2 2 10,1-2 12,-3 0-11,4-2-5,-2 2-7,0 0 0,-4 0-1,-4-2-12,-3 4 3,-1-2-3,-3 4 5,0 0 1,-6 2 4,0 3 2,3-2-2,2 0 2,1-6 0,10 1 0,1-2 1,2-2 0,1 2 5,0-1-4,0-2-1,3 2 0,-3-2 0,3 3 1,3 0-2,-3 0 0,3 0-5,-2 0-7,1-4-9,7 2 11,0 1 10,4-2 6,2-1-5,0 4 0,2 0 0,0 0 0,3-2 4,5 0-4,4-2-1,-3 0 2,3-2-2,-6 2 2,-7 3-2,-6 1 0,-7 0 0,-3 0-1,0 1-1,-3-1 1,1 3 1,-1-3 10,-2 0 23,-2-3-10,0 3-16,-5-1-6,-1 0 0,1-2 0,-2-1 0,-1 4-1,0-3-1,-8 6-1,-4 4-5,-2-1-4,-1 3 10,4-2 1,3 2 0,7-6 0,3 1 0,5-4 2,5 0 7,3 0 3,0-4 4,3 2 5,-1 1-12,0 1-8,-2-3-1,1 3-6,2 0-9,0 0 8,4 0 7,5-4 0,2 4 1,6-2-1,-1 0 1,3-2-1,0 3 1,2 1 0,-2-3 0,1 1-1,-7 2 0,-3 0-1,-4 2-8,-4 1 9,-1-2-6,-4 1 5,0 0 1,0-2 0,0 2 0,-3-2 2,2 0-1,-2 0 13,1-2 5,-7 0-5,-4 2-14,-6 2-1,-2 2-1,-3 3-5,-5 3-7,-1-1-11,1 2 16,3-3 9,2-5 0,8 0 0,7-3 6,4-3 0,3 2 4,4-3-2,1 0-2,-1-4-5,1 4 7,0-1-8,1-3 1,3 1 5,1-2-6,3 3-2,-2 5-4,1-2 5,4 1-1,-1 2 1,-1-2 0,-2 2 0,1 0 0,1 0 1,-3 0 0,-2 0 0,2 0 1,-1 2-1,-2-2-1,-5 2-32,1-2-32,-2 3-26,0-3-119,-3 0-141,-24-13-493</inkml:trace>
  <inkml:trace contextRef="#ctx0" brushRef="#br1" timeOffset="249181.2524">5096 10340 355,'-1'-1'176,"-1"-3"-113,-2-3-44,1 4-1,-1-4 27,2 4-19,-2 2-14,3 1-2,1 1-10,0 2 0,0 0-8,0-2 7,0 2 0,1-3 1,-1 0 0,0 0 93,0-4 92,0 1 5,0-3-67,0 3-25,0-3-17,4 2-23,-4 0-23,1 0-17,2-3-11,2 0-5,-1-5-1,5-5 5,-2 1-4,3-2 4,-3 1-5,2 1 7,-5 6-2,2 0-5,-1 0 5,1 4-6,7-1 0,1-7-1,9-1 1,4-4-1,5 0 2,0-3-1,0-1 0,3 1 2,-2-5-1,-2 1 5,-5 3-4,-1 6-1,-1 0 0,-2 0 0,2-4 0,3-3 1,4-4-1,3-5 5,0 0-5,-3 1 0,-2 3-1,-3 0 2,-5 6 4,-3 2-6,-4 8 1,-2-1 0,-3 2 0,4-2 1,1 1-1,2-9 0,3-3 0,5-6-1,6-5 1,1 2-1,0 0 1,-2 4-1,-1 4 1,0 3-1,-5-1 1,1 1-1,1-2 0,-1 3 0,0-1 0,1 2 0,-2 4 0,-4-1 1,2 4-1,-4 1 0,-1-1 1,-2 5-1,0-5 0,1 3 1,4-8-1,0 2 1,5-6-1,-1 1 1,4-1-1,-2 0 1,-2 4-1,-4 1 0,-7 7 0,-2 3 0,-4 3 1,-1 2-1,1-3 0,3 2 1,-2-6-1,6-2 0,1-4 0,4-1 1,1-2-1,-3 4 0,-3 4 1,-7 3-1,-2 4 0,-4 3-1,2 1 1,0-3 0,2 1 0,8-6 0,1-1 1,5-5-1,2-5 0,2 3 0,0-4 0,-5 6 0,0 2 0,-10 4 0,-4 5 0,-3 2 1,-2 2 9,-3 2-1,-1 0 3,-1 0-3,-5-3 0,5 0 6,-1 0 8,-2-2-1,-1 1-7,-1-5-7,-4 5-8,-8 1 1,-4 1-1,-9 6-4,-7 0 4,2 1 6,2-5-5,7-3 25,5-3 22,7-6-15,3-1 4,4 1-11,5-2-8,2 4-6,4 4-6,0 0-6,6 2 0,-3 1-6,2 0-1,-2 0 1,3-1 0,2-1 5,4-2 1,4 0-1,3 0 1,0 1-6,1 6 0,4 1 4,1 0 1,2 3-1,4-2 2,0 1-1,4 4 0,1-3 1,1 2 0,-4-4 0,-2 5 0,-3-3 4,-8 0-4,-3 1-1,-4 3 0,-6-3-5,-4 3 6,-4 6 1,-9 7 6,-2 4 1,-9 10-7,-2 0 9,-2 1 10,3 1-4,1 1-5,3 0-2,6-1-8,2 3 5,2-2-5,1 1 0,3 3-1,-1 0-107,-28 94-34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3T03:10:34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52 7756 588,'0'0'13,"0"0"-13,0 0-43,0 0 43,0 0 62,0 0 1,0 3 6,0-3 27,-2 0 50,2-3 59,0 3-1,0 0-12,0 0 6,0 0-39,0-12-67,2 4-53,-1-6-39,5-6 3,5-5-3,8-8 0,2-6 15,12-9-5,2-9-10,6-4 0,6-7 0,1-5 17,3-3-2,2-7-1,2 1-5,3-8 0,1 3-9,-1 5 0,-4 0 7,-7 7 1,-4 4-7,-2 6 12,-5 1-13,-1 3 1,-1-5 4,5-4 1,-2 2-5,5-2-1,2 3 1,1 1 0,0 5-1,-2 9 8,-7 4-8,-6 9 2,-3 0-1,-5 3 1,2 1-2,0 0 6,2-8-6,6 1 0,6-5-1,3-5 0,3-2-9,-4 3 9,-2 2 1,-5 8 0,-6 4 6,-4 4-6,-3 1 0,-6 3 1,6 0-1,3-3 2,7-3-2,6-2 0,2-4 0,-1-1-1,-4 3-5,-1-3 6,-8 7 2,-8 6 5,-3 6-1,-7 5-5,-2 4 0,0-4 0,4 1-1,4-7-1,12-4-1,5-5 1,4-2-1,1 0-3,-5 8 5,-8 5 0,-9 8 1,-6 5-1,-6 6 5,0 3-5,-1 3 6,1-3-5,0 0 5,-2-3-5,2 3-1,0 0-1,0 3-5,-2-3-3,2 5-6,-2-1-11,-3 6 14,-4 1 11,-1 8 1,2-4 0,0 0 0,2-3 0,0 0 0,2-4 1,3-2-1,-1-6 1,0 3-1,2 0 0,0 1 0,0-1-6,-1 2 5,1 2 0,-1 0 0,1-2 0,0 1 1,1 0-12,-1 0 10,1-3 1,1-2-1,-2 2 2,0-3 0,0 0 0,0-3 7,2 2 2,-2-2 2,0 3-5,0 0 0,0 0 0,0-7-6,0-2-55,1-5-54,1-1-73,2-3-58,0-5-112,4-40-182</inkml:trace>
  <inkml:trace contextRef="#ctx0" brushRef="#br0" timeOffset="1689.0966">5887 4337 451,'0'-1'168,"0"2"-49,2-1-29,-2 0-11,-2 3-5,2-3-13,2 1-7,-1 1 9,0 2 9,3 2-19,1 0 10,3 2-12,-2-1-6,3 5-6,2-2 3,1 2 9,2 2-6,3 1-17,-3 3-8,1 0-2,-1-1-9,-1 1 6,-1 2-14,0 1 11,-2 0-4,3 5-1,5 2 2,-1 1-3,2 4 2,2 1-7,-3-1 5,3 2-5,-5-3 5,-4-6-5,-2-5 1,-3-6-1,-4-1 11,0-2 2,0-2-1,-2-3-5,1-3-8,-1-2 6,-1 0 2,0-2-7,0 0 14,0 0 6,0 0 42,-1 0 27,-1 0-15,-1 0-12,-3 2-12,-6 3-23,-7 5-17,-2 5-10,-7 5 5,-1-1-5,3 6-1,-5 1 0,-4 8-1,-1 2 1,2 3 0,-2 5 0,-1-3 0,1 4 0,-2 2 0,1 1 5,-3 2-4,3-1 0,-2 3-1,0 3 1,-2-5-1,1 5 0,-3-4 0,0 0-5,1 2 5,3-4 0,-1 0 0,9-4-1,5-4 1,6-5-1,3-5 0,2-2 1,5-8 0,-1-1 0,2-1 0,-1-4 0,0 3 0,1-2 0,-1 5 1,-4 5-1,-1 5 1,-3 4-1,-3-2 0,1-1 0,0-1 1,0-1-1,-2-1 1,0 3-1,2-2 1,2-3-1,1 2-1,1-3 1,-1-2 1,3-2-1,-1 1 1,-1 3-1,-4 6 0,-2-3 0,-1 5 0,-5 0-1,0 1-8,0 1 8,-1 4 0,0-3 0,5-2 0,-2 1 0,7-5 0,-2-1 1,6-1 0,0-3 0,1 0 0,0-4-8,1 1 8,-1-3 1,2 0-1,-2 0 0,0-3-1,0 4 1,-2 0 0,-3-4 0,2 4 0,-2-1 0,-1 1 0,-1 3 0,-2 0 0,1 5 0,-2-1-1,0-2 1,0 4-1,0-1 1,4-1 0,-1 0 0,2 2-1,0-1 0,4 0 0,0-2 1,3-5 0,3-5 0,0-1 0,1-1-1,0 0 1,-2 4-1,3-5 0,-1 3 0,1-1 1,0-2 0,2-4-1,2-2 1,0-4 0,1-1 1,1 0-1,-1-3 1,1 1 5,1-1-5,-3 2-1,2-2 6,-4 0-5,1 0 7,-4-2-7,-2-2 7,-1-3-7,-1-3 7,-5-2-7,7-1 0,-6-1 0,3-2 1,1 3-2,-1-2 1,-1 6-1,-4-1 0,1 4 0,-1 0 0,4 0 0,-3 2 1,-2-1-1,2-3 0,0-2 1,3 2-1,0 1 2,2-2-1,2 0 6,2 0-6,2 2 5,1-3-6,1 4 2,2-1-1,-3 1 1,5 2-2,-1 0 0,1 0 0,-2 3 1,2 1 1,0 0-1,2 0-1,-2 0-1,0 0-6,1 0-2,-1 0-11,0 0-56,2 1-103,3 4-31,1 5-16,8 38-359</inkml:trace>
  <inkml:trace contextRef="#ctx0" brushRef="#br0" timeOffset="2485.1421">3022 7725 1087,'-9'4'226,"1"-3"-82,-11 7-73,3 8-1,-4-3-10,3 6-12,5 7-27,2 9-12,2 8-9,8 11 1,5 3 1,11-4-2,3-6 0,8-10 0,-2-12-8,5-11 16,0-14-5,-3-8 19,3-19 112,-3-13-25,-4-13-41,-3-16-34,-7-10-8,-7-4-26,-6-6 9,-7 4-18,-8 10 9,-2 12 0,-6 17 19,-1 17 29,5 13-21,-4 7-13,4 14-14,0 8-1,3 9-11,2 9 3,3 8-16,6-1-115,10 3-125,6-5-112,38 18-484</inkml:trace>
  <inkml:trace contextRef="#ctx0" brushRef="#br0" timeOffset="2944.1684">6704 3894 345,'2'8'204,"2"2"-81,2 18 24,0 8 24,-3 13-11,-1 12-17,-4 10-41,-1 12-36,-3 66-27,0 26-12,-1 18-5,4-83-21,0-71 6,3-4-1,0-3 0,0 24-6,3-18-97,3-23-251,23-68-6</inkml:trace>
  <inkml:trace contextRef="#ctx0" brushRef="#br0" timeOffset="3251.186">6719 3782 1288,'0'-1'172,"6"-4"-172,12-5 6,4-1-6,14-4 74,5 1-1,2 7-31,0 3-27,-6 7-9,-4 0 27,-1 5-21,-6 3-12,1 9-13,-8 6 2,-2 9 11,-13 10 3,-8 8-1,-18 7 26,-16 6-1,-16 1-12,-13 3 0,-3-2-15,-8-6-60,1-4-268,-86 21-668</inkml:trace>
  <inkml:trace contextRef="#ctx0" brushRef="#br0" timeOffset="4341.2483">6266 4981 635,'-1'0'353,"-3"0"-130,3 0-94,0 0-45,1 0-39,0 0-31,0 0-14,1 4-50,4-1-100,0-1 42,6 4 44,3 2-25,34 17-179</inkml:trace>
  <inkml:trace contextRef="#ctx0" brushRef="#br0" timeOffset="4527.2589">6500 5060 628,'0'3'209,"0"-3"-56,0 0-41,-2 1-62,2 2-50,-3 0-34,6 4 32,0 6-5,4-1 7,10 5-45,3-4-54,59 26-140</inkml:trace>
  <inkml:trace contextRef="#ctx0" brushRef="#br0" timeOffset="4704.2691">6762 5328 207,'2'1'106,"1"1"31,3 2-26,-2 0 45,-1-2-99,4 2-24,0 1-12,-1 5-8,0 1-13,0 4 8,2 4-20,0 0-45,15 31-523</inkml:trace>
  <inkml:trace contextRef="#ctx0" brushRef="#br0" timeOffset="4889.2797">7018 5645 763,'0'0'174,"0"2"-123,0 1-42,0 2-9,0 1-1,3 3 1,0 6 9,4-2-9,-2 4-24,2 0-16,-4 4-62,4 0-39,-4 50-147</inkml:trace>
  <inkml:trace contextRef="#ctx0" brushRef="#br0" timeOffset="5084.2908">7179 6125 363,'1'4'261,"1"1"-185,-2-2 31,1 0-4,-2 3-26,1 4-29,0 4-26,-2 8 1,2 4-23,0 1-47,3 2-21,4-1-16,3-1-15,-1-3 2,22 33-191</inkml:trace>
  <inkml:trace contextRef="#ctx0" brushRef="#br0" timeOffset="5233.2993">7319 6567 307,'4'8'180,"-1"-3"-45,0 9-4,0-7 13,-3 0-11,0 0-37,-1 2-51,-1 5-27,1 1-18,1 3-6,0 39-204</inkml:trace>
  <inkml:trace contextRef="#ctx0" brushRef="#br0" timeOffset="5415.3097">7419 7141 791,'-3'12'130,"1"-4"-49,0 10-30,-2-3-25,1-1-14,1 0-11,4 8-1,1 1-88,-3 12-160,2 4 65,4 44 39</inkml:trace>
  <inkml:trace contextRef="#ctx0" brushRef="#br0" timeOffset="5595.32">7485 7665 195,'0'2'777,"0"-2"-677,0 7-71,-2 4-1,-1 6 8,-1 10-13,2 7-11,-2 5-12,3 4-65,4 51-245</inkml:trace>
  <inkml:trace contextRef="#ctx0" brushRef="#br0" timeOffset="5769.33">7480 8060 250,'0'11'131,"-1"1"-65,1 6-35,0-1 14,0-3 44,1-5-1,-1-6 8,3-3 20,-3 0 71,0 0-26,0 0-74,-3-3-87,-1-6-47,-26-21-648</inkml:trace>
  <inkml:trace contextRef="#ctx0" brushRef="#br0" timeOffset="7524.4304">3982 8280 511,'-2'-3'177,"1"-4"-29,-2-2-44,1-5-7,-1 3-29,0 0-25,-2-2-20,-3 1-10,-3 6-13,-1-2 12,5 5-3,-2 0-1,7 6 2,0-6-9,4 3 0,0 0 25,-1-3-11,1 3-15,-1 0-13,4-4-15,2 1 28,1 2 7,-1-1-7,2 4 0,1 2 0,4 0 7,1 3 22,0 3 20,4-4 10,-1 0 13,2 0 25,2-2-2,-1-2-29,3 0-5,4-2-34,6-2-9,4 2 0,3 2-10,1 3-2,1 2-5,4 3-1,3 3 7,3-3 7,8-5 1,2-5 25,8-1 10,-5-7-23,0-2-6,-2-1-6,-3 0-15,-1-4 6,2 1 0,-1 0-5,1 5 1,-3 2 10,3 2-11,1-5 5,3 1 8,2-2 4,0-4 1,-4 0 5,0-4-9,-3 4-1,0-2-13,-7 4 8,2 1-8,-4 1 5,0 1 0,-4 0-6,1-2 6,-3 1-6,0-4 2,-1-1 4,1-2-5,-7 4 10,2 3-10,-3 4-2,1 2 7,1 0-10,-4 2 10,6-3-5,1-2-1,6 0 0,-1-4 0,1-3 0,-2 1 1,-4-4 0,-2 3 0,-3 0 4,-7 4-5,-3 6-1,-7 1 0,-1 4-7,-4 1 2,5 3 6,6 0 0,6-3 1,6 2 0,1-3-1,1-3 1,-5 2 5,-4-3-6,-9 0 0,-9 3 8,-7 1-7,-6 0-1,-1 0 15,-1 1 9,1-1-11,0 0-12,0 0 1,0 0-2,0-1-1,0 2-1,1-1 1,-1 0-1,0-1 2,-1 1 0,1 0 1,0 0-1,0 0 0,0 0 0,0 0 1,0 0-1,0 0-1,0 0-1,0 0-5,0 0 6,0 0 1,9 0 1,-5 0 0,0 0 8,-1 0-7,0-3-1,5 3 0,-3 0-1,0 0 0,-1 0 0,2 3 0,0-2 0,1 3-7,0 0 7,2-3 0,1 2 5,-4 1-5,1-1 0,-1-2 0,-1 2 0,1-3 0,2 3 6,0-3-6,0 3-1,-2-2-1,-3 1 1,-2-2 1,-1 2-1,0-4 1,0 2-1,-1 0 1,-1 0 0,2 2 6,0-4-6,0 2-7,0 0-20,-1 0-53,-4 2-181,-37 21-313</inkml:trace>
  <inkml:trace contextRef="#ctx0" brushRef="#br0" timeOffset="10325.5906">6445 4988 527,'-1'-3'228,"-3"-2"-74,0-1 7,-2-1-49,1 3 2,2-2 3,-1-4-13,1 3-32,0-2-18,1 0-14,-1 1 5,2 4-1,-1 0 17,2 4-13,-1 0-24,1 2-19,0-2-5,0 2-23,1 2-2,5 1 11,6 7 13,11 2 0,6 8 1,8-1 0,7 3 6,6 4-4,-3 5-1,-3 2 1,-1 2-2,-6-1 1,-3 1-1,0-2 2,0 1-2,1-1 0,2 1 6,1-1-5,-4 1 0,0 0-1,-1-3 1,-3 3 0,-6 2 0,1 2 0,-5 1 0,2-1 0,-1 1 0,3 2 6,3 0-6,3 5 5,4 4 0,-2-4-6,0 1 0,-11-1 0,-6 1 1,-2 5 10,-7 4 23,-4 3-2,-4 3-8,-2-1 6,-2 2-15,-3-1-14,7-4 10,1-2-10,1-1 5,1-6-6,1-10 0,2-7 0,-4-6 1,-4-3 0,2-6 5,-2 7 0,-1-3 2,-4 9-7,-3 3 10,-2 8-10,2 2 5,1-6-6,4 0 0,2-5 0,2-1 0,2-6 0,-1-5-1,1 0 1,1-10 1,-2-1-1,1 3 6,-1-5-6,1 1 0,-1 1 0,-1 0 1,2 1-1,-3 5 1,2-5-1,0 4 0,1-5 0,-1 1 0,1 0 1,-1-2-1,2-3 0,-1 0 0,-1 1 0,2-1 0,-1 6-1,1-3-5,0 3 6,0 0 0,0-1 1,1 5-1,1-6 0,-1 0 0,-1-1 1,0-8-1,0 0 1,0-2 0,0 0 5,0 0 5,-1 0 5,1-2 8,1 2-6,-1 0-9,0 0-1,0-2-2,0 2 3,2-2 0,-2 1-9,0-8-55,-2 0-206,-17-50-736</inkml:trace>
  <inkml:trace contextRef="#ctx0" brushRef="#br0" timeOffset="12052.6894">4628 7355 782,'-2'-2'236,"-2"-2"-56,1-2-9,-2 1-47,0 2 8,1-3 5,1 6-38,3 0-48,3-1-26,-3 1-25,4 0-13,5 1-6,1 1 10,10 6 8,4-2 1,3 2 0,-1 2 0,4 6-2,-2 0 2,-4 7-1,2 5-7,-6 6 8,-2 4 0,-1 9 6,-3 2-5,2 2 0,-4-2 10,-2-3-10,-3-7 1,-1-8-1,-3-1 5,-3-4 0,0 3-6,-2-3 1,-2 0 5,-2-4 0,-1-3-4,0-1-2,3-3-143,1-7-133,-3-15-200</inkml:trace>
  <inkml:trace contextRef="#ctx0" brushRef="#br0" timeOffset="12833.734">5112 7373 1055,'-4'-2'288,"2"2"-97,-1-2-118,2 4-46,1 2-27,0 1-18,3 10 4,3 14 14,0 10 0,6 6 0,-2 8 0,1 1 1,3 8 0,-3 1 13,0-1-1,2-5-5,-1-15-1,4-9 1,-6-14-1,7-12 5,0-11 2,5-13 37,2-18 6,4-13-18,-2-14-12,-1-3-3,-6-3-9,-2-2-6,-6 4 1,-6 4-1,-7 7-7,-4 8 17,-4 12 14,-5 7-12,-3 9 9,3 1-3,-5 6-13,0 2-13,1 5-1,1 5-30,0 10 16,-2 6 1,-2 13 4,1 6-18,0 2 10,1 3 8,10-10-12,-3-7 21,10-8-6,3-7-2,3-2-13,1-2 2,1 3 13,5-5 6,4 2 6,9 1 6,4-8 32,8-3 2,-2 0 7,-6 0-4,-5-1-22,-4 4-13,-5 2-5,-3-1-8,-2 0 0,-2 2 0,-3 0 1,-1 0-1,-2 0 0,-2 0 0,2 0-1,-3 2-15,3-2-85,3 6-43,0 1-83,-3 19-364</inkml:trace>
  <inkml:trace contextRef="#ctx0" brushRef="#br0" timeOffset="15206.8698">2940 4167 997,'0'2'300,"0"2"-264,7 9-34,3 9-2,10 11 0,3 14 9,2 6 37,7 10 1,-4 7-23,-1-1-5,1-6-5,-9-8-2,-7-4 4,-1-13-5,-8 0-11,-8 2-143,-36 33-513</inkml:trace>
  <inkml:trace contextRef="#ctx0" brushRef="#br0" timeOffset="15425.8823">3082 4005 1102,'-8'7'475,"-1"2"-421,-13 20-48,1 12-5,-1 15-1,1 3 1,-1 2-1,5 1 0,2-6 0,5-6 0,3 1-1,5-7-129,9 55-404</inkml:trace>
  <inkml:trace contextRef="#ctx0" brushRef="#br0" timeOffset="15658.8956">3947 3937 1099,'13'6'123,"3"4"-111,15 12-11,5 12-1,1 10 66,0 9-6,1 5-14,-1 2-26,-1-4-14,2-2 1,-9-4-1,-1-15 3,-5-7-9,-6-2-57,1 23-271</inkml:trace>
  <inkml:trace contextRef="#ctx0" brushRef="#br0" timeOffset="15867.9076">4335 3750 1276,'-13'13'160,"-3"5"-125,-14 19-17,-4 11-11,-10 14-6,-6 12 7,-7 8 7,-3 13-15,-31 60-87,12 62-496</inkml:trace>
  <inkml:trace contextRef="#ctx0" brushRef="#br0" timeOffset="16503.944">10294 3076 661,'6'29'98,"3"7"-40,7 32-1,11 3-18,3 6-1,6 6-17,17 57 13,-32-87 8,18 50-24,-1-4-1,-4-3-8,-4-3 0,-8-5-9,-3-8-9,-8-9-27,-1-13-50,22 23-160</inkml:trace>
  <inkml:trace contextRef="#ctx0" brushRef="#br0" timeOffset="16742.9576">10925 3192 1437,'-19'3'183,"2"4"-143,-24 12-29,-1 17-11,-10 9 1,-13 13 5,-51 48 6,-33 33 0,-9 19-4,71-58-1,51-54-6,12-5-1,0 1-8,-19 42-221,-27 97-391</inkml:trace>
  <inkml:trace contextRef="#ctx0" brushRef="#br0" timeOffset="17393.9949">3257 9473 1619,'0'-2'222,"7"2"-210,12 2-12,17 16-1,15 17-13,12 16 13,3 16 1,0 14-1,-4 9-6,-12-5-34,-2-5-40,-11-6-48,-2-7-198,24 103-641</inkml:trace>
  <inkml:trace contextRef="#ctx0" brushRef="#br0" timeOffset="17618.0077">3919 9428 1717,'-14'4'183,"-3"10"-183,-19 13-122,-6 32 55,-12 19 40,-37 66 27,-8 18 8,9-3-7,66-113-1,12 2-4,2-5 4,-4 48-314,46 121-318</inkml:trace>
  <inkml:trace contextRef="#ctx0" brushRef="#br0" timeOffset="17893.0234">7380 8999 1323,'12'19'148,"-1"12"-115,15 38-4,4 86-14,-17 49-5,0-33-1,-3-126-3,0-4 1,1-2-6,11 43-1,0-15 0,4-9-61,-1-12-184,41 1-303</inkml:trace>
  <inkml:trace contextRef="#ctx0" brushRef="#br0" timeOffset="18104.0355">8096 8891 1934,'-24'11'130,"-4"16"-130,-36 27-85,-63 78 16,-49 53 36,-8 25 25,71-108 8,9-10 0,65-52 1,9 0-1,5-2-45,-87 137-616</inkml:trace>
  <inkml:trace contextRef="#ctx0" brushRef="#br0" timeOffset="18539.0604">9760 8812 1421,'10'20'79,"6"8"-71,15 22-8,12 20-87,10 13 51,9 17 25,45 78 11,17 27 8,-15-40 10,-50-60-6,-38-57 3,-7-1-15,-5-5-178,-3 125-405</inkml:trace>
  <inkml:trace contextRef="#ctx0" brushRef="#br0" timeOffset="18728.0712">10446 8780 1421,'-22'25'153,"0"12"-123,-32 39-25,-45 83-4,-30 44-1,-4 35 0,31-112 0,-17-4-49,-29 2-209</inkml:trace>
  <inkml:trace contextRef="#ctx0" brushRef="#br0" timeOffset="19442.112">3330 11785 1703,'-3'2'250,"3"0"-217,0 3-33,7 13-22,3 15 16,3 11 6,5 12 0,4 9 0,0 5 0,-3 8 1,-5 4-1,-10 10 15,-5 2-8,-11 6-7,-9-1-30,-1-11-162,-22 64-333</inkml:trace>
  <inkml:trace contextRef="#ctx0" brushRef="#br0" timeOffset="19688.1261">3868 11711 1468,'-2'3'252,"-2"2"-252,3 8-68,-2 15 68,6 16 9,2 17 42,1 16 25,4 11-4,6 59 6,-10 28-33,-15 5-25,-1-70-1,7-77-11,3-11-8,0 0-72,0 11-156,6-18-78,16-56-202</inkml:trace>
  <inkml:trace contextRef="#ctx0" brushRef="#br0" timeOffset="19914.139">4258 11573 1575,'-2'0'315,"1"7"-276,-2 9-29,1 16-10,1 20 11,0 22 38,2 57 16,11 33-2,5 33-45,-4-46 10,-6 17-8,0-5-13,-4-24-1,-1-17-6,-1-11-7,0-59-194,1-11-150,-2 57-657</inkml:trace>
  <inkml:trace contextRef="#ctx0" brushRef="#br0" timeOffset="20125.1511">4553 11845 1883,'0'0'232,"1"0"-209,3 3-23,3-2-18,12 2 18,6-3 12,11 0-1,9-1 2,3-2 1,-3-7 2,-5 2-16,-10 0-64,-10 2-181,-13-4-455</inkml:trace>
  <inkml:trace contextRef="#ctx0" brushRef="#br0" timeOffset="20275.1597">4839 11925 971,'-3'7'511,"0"3"-367,-7 9-36,0 7 54,0-4-3,0-3-34,-3 2-62,-1 0-29,-3 3-14,-12 10-20,-7 9-59,-4 2-251,-60 60-424</inkml:trace>
  <inkml:trace contextRef="#ctx0" brushRef="#br0" timeOffset="20463.1704">4502 12273 1178,'0'3'497,"3"1"-469,0 13-19,4 11-1,3 17 88,0 13 34,-1 8-34,-2 1-49,-4 0-7,-1-5-11,-4-7-13,-1-9-1,-1-5-15,1-12-37,3-14-196,4-14-232,22-47-94</inkml:trace>
  <inkml:trace contextRef="#ctx0" brushRef="#br0" timeOffset="20680.1828">4622 12548 777,'12'-29'351,"5"-1"-5,21-27-206,14 10-79,8 4 5,6 11 18,7 12 11,2 6 13,-1 11-6,-13 11-21,-17 8-26,-15 3-16,-19 7 8,-16 12-17,-18 18 9,-22 20-18,-15 6-15,-8 7 4,1-13-10,5-4-15,13-12-109,11-15-164,15-15-173,4-38-22</inkml:trace>
  <inkml:trace contextRef="#ctx0" brushRef="#br0" timeOffset="20861.1932">4897 12570 1067,'2'-5'356,"0"4"-155,-1 1-129,1 19 12,-1 10 34,-2 17-20,-7 12-25,-4 7-14,-9 4-26,-1-1-11,-3-3-5,2-4-7,4-8-10,10-12-137,6-15-130,9-19-240,33-53 126</inkml:trace>
  <inkml:trace contextRef="#ctx0" brushRef="#br0" timeOffset="21027.2027">4929 12942 644,'16'-12'345,"1"8"-14,17-6-98,1 16-10,-1 12-34,3 11-46,-3 6-22,-1 5-26,-5 1-56,-1-4-24,1-3-5,-5-5-1,1-10-1,-3-1-8,-3-5-20,4 1-133,2-3-145,25 4-598</inkml:trace>
  <inkml:trace contextRef="#ctx0" brushRef="#br0" timeOffset="21640.2378">5895 11700 1395,'2'14'154,"5"10"-128,6 27-19,6 20 17,2 17 23,10 63 5,-7 30 7,-19 43-19,-15-76 7,-2-42-16,5-61-13,1-6 2,1-7-14,-5 30-6,3-18-174,4-20-339,2-54-418</inkml:trace>
  <inkml:trace contextRef="#ctx0" brushRef="#br0" timeOffset="21969.2566">6125 11696 7,'3'-11'1525,"-1"3"-1315,6-8-159,8 14-45,-2 4-6,10 2 1,2 2 17,4 3 19,1 2-14,5-2 10,-2 5 21,-1 0-18,0 9-5,-3 7 10,-5 15-14,-1 16-5,-10 17 4,2 76 10,-25 46 12,-12 37-21,-6-89 9,5-33-2,-1-9-2,11-62-8,6-7-8,0-5-7,-5 23-7,5-18-2,1-15-100,2-19-11,-3-10-64,-4-15-513,-41-95-478</inkml:trace>
  <inkml:trace contextRef="#ctx0" brushRef="#br0" timeOffset="22294.2752">6134 12519 97,'-3'-13'1360,"10"4"-1022,4-21-209,10 7-86,12-3-7,10 1-13,6 3-10,2 10-7,0 11-5,-14 8-1,-16 19-49,-15 17-104,-21 20-63,-19 19-104,-19 10-38,-11 4-117,-7-2 309,-1-9 166,9-16 286,16-17-5,20-22-38,15-17-65,15-8-34,15-10 33,16-5 62,13-5-59,12-11-68,9-7-47,3-6-16,5-8-20,0 2-14,0-5-9,-9 4-6,-4 1-66,-11 5-278,35-63-603</inkml:trace>
  <inkml:trace contextRef="#ctx0" brushRef="#br0" timeOffset="22468.2851">7043 11925 1897,'3'-6'243,"4"-2"-179,13-9-52,2 4-12,11-4 1,7 2 11,2-2-6,3 5-5,4-1-1,-4 6-16,-6-3-200,26-20-330</inkml:trace>
  <inkml:trace contextRef="#ctx0" brushRef="#br0" timeOffset="22683.2974">7264 11512 1319,'0'20'302,"0"7"-242,0 26-44,4 26-2,2 7 46,7 8 36,4 6-14,13 51-5,3 14-35,-12-3-5,-20-114-17,-1 3-10,-3-12 4,-5 49-2,-9-4-12,-9-1-80,-3-9-140,-46 35-627</inkml:trace>
  <inkml:trace contextRef="#ctx0" brushRef="#br0" timeOffset="22844.3066">7050 12607 1612,'-4'-10'261,"4"-2"-126,0-13-66,7 3-11,3 4-5,7 1-19,3-3-22,12 1-12,6 3-13,1 4-292,39-2-689</inkml:trace>
  <inkml:trace contextRef="#ctx0" brushRef="#br0" timeOffset="23788.3606">8310 11422 866,'1'-10'629,"-1"7"-377,3-10-126,-4 13-87,1 7-30,-2 2 27,1 11 76,-1 12-17,-1 7-55,-6 9-16,-3 15-1,-9 8-4,-11 8-19,-10 9-30,-2-2-145,1-5-85,12-17-202,15-25 92,27-37-327</inkml:trace>
  <inkml:trace contextRef="#ctx0" brushRef="#br0" timeOffset="23924.3684">8165 11956 465,'25'-37'276,"4"1"26,20-35-19,5 8-26,-1 7-35,2 8-68,-4 13-59,-2 15-56,-8 3-23,-10 17-7,-10 4-9,-9 14-83,-18 13-62,-14 20-76,-105 136-288</inkml:trace>
  <inkml:trace contextRef="#ctx0" brushRef="#br0" timeOffset="24434.3976">8289 12145 751,'25'-20'196,"2"1"-46,30-20-7,2-4-41,6 2-5,-3 7-2,-6 1-31,-12 11-29,-19 9-29,-14 15-6,-22 15-66,-17 21 42,-24 21-107,-60 69-37,-24 34 99,35 0 68,83-124 1,7-10 72,8-11 40,-8 15-31,16-19-24,12-23 182,11-12 25,18-16-111,14-10-89,9-14-38,6 3-13,2-6-4,-7 8-9,-13 8-108,-14 6-133,-18 13-73,-16 9 56,-13 7 47,-20 14-7,-6 11 218,-7 6 39,-6 6 155,1 13-14,3 12-47,6 8-1,8 15-40,8 12-28,-2 62 17,15 19 39,11-3 26,1-58-28,-1-65-29,2-8-31,0-4-14,12 23-28,0-17-5,1-17-4,2-8 5,6-14 3,6-11-15,10-21-6,3-13-157,93-160-453</inkml:trace>
  <inkml:trace contextRef="#ctx0" brushRef="#br0" timeOffset="24610.4076">9260 12026 1732,'8'6'179,"5"4"-149,14 0-6,17 5 21,6-3 15,5-8 18,3 0-23,5-8-23,-5-3-13,-6-8-19,-10 3-19,-9-9-289,-11-53-859</inkml:trace>
  <inkml:trace contextRef="#ctx0" brushRef="#br0" timeOffset="24809.419">9508 11677 1774,'-8'19'206,"4"6"-175,-5 24-25,7 19-4,7 13-1,8 12 17,18 64 5,5 32-7,-21 14-2,-12-73 1,-6-24-11,2-57-4,1-4-165,1-6-318,4 79-488</inkml:trace>
  <inkml:trace contextRef="#ctx0" brushRef="#br0" timeOffset="25252.4444">10378 11654 1799,'6'-10'211,"-3"8"-168,5-5-43,-3 12-18,-3 13 18,-1 5 23,-2 18-5,-10 10 1,-7 12-4,-18 8-15,-11 5-127,-10 0-161,4-11-48,5-13 73,14-19-31,14-21 111,14-12 150,16-9 33,13-13 12,11-7 47,12-4 74,5 4 22,7 1-4,3 3 79,6 7-40,3 10-22,-4 10-13,-3 11-71,-10 11-39,-12 10-6,-12 9 18,-6 15-2,-6 9-17,-6 8-19,0 9-4,-8 2 5,-6 5-1,-8-1 1,-10 2-1,-10-2 4,-8-4-10,-4-6-13,5-9-25,9-11-133,7-22-133,11-23-51,8-94-227</inkml:trace>
  <inkml:trace contextRef="#ctx0" brushRef="#br0" timeOffset="25590.4637">10761 11749 1704,'0'2'257,"-1"2"-206,-7 11-39,-6 15 40,-7 12 25,-9 13-17,-6 12-32,-6 11-11,-12 15-7,-46 65-1,5 12-9,81-127-86,2-1-116,-13 29-85,10-16-14,4-23 43,9-16-29,11-16 29,5-12 258,6-8 156,8 0 92,7 1 26,0 10-13,5 12-76,-2 12-55,-4 12-26,1 6-59,-4 1-3,0-1-11,-1-1-10,4-9-21,6-14-76,87-39-458</inkml:trace>
  <inkml:trace contextRef="#ctx0" brushRef="#br0" timeOffset="25792.4752">11383 11797 1535,'1'3'169,"4"0"-147,6 1-21,6 5 5,13-3 35,3 0-2,6-2-12,-2-6-14,-2 0-1,-6-4-12,-7-1-121,-4-25-495</inkml:trace>
  <inkml:trace contextRef="#ctx0" brushRef="#br0" timeOffset="26100.4929">11674 11912 1302,'-2'39'280,"1"7"-104,-5 89-35,-3 23-41,2 1 41,4-56-10,3-1-53,-2-62-41,-4-2-19,3-3-6,-4 29-3,-1-19-1,5-18-7,2-20-1,1-18-8,1-19-128,10-19-88,7-10 134,10 3 68,11 2 22,11 8 15,4 8 39,-3 9 0,1 7-11,2 9-10,-6 0-18,-14 6-9,-11-1-4,-16 7 5,-12 1-7,-14 6-43,-18 1-269,-159 21-850</inkml:trace>
  <inkml:trace contextRef="#ctx0" brushRef="#br0" timeOffset="26407.5104">11433 12049 1949,'-4'21'224,"-4"8"-178,-6 33-38,-6 81-7,-2 60 35,22 22 22,5-86-7,-2-7-21,8-16-15,-2-71-6,-1-9-7,2-11 10,8 17-11,8-22 5,11-22 18,17-16-3,55-23-10,29-8-10,-97 38 0,-4 4 5,37-10-6,-14 7 0,-13 8-2,-14 8-35,-14 7 1,-13 0-59,-20 5-112,-101 37-286</inkml:trace>
  <inkml:trace contextRef="#ctx0" brushRef="#br0" timeOffset="27190.5552">3474 13961 1232,'-16'-6'147,"4"0"-107,-13-5-30,9 7-10,5 1-1,5 3 1,4 0 24,2-1-21,2 2-3,4-1-10,13 4 10,18 3 0,22 3 64,67 5 16,53 11-13,68 23-22,-33-8-16,31 8 37,74-4 0,13 6-14,47-11-14,10-13-17,36-15-9,17-2-3,-11-1 1,14-13-10,4-11 0,-33-12 4,-15-18-3,-7-25-1,-40-19 12,-25-12-12,-50 6-1,-14 12 1,-13 8 0,8 14 0,-4 25 84,-24 36 12,-12 19-61,-23-1-23,-26 7-6,-20-8 0,-27-14-6,-32 0-2,-62-9 2,-9 2 6,-6-1 12,15-9 16,-18 7 2,-8 2-4,-4 2 5,-2 3-8,0-4-7,0 1-22,1-1 1,-1-2-1,1 3-90,1-1 46,-5-3-172,-53-52-853</inkml:trace>
  <inkml:trace contextRef="#ctx0" brushRef="#br0" timeOffset="29043.6612">15505 3129 1459,'-2'0'233,"2"0"-158,0 1-75,0 3-2,2 15-11,1 14 12,2 16 0,4 10 2,8 4-2,3-4 2,7-9 0,3-10 0,4-15 7,2-16 14,2-13 56,4-16 39,5-17-9,5-21-46,5-13-22,-1-13-17,19-60-8,-59 95-6,15-55 1,-14 5-1,-9 5 2,-16 13-1,-12 17 8,-9 19 47,-7 16-7,-7 13-25,-1 6-18,-6 16-8,-2 14-7,-4 13-1,0 18-1,5 3 1,8 1 0,10-3-12,16-14-11,13-9-65,7-6-56,9-5-61,10-4-73,55-43-332</inkml:trace>
  <inkml:trace contextRef="#ctx0" brushRef="#br0" timeOffset="29324.6773">15832 2241 1393,'-8'-1'282,"2"0"-171,-4-2 12,6 3-9,1 3-102,3 5-12,3 11-33,3 17 24,6 17 9,3 15 1,2 5-1,-3 7 0,-2 7 6,-8 60-4,-20 31 19,-14 19-9,0-77 1,-6-16 7,18-60-20,-1 5-78,4-11-227,-13 37-253,-36 57-288</inkml:trace>
  <inkml:trace contextRef="#ctx0" brushRef="#br0" timeOffset="29575.6916">15437 3798 1300,'15'-9'245,"3"-4"-182,25-10 31,13-9 83,14-4 5,7-3-14,45-22-33,-82 45-57,35-20-35,-3 5-20,-4-1-13,-16 9 4,-7 7-8,-13 5-6,-19 6 6,-5 2-6,-8 3 6,-2-3 0,-1 3-5,3-3-1,-2-5-17,-2-8-209,4-54-383</inkml:trace>
  <inkml:trace contextRef="#ctx0" brushRef="#br0" timeOffset="29929.7119">15464 2240 1393,'0'0'295,"0"0"-184,-2-1-94,4 1-8,1 0 6,0 0-5,7 1 7,8 2-4,15 1 58,14 0 10,8-5-30,5-2-11,1-4-17,-2 0-5,3-2-11,-2-1 1,0 5-8,3 5-24,3 9-203,96 32-517</inkml:trace>
  <inkml:trace contextRef="#ctx0" brushRef="#br0" timeOffset="30171.7257">16669 2737 1767,'0'-6'344,"0"2"-130,3-8-154,19-12-24,16-4-28,17-11-7,18 0-1,3 3 0,0 5 0,2 1 0,-5 6-1,-6 7-6,-12 5 6,-12 10-67,-18 9-230,-33 49-423</inkml:trace>
  <inkml:trace contextRef="#ctx0" brushRef="#br0" timeOffset="30404.7391">16802 3219 1008,'0'0'1048,"1"-1"-838,3-2-151,0 0 8,12-11-2,24-9-14,14-12-26,21-7-8,4 4-17,-1 3 0,-5 2 6,4 5-5,-5 0 0,-11 7-1,-12 11-15,-19 7-134,-15 6-325,-35 16-597</inkml:trace>
  <inkml:trace contextRef="#ctx0" brushRef="#br0" timeOffset="30935.7694">18249 2186 1358,'0'0'219,"0"2"-135,0 2-71,0 2-13,1 14-9,2 21 9,3 21 71,-1 23-22,3 66-14,-4 13-11,-1 21-5,-2-66-4,4-9-14,-5-63 1,3-11 7,0-11-9,0 28-77,0-22-142,1-5-337</inkml:trace>
  <inkml:trace contextRef="#ctx0" brushRef="#br0" timeOffset="31407.7964">18330 2176 1542,'14'-13'186,"8"0"-137,23-13-32,22 4-17,51-4 0,12 19-1,-94 8-1,-9 1-4,27 5 6,-24 4-6,-15 7-22,-18 7 28,-24 18 22,-20 20 38,-71 57-28,-47 19-13,16-10-11,113-93-1,7-13-7,15-4 1,-17 13-1,21-15-32,21-6-43,22-7 75,26-4 6,74-12-5,42-10 10,-18 3-5,-123 19-6,-7 2 0,-7 1 13,18 10 3,-14 0 5,-17 5 42,-8 5 59,-13 13-11,-10 9 6,-19 11-39,-14 4-32,-13-2-20,-3 1-13,-2-6-1,7-6-6,4-8-6,7-13-5,9-5-82,12-11-149,-14-20-275</inkml:trace>
  <inkml:trace contextRef="#ctx0" brushRef="#br0" timeOffset="31621.8087">19527 2594 2040,'-1'2'236,"1"0"-197,-3 2-38,3 6-1,0 5 40,0 5-22,0 0-7,2-1-1,2 3-10,2-5-33,7 5-117,39 36-413</inkml:trace>
  <inkml:trace contextRef="#ctx0" brushRef="#br0" timeOffset="32032.8322">20708 1933 1535,'-11'-21'223,"-1"1"-85,-15-19-37,-9 11-11,-7 8 3,-8 15-42,-1 10-36,2 15-15,3 9 0,8 11-9,9 13-6,8 8 4,7 5 11,13 7 6,10-2-5,15-1-1,15-11-16,12-11-38,12-10 10,4-7 26,1-5 17,-10-4 0,-11-3-7,-13 3 1,-11-8 1,-14 5 6,-2-3 9,-6 2 14,-6 7 19,-7 3 0,-8 8-11,-14 5-13,-14 11 5,-20 11-23,-67 52-177,-115 34-907</inkml:trace>
  <inkml:trace contextRef="#ctx0" brushRef="#br0" timeOffset="38600.2078">17360 4857 474,'-7'-4'63,"2"2"-37,-9-6-26</inkml:trace>
  <inkml:trace contextRef="#ctx0" brushRef="#br0" timeOffset="40061.2914">17067 4821 255,'-1'-1'1006,"1"1"-739,0-4-78,0 0-21,3-3 18,7-12-69,7-7-64,14-9-35,17 0-8,11-2-8,7 4 5,2 7-6,-5 2 1,2 7-1,-8 5 7,-10 1-7,-6 3-1,-7 5 0,-11 3-79,-6 3-140,-9 9-284,-47 50-297</inkml:trace>
  <inkml:trace contextRef="#ctx0" brushRef="#br0" timeOffset="40281.304">17075 5389 1272,'0'0'315,"0"0"-144,0 0-79,3 0-34,9-6-14,24-8 7,68-33 79,62-28-11,7 7-58,-88 24-29,-52 31-17,-2-1-6,-3 6-8,26-10-1,-9 12-7,-8 12-204,14 67-346</inkml:trace>
  <inkml:trace contextRef="#ctx0" brushRef="#br0" timeOffset="40724.3293">18781 4306 1545,'-1'0'327,"-1"0"-172,-2 2-142,2 5-13,0 15-15,4 25 15,3 28 25,5 81 8,8 43-12,-4-7-10,-8-63-2,-3-78-3,3-11 1,-2-5-7,4 39-1,-4-19-154,1-11-179,-5-9-415</inkml:trace>
  <inkml:trace contextRef="#ctx0" brushRef="#br0" timeOffset="41220.3577">18882 4322 1290,'2'-17'268,"2"1"-98,6-16-104,3 10-38,10 5 40,0 7-17,12 7-18,10 4-14,11 7-2,-4 9-2,-3 2-3,-12 7-3,-10 3 3,-7 3-2,-18 11 1,-17 12 4,-24 15-15,-22 17-33,-11 5-42,-6-9-2,9-19 53,21-25 17,18-18 7,16-16 20,10-6 58,12-10-39,10-3-27,14-10-12,17-2 0,10 2 0,8 8-1,3 10 0,1 11 1,-4 6 15,-3 9 24,-9 6 3,-9 7-3,-9-1-24,-15 8 1,-8 8 23,-12 3 18,-10 9 11,-16 1-11,-6 2-27,-4-4-15,-5-11-3,-2 0-3,-6-9-3,0 0-6,-1-8-28,3-9-107,12-12-157,-15-46-317</inkml:trace>
  <inkml:trace contextRef="#ctx0" brushRef="#br0" timeOffset="41423.3693">19986 4657 1592,'4'4'227,"1"4"-158,1 3 24,-2 3 19,-1 4-5,-3-2-35,0 6-30,1 4-23,1 0-2,1-6-17,1 2-5,4-5-188,8 17-308</inkml:trace>
  <inkml:trace contextRef="#ctx0" brushRef="#br0" timeOffset="42294.4191">20635 4820 1213,'0'0'253,"1"0"-160,2 0-61,8 0-4,21-8 164,26-16 38,78-36-56,40-27-72,-16 21-50,-74 38-20,-45 15-22,-5 1 1,0-2-10,35-8 0,-13 3 0,-9 7-1,-17 6 0,-11 8-70,-15 7-181,-12 13-220,-92 70-682</inkml:trace>
  <inkml:trace contextRef="#ctx0" brushRef="#br0" timeOffset="42684.4414">21039 5060 1680,'0'-3'294,"2"1"-134,5-2-104,14-3-35,14-1 24,15 5 22,9 4-29,0 6-25,-6 12-11,-14 6 7,-15 5-8,-17 6-1,-21 9 8,-18 12-8,-17 9-12,-14 1-47,5-6-37,9-12 35,16-14 35,14-20 26,13-10-9,6-3 8,3-2-7,10 0-4,9-6 12,16-1 12,14-5 27,16-11 12,3 1 2,-3-4-5,0 0-20,-13 1-16,-10 3-1,-11 5-10,-15 0 16,-7-2-17,-12 0-24,-12-9-270,-52-70-583</inkml:trace>
  <inkml:trace contextRef="#ctx0" brushRef="#br0" timeOffset="42939.456">20955 3753 1650,'0'-13'227,"3"3"-62,-1-10-108,4 12-26,1 4 4,1 4-8,5 10-21,6 12-5,4 11 8,-1 12-8,-5 13 5,-2 10-5,-11 10 5,-4 8-6,-3 8-246,-30 143-568</inkml:trace>
  <inkml:trace contextRef="#ctx0" brushRef="#br0" timeOffset="43892.5105">22395 4102 1335,'-9'-4'320,"2"0"-151,-11 1-97,-3 10-48,0 1-13,-7 11-5,4 13 2,-1 13-8,5 12 0,4 13 1,4 16 0,0 56 11,13-87-2,1 38-2,5-14 4,5-19-11,9-18 14,6-18-2,12-12 5,10-16 29,11-13 11,1-19-2,0-19-11,-6-12-6,-4-12-14,-9-5-10,-11-1 0,-11 2-7,-9 7 1,-11 3 0,-11 6-8,-6 10 5,-7 2-5,-6 10-1,-4 8 0,0 10 0,2 9-6,7 14 5,-9 14-10,-1 9-4,-2 14 3,-2 9-16,-1 6 7,4-2 4,8 1 10,4-10-1,7-9 7,9-11 0,3-5-8,4-6 3,1-2 5,1-4-7,4 3-1,1 0 9,4 3 0,8 1 6,10 1 33,2-3 3,4-3-6,-1 2-18,1-3-6,5 1-7,4 2-4,4 0 5,2 0-5,3 0-1,2 0-109,77 6-429</inkml:trace>
  <inkml:trace contextRef="#ctx0" brushRef="#br0" timeOffset="44091.5219">23363 4236 1846,'0'-1'309,"0"1"-177,-1-2-94,2 4-38,4 6-24,2 12 17,9 6-29,3 6-179,2 2-133,15 23-436</inkml:trace>
  <inkml:trace contextRef="#ctx0" brushRef="#br0" timeOffset="44816.5634">23738 3973 1010,'-1'0'306,"2"0"-150,-1 0 3,0 0 21,0-2-3,6-3-74,17-4-77,21-3-16,65-15-2,25-1-7,-92 24-1,-3 0 1,33-3-1,-7 2 0,-13 5-1,-14 5 1,-15 5-18,-14 3 0,-12 9 13,-13 11 5,-18 10 11,-17 14-1,-14 8-8,-9 1 5,-4-5-6,0-1 7,5-8-8,2-9-7,14-8-115,10-7-124,14-14-239,-25-32-210</inkml:trace>
  <inkml:trace contextRef="#ctx0" brushRef="#br0" timeOffset="45066.5777">23863 4047 1209,'2'-1'311,"-2"1"-184,1 0-73,-2 1-12,1 3 6,0 2-3,1 6-1,2-1 8,0 7-1,3 0-16,0 0-14,-2-6-20,1-1 11,0-1-10,-4-3 7,2-1-8,-1 0 11,-2-1-12,-2-4-113,-1 2-119,-25-3-133</inkml:trace>
  <inkml:trace contextRef="#ctx0" brushRef="#br0" timeOffset="45560.6059">24312 4053 894,'-6'-12'126,"0"-4"-75,-11-7-22,-3-3 41,-8 7 35,-6 8 3,-3 11-36,-6 18-31,-2 16-19,1 15 16,7 12 19,13 4-18,13 1-11,13-7-14,15-6-13,9-14 17,9-11-7,6-17 10,7-18 1,0-17-4,2-14 2,-2-10-8,-6-9-5,-11-2 2,-14 2 0,-16 0-1,-9 3-8,-18 5 1,-6 7 0,-17 11-1,-5 21 0,-8 18-1,-11 19 0,1 17 1,5 9 0,10 7 1,18 3 5,18 5-5,25 2-1,22-8-1,25-9-18,60 6-196,74-55-572</inkml:trace>
  <inkml:trace contextRef="#ctx0" brushRef="#br0" timeOffset="46039.6333">24949 3906 1389,'-2'-6'303,"2"2"-49,-1-6-82,0 9-35,1 2-65,-2 3-63,2 10-9,-2 10 0,1 18 0,-2 9 9,-3 14-3,-2 6 3,0 7 0,-3 2-3,-8 13 0,-11 59 3,-9 31 3,25-131-12,6-7 12,-7 46-12,9-26 1,11-17 7,5-15-8,15-14 8,13-13-1,18-13 49,51-28 5,24-19-5,-93 37-8,0-2-14,38-12-16,-6 2-17,-6 5 8,-7 7-3,-13 5-6,-6 5 1,-8 1-1,-5 5 6,-6-2-6,-4 2-1,-11 1 1,-4 0 0,0 0-8,-4-5-11,-6-8-64,-6-6-35,-12-12-334,-76-111-598</inkml:trace>
  <inkml:trace contextRef="#ctx0" brushRef="#br0" timeOffset="46420.6551">25644 3453 1519,'3'-2'319,"4"1"-206,2-2-91,11 6-16,4 4 0,-3 2 0,6 7 0,-5 4-4,-4-1-1,-12 7 0,-13 7 5,-22 12-4,-14 8-2,-6 3-6,-1-4-68,10-10 14,15-17 32,16-8 17,7-10-8,10-5 19,12-6 6,8-7 73,12-4 34,3-9 29,3-1-22,-2 1-34,-5 1-40,-6 4-23,-5 6-17,-9 2-5,-4 7-1,-2 6-15,-4 8-218,12 36-329</inkml:trace>
  <inkml:trace contextRef="#ctx0" brushRef="#br0" timeOffset="49282.8188">16887 7271 537,'-11'-11'721,"4"4"-586,-8-2-48,5 9-48,0 3-33,-1 7-4,2 12 11,-6 5 1,6 12 16,3 6 4,1 12 7,3 12 2,-2 15-1,-3 66-10,0 24-10,7-125-7,1-7-4,4 34-5,3-20-5,6-17 6,7-15-7,1-9 11,11-18-2,4-13 0,5-20 6,6-16 1,3-21-2,32-72-13,8-47 11,-15 2-6,-62 141-4,-10 5 13,-5 9-2,-2-37 2,-15 11-6,-12 16 8,-10 7-8,-2 13 7,-9 11-8,-1 14-1,-1 14-6,0 4-1,4 9 0,8 5-9,4 9 8,7 4-6,4 3 5,-1 7 1,6 1 1,0 1-1,6-11 1,4-6-1,7-10 0,5-9-5,4-6-1,4-5 6,10-1 1,11-12 6,12-3 26,9-7 28,9-3 4,-4-1 1,-5 5-14,-3 2-23,-7 3-11,-8 6-10,-8 1-6,-5 1 11,-8 2-11,-3 1-1,-4-4 0,-3 0 7,-2 0-7,4 0 0,2 0-54,4 6-150,57 1-286</inkml:trace>
  <inkml:trace contextRef="#ctx0" brushRef="#br0" timeOffset="49817.8494">17740 7425 1197,'0'-1'337,"0"-1"-122,0 0-113,2 2-35,4-5-1,10-9 27,12-4 15,12-5-40,10 2-29,-1 2-21,3 5-9,2 2-3,-6 4-6,-1 2 6,-8 5-6,-4 1 0,-10 1 0,-4 3-14,-9 4-121,-6 5-133,-15 28-219</inkml:trace>
  <inkml:trace contextRef="#ctx0" brushRef="#br0" timeOffset="50175.8699">17812 7973 1326,'-4'0'320,"4"0"-155,-4 0-92,6 0-38,0 0-25,12-2 8,9-2 60,14-9 35,11 0-32,5-6-35,4-3-5,-2 5-16,-8-5-7,0 8-3,-6-3-4,-6 3-4,-5 4-7,-6 3 1,-4-2 0,-3 5 0,0-1-1,-4 1 7,-4-3-6,0 0-1,-5 7 0,-4 0 0,0 0-1,-1 0-25,-1-4-49,-1-1-147,-6-8-271,-31-24-815</inkml:trace>
  <inkml:trace contextRef="#ctx0" brushRef="#br0" timeOffset="54693.1283">19013 7302 861,'-3'-4'237,"2"-2"-12,-7-2-54,3 3-56,2 0-44,-1 2-49,2 3-12,2 0-10,2 0-79,-1 4-172,5 0 32,24 13-88</inkml:trace>
  <inkml:trace contextRef="#ctx0" brushRef="#br0" timeOffset="55352.166">19050 7432 553,'-4'0'90,"4"0"-68,0 0-22,0 3-30,0 1-54,-1 11-54</inkml:trace>
  <inkml:trace contextRef="#ctx0" brushRef="#br0" timeOffset="62843.5944">19101 7174 262,'-5'-7'902,"2"3"-619,-6-3-67,2 4-72,1 1-33,4 2-16,-2 0-43,3 2-28,-2 5-22,0 10-1,-2 10 7,-2 14-8,2 8 9,-1 12-3,2 9-5,-2 11 13,-3 12-13,-3 55 8,9-99-7,0 41-2,3-20 6,3-20-6,6-21 2,0-15-2,0-9 1,9-13 5,12-18 9,13-27 6,38-67 2,11-42-2,-2-3 1,-37 57-1,-34 63-7,-7 2 5,-2 8-4,3-38 2,-13 13 10,-13 10-15,-9 7 0,-6 11 3,-3 6-6,-4 8-8,2 8-1,1 13 0,-1 11-1,1 14 0,-3 13-5,1 8-2,-2 6-8,4 0-1,-2-3 16,8-14-8,8-7 9,4-13 0,6-4 0,4-9-2,2-1-4,2-2-1,2 1-4,4-2-1,6 4 12,7 2 1,8-3 0,7 1 0,4-4 13,4-1-4,1-4-4,-1 1 0,-6-1 0,2-3-6,-4 2 1,-2-4-1,-4 2 0,2-3-72,-7 7-199,-1-2-233,3-9-361</inkml:trace>
  <inkml:trace contextRef="#ctx0" brushRef="#br0" timeOffset="63187.6141">19630 7716 836,'0'12'240,"1"0"-145,0 15-5,5 8-27,1 7 10,-1 3-5,1-6-22,4-4-19,0-9-15,1-10 6,0-11-1,0-3 23,2-12 92,1-9 21,5-15-61,1-14-50,-2-4-11,-4-11 5,-6 2 2,-8 3-2,-7 3-14,-9 12 2,-4 9-7,-5 7-11,2 14-5,-4 8-1,5 11-6,2 10-6,6 8-32,6 9-119,14 0-85,42 55-294</inkml:trace>
  <inkml:trace contextRef="#ctx0" brushRef="#br0" timeOffset="63524.6334">20347 7425 1283,'-2'0'343,"2"3"-196,0 0-109,2 1-38,2 2 1,7 4 55,6 4 16,13-5 15,11-3 15,11-3 40,4-9-64,-3 2-31,-3-2-11,-8-1-8,-7 1-5,-7 3-16,-6 2 1,-6 2-7,-6-1 0,-6 3-1,-1-2 1,-3-1 1,0-1 7,-1 1-8,-1 0 10,2-3-11,-3 2 0,-3-3-68,-5 1-415,-44-22-679</inkml:trace>
  <inkml:trace contextRef="#ctx0" brushRef="#br0" timeOffset="64727.7022">21383 7177 1087,'-2'-3'297,"0"0"-36,-2-1-63,2 4-54,2 0-71,-7 7-50,0 11-23,-7 12 0,-6 15 1,-1 10 5,-1 9-6,7 5 6,2 8 0,4 1 3,6 1-3,4-8-5,11-6 1,5-13-1,8-13 0,6-16 0,10-17 8,7-20-1,10-21 2,3-16 1,3-14-2,-1-13-8,-4 1 6,-8-4 2,-12 6 0,-12 5 5,-13 9-8,-10 7 9,-11 14-9,-4 8 16,-1 9 20,0 8-6,4 8-13,2 7-17,2 7-6,-1 15-15,-2 13 14,3 23 0,2 8 0,4 10-5,2 5 6,3-1 0,4-2-1,-1-8 1,4-10 0,2-11-6,0-14 1,3-11 5,0-14 6,5-12-5,5-13 31,6-11 10,7-17-3,-1-8-15,0-5-5,-4-4-1,-1 0-9,-3-5-3,-2 2 2,-1 1-8,-6 0 10,-3 3-10,-4 10-1,0 4-22,-5 12-53,3 5-199,33-15-483</inkml:trace>
  <inkml:trace contextRef="#ctx0" brushRef="#br0" timeOffset="64932.7139">22615 7201 1335,'1'0'189,"1"3"-138,3-2-3,3 2 80,11 1 61,2-1-45,12-6-44,4 3-52,10-11-22,3-1-11,4-3-2,1 0-13,-4-5-22,-8 3-191,30-46-307</inkml:trace>
  <inkml:trace contextRef="#ctx0" brushRef="#br0" timeOffset="65245.7318">22940 6851 1230,'-6'4'231,"1"6"-120,-8 9-49,-1 12 16,-2 17-6,0 7-5,1 11-14,2 6-22,-3 2-7,4 8 0,4-8-9,0-5 3,5-4 14,3-8 4,3-3 3,5-8-3,-1-1-15,5-7-8,1-5-4,1-10-3,4-5 6,1-8 3,8-15 8,4-8 2,2-11-5,4-11-10,0-7-10,-2-6 0,-9 0-166,0-82-533</inkml:trace>
  <inkml:trace contextRef="#ctx0" brushRef="#br0" timeOffset="72204.1298">16077 9887 366,'-6'-8'752,"4"0"-441,-5-4-80,-4-2-56,1-1 8,-5 0-40,-2-1-40,-3 2-32,-2 2-32,-5 9-21,-4 3-12,-3 11-5,-6 7-1,-2 9 0,-1 11 5,0 13-5,4 7-1,-1 8-11,9 1-1,6 4-1,12-2-1,10 0 3,9 3 2,7-8 1,7-11-2,7-9 4,-2-13-1,3-10 8,-2-9 1,-2-8-1,1-8 0,-6-11 1,5-12 0,0-13-1,6-17 0,0-12-81,-2-10-92,2-18-65,7-64-25,-6-27-89,-17-18-184</inkml:trace>
  <inkml:trace contextRef="#ctx0" brushRef="#br0" timeOffset="72481.1457">15980 8860 369,'-6'-9'330,"2"8"-63,-3-7-53,3 8-91,4 4-55,-5 5-44,4 16 6,-4 17 42,2 19 49,0 15-31,0 14-27,-1 66-12,4 30-7,0 3-1,2-54-1,3 4-13,1 0-14,2-14-6,5-18-8,-7-65 5,2 1 0,1-4-6,10 30-7,-1-14-59,3-19-42,-2-17-8,-1-13-40,-1-10-126,18-56-371</inkml:trace>
  <inkml:trace contextRef="#ctx0" brushRef="#br0" timeOffset="73407.1987">15837 9641 1069,'-29'30'138,"3"13"-78,-26 42-25,-15 81-1,21 46 38,37-2 12,17-161-15,5-12-31,5-10-25,16 25-4,12-27 12,5-27 48,12-31 65,8-29-26,45-86-30,3-60-26,-20-17-19,-56 77-24,-33 22 2,-34-8 4,-22-19-5,-23 37 4,29 90-8,-3 15 1,-80-1-7,81 35-1,1 11 0,-37 33 1,-38 75 6,22 29 0,33 0-5,46-56-1,27-11 0,4-59-1,8-6-6,3-3-4,30 31-142,14-14-139,123 19-471</inkml:trace>
  <inkml:trace contextRef="#ctx0" brushRef="#br0" timeOffset="74050.2354">17148 9763 1430,'-1'-4'324,"-4"-4"-164,-1-9-44,0 1-20,-1 0 12,-3 3-26,-1 1-38,-7 2-25,-6 8 2,-10 7-21,-14 14 9,-13 14-9,-6 18-5,-5 15 4,4 11 0,13 1-1,18 1 2,19-6-8,17-5 8,18-5-1,12-12 0,11-12 0,10-15 1,8-16 0,6-16 0,-1-13 0,-3-9 9,-8-1-9,-6-5 0,-12 3 0,-13 5 0,-7 10 1,-13 5 13,-11 9 5,-7 7-18,-14 12-1,-17 22-1,-10 15-4,-9 19 4,4 6-7,4-5-1,18-3 8,16-8-7,11-12 7,13-4-5,8-8 4,5-7 1,8-7 0,5 1 1,5-11 6,2-1-5,7-9 1,0-3-1,0-6 5,-3-12 2,-3 0-7,1-9 7,-3-5-6,-1-2-1,-2-5-1,0 0-19,-1 2-221,29-65-567</inkml:trace>
  <inkml:trace contextRef="#ctx0" brushRef="#br0" timeOffset="74535.2632">17709 10169 1442,'0'0'493,"0"0"-371,0 0-73,-1 2 10,-1 0-2,2-2-39,-3 14-8,-5 11 2,-9 17-12,-12 19-81,-5 11-267,-76 97-481</inkml:trace>
  <inkml:trace contextRef="#ctx0" brushRef="#br0" timeOffset="74757.2759">17591 10542 859,'19'-16'186,"1"2"-33,18-13 21,3 5-52,-4 8-41,-5 7-27,-8 21-26,-8 13 38,-10 12-18,-12 18-21,-8 6-9,-1 7-6,-2-3-6,4-11-4,5-14 8,5-9-9,3-11 5,6-8-5,6-5-1,8-7-57,2-11-200,76-75-89</inkml:trace>
  <inkml:trace contextRef="#ctx0" brushRef="#br0" timeOffset="75013.2905">18440 10128 840,'1'0'829,"7"-3"-698,8-1-89,3-2 22,12-4-11,2 2-5,8-2-14,2 2 11,2 0-7,1-2-13,-6 4-4,-3 0 5,-9-2-7,-2-1 2,-7 1-7,-4 4-14,-1 0-18,-5 4-152,-2 0-209,3 0-715</inkml:trace>
  <inkml:trace contextRef="#ctx0" brushRef="#br0" timeOffset="75342.3093">18333 10732 1638,'0'0'304,"6"-6"-197,12-5-47,10-7-2,8 0 13,7 0-32,2 6-8,2 5-2,-5 3-20,0 0 0,1 4 1,-3 4-9,0-4 12,1 4-5,-7-1-7,-4 0 5,-3-2-4,-11 0-2,-3-1 11,-5 0-11,-5-1-17,-3 1-88,-1 0-153,-21-17-398</inkml:trace>
  <inkml:trace contextRef="#ctx0" brushRef="#br0" timeOffset="76017.3479">19508 10442 1290,'-3'-1'304,"3"0"-53,-3-1-50,4 2-59,-1 0-50,2-2-23,5 0-45,13-4-15,16-7 21,18-6 13,17-10-14,49-13-19,12-6-8,10 3 4,-57 22-6,-46 14 0,-2 6-50,0 0-211,111-4-485</inkml:trace>
  <inkml:trace contextRef="#ctx0" brushRef="#br0" timeOffset="76431.3716">21508 9665 1451,'-8'-21'255,"-1"2"-78,-9-19-78,-4-3-39,-4 4-8,-7 1-1,-4 8-18,-3 8-13,-3 17-13,-3 13-7,1 8 0,4 9-1,5 6-13,4 5 14,7 4-11,3 7 4,3 11 7,3 14-1,7 14 1,7 5-2,4-1 1,11-13-10,5-14 5,11-20 5,2-17 0,3-18 1,5-13 0,4-19 6,-1-14-5,4-15 4,-2-11-5,-4-11-1,-5-4-86,-3-11-177,23-169-482</inkml:trace>
  <inkml:trace contextRef="#ctx0" brushRef="#br0" timeOffset="76663.3849">21577 8612 1045,'-2'16'330,"-1"10"-251,-2 29-52,2 20-12,-1 18 27,-1 74 27,4 34-12,5 0-12,-1-93-19,0-67-7,3 0 5,1 8-7,7 39 14,4 6-11,0-4-20,10-12-137,57 44-439</inkml:trace>
  <inkml:trace contextRef="#ctx0" brushRef="#br0" timeOffset="77076.4085">22141 9284 1440,'-14'-1'213,"3"5"-117,-16 14-63,5 21-25,-2 22-1,8 14-6,8 10 0,8-2 0,6-9-1,6-11 1,1-18 0,9-14 0,-5-9 11,6-18 9,0-6 39,9-19 15,4-13-21,4-12-24,1-13-14,-2-11-14,-3-12 5,-9-1 8,-9-1-14,-9 10 6,-14 19 1,-9 16 17,-13 17 22,-6 11-7,-10 15-10,2 9-4,-2 10-14,4 11-11,5 11 0,3 10 0,4 4-1,9-7-29,6-4-125,10-16-94,4-9-70,7-16-146,25-37-292</inkml:trace>
  <inkml:trace contextRef="#ctx0" brushRef="#br0" timeOffset="77513.4335">22240 8749 1220,'-3'0'500,"6"1"-405,-3 6-95,2 19 0,2 7 20,5 17-7,-3 16 1,4 11 1,-4 69-5,-9 25-2,-25 38-1,-5-95-5,-1-3 11,-2-4 4,-4-1-11,23-61-6,7-9-44,2-6-64,-10 27-13,10-25 19,8-18 19,4-14 70,11-10 13,4-13 103,7-6 37,4-3-2,5-4 30,4 5-15,1 5-44,-1 3-26,0 3-32,-2 8-24,-2-1-20,-4 6-5,-3 0 5,-1 1-5,-7 2-2,-1-4-8,-6 2-31,-4-3-38,-3-5-140,-4-6-245,-32-68-480</inkml:trace>
  <inkml:trace contextRef="#ctx0" brushRef="#br0" timeOffset="77798.4498">22016 8980 635,'-12'-15'784,"5"1"-598,-8-11-57,3 9-36,6 5 75,6 3-10,0 4-86,6 4-72,9 6-9,10 0 9,11 4 1,16-1 15,7-1 1,6-2 5,4-9 7,4-4-13,-6-3-5,1 0-10,-9 1 4,-5 0-5,-12 8-90,-11 2-145,-4 33-346</inkml:trace>
  <inkml:trace contextRef="#ctx0" brushRef="#br0" timeOffset="78202.4729">21006 10887 964,'-7'-4'230,"0"2"-34,-2 1 28,7-2-25,4 3-62,15-10-59,17-15-36,68-38-20,77-26 1,11 14 8,-76 33-4,1 4 8,-1-3 5,-1 3 7,-1 2-16,-20 10-14,1-5-10,-4 0-5,-5 3-1,-46 19-1,-5 3-19,-5 4-202,22-4-293,1 28-587</inkml:trace>
  <inkml:trace contextRef="#ctx0" brushRef="#br0" timeOffset="78570.494">21736 10932 1466,'-20'3'242,"0"-3"-145,-19-3-11,1 3-11,0-4 21,-1 4-21,7 8-48,-2 5-17,3 11-8,3 14-2,5 10 1,4 3-1,8 9-6,11 0 4,6 4 2,7-1 0,5-1 0,5-8 0,-4-15 0,8-9 0,-2-18 2,7-20-1,5-23-1,6-26-22,7-18-76,-1-14-53,0-9-47,19-62-63,-27-21-39,-40 3-290</inkml:trace>
  <inkml:trace contextRef="#ctx0" brushRef="#br0" timeOffset="78757.5047">21710 10410 997,'-7'12'174,"4"4"-118,-7 17-32,9 14 33,5 18 33,7 8-6,6 13 24,2 11-24,-4 0 1,0-1 17,-6-6-43,-3-9-10,1-17-26,-1-3-8,2-13-3,-1-8-12,-1-11-157,18 1-358</inkml:trace>
  <inkml:trace contextRef="#ctx0" brushRef="#br0" timeOffset="78963.5165">22106 11006 1276,'3'-10'492,"0"3"-384,10-13-74,11 8-14,1 1 58,13 1-14,8 2-11,10 0-11,9-2-5,8-1-25,4-8 3,-1 0-13,-10 0 14,-12-7-16,-17 9-132,-13 1-138,-39-13-314</inkml:trace>
  <inkml:trace contextRef="#ctx0" brushRef="#br0" timeOffset="79215.5309">22413 10701 1244,'0'0'201,"0"5"-160,0 11-16,-1 14 112,-3 21-8,-1 16-54,0 14-30,1 6-6,-1 0 27,7-12-24,7-10-24,9-8 1,10-6-1,8-8-6,7-8-1,8-9 1,1-20 7,4-24-1,9-31-18,2-22-148,8-22-187,91-186-643</inkml:trace>
  <inkml:trace contextRef="#ctx0" brushRef="#br0" timeOffset="79466.5452">23605 10026 1501,'0'0'296,"7"0"-200,7-4 18,12-6 60,18-9-29,13-10-64,4-1-49,5 0-20,-5 3-11,0 1 6,-6 3 2,-7 1-9,-10 6-8,-17 3-10,-10 6-77,-19 10-390,-94 50-791</inkml:trace>
  <inkml:trace contextRef="#ctx0" brushRef="#br0" timeOffset="79787.5636">23548 10532 1591,'0'0'316,"0"2"-205,0-2-87,5 1-18,10 6 24,15-4 90,14 1-9,9-4-63,8 2-10,-1-1-13,1-1-14,-6-3 19,1-8-9,-2-2-8,2-8 4,-1 2-10,1-2-6,-2-1 0,-11 8 0,-8 2 1,-10 2-1,-7 4 1,-11 2-1,-6 4-1,-2-2-1,0 2-17,-3 0-42,0 2-73,-3 1-209,-26-6-423</inkml:trace>
  <inkml:trace contextRef="#ctx0" brushRef="#br0" timeOffset="81581.6662">25052 10240 829,'-4'-1'249,"2"-2"-15,-4 2 3,5 1-30,1-3-19,0 3-37,0 0-23,1-4-44,1 4-27,2-2-15,13-6-30,12-7 3,21-11-14,18-6 10,9-4 2,45-20-1,5-3 0,-87 42-1,-1 1-1,32-15-1,-3 2-8,-6 3 11,-2-1-8,-2-3-4,5 1-1,-1-1 0,6-1 1,-7 3 0,-5 8 0,-17 6-6,-14 7-16,-14 5-52,-18 8-14,-16 12-101,-138 90-525</inkml:trace>
  <inkml:trace contextRef="#ctx0" brushRef="#br0" timeOffset="82023.6915">25592 10232 1578,'0'0'327,"0"-4"-102,3 1-142,11-4-43,7-1 8,12 1 11,7 1-26,0 8-12,-3 3-9,-5 7-5,-9 4 7,-10-2-13,-6 9 1,-14 7 4,-10 11-6,-16 10-12,-14 9-36,-7 0-33,1-6-20,9-7 11,13-11 39,12-20 34,9-9 17,10-5 10,2-5 26,8-6 21,10-3-24,9-9-3,17-2 30,11-3 2,3-1-7,4 3-11,-3 2-14,-5 3-15,-6 3-9,-9 4-6,-8-5 0,-7 7 1,-7-2-1,-1-2-7,-6-3-50,-2-6-102,-9-7-303,-33-74-482</inkml:trace>
  <inkml:trace contextRef="#ctx0" brushRef="#br0" timeOffset="82280.7062">25882 8677 716,'-4'-6'871,"3"5"-562,-4-8-118,4 9-88,0 2-43,-1 2-42,4 4-18,0 13-6,3 18 6,4 16 2,-6 16 7,0 10-9,-3 9-38,0 57-136,6-100-168,25 159-551</inkml:trace>
  <inkml:trace contextRef="#ctx0" brushRef="#br0" timeOffset="82819.737">26810 9185 950,'0'-6'359,"0"0"-73,0 0-62,-3 4-22,3 4-68,-2 8-74,4 13-35,4 25 2,-2 20 0,4 67-10,-6-87-8,3 46 4,1-10-1,0-4-11,0-5-1,0 2 0,1-2-16,1-2-91,-4-9-127,-4 35-441</inkml:trace>
  <inkml:trace contextRef="#ctx0" brushRef="#br0" timeOffset="83293.7641">27047 9163 1568,'0'0'241,"3"0"-155,6 0-62,4 4 22,14 0 50,9 8-37,9 1-35,6 7-9,-2 2-15,-9 3 8,-12 6-8,-15 5-58,-20 9 23,-14 12 26,-18 1-1,-10 2-19,-3-6-17,2-9-28,6-5-25,14-15 8,13-11 22,12-10 45,18-11-21,10-8 25,14-1 20,9-1 17,8 6 22,-2 6 25,0 5 32,-5 5-3,-6 9-18,-6 5 2,-3 7 26,-9 6-17,-5 5-26,-8 3-27,-7 3-2,-16 2 2,-17 6-9,-18 4-3,-16 1-12,-58 27-9,-11-25-29,99-51-25,8-7-106,-66-42-332</inkml:trace>
  <inkml:trace contextRef="#ctx0" brushRef="#br0" timeOffset="84058.8079">28003 9251 966,'5'-17'243,"-1"5"-102,1-10 54,-2 11 76,-3 8-26,-2 7-107,-1 8-86,0 14-31,-4 19 2,-1 20-2,-2 6-20,-4 0 12,6 0-2,-1-8-5,7-7-6,3-4 0,4-4 0,1-6 1,5-6 0,5-17 0,2-5 0,3-14-1,4-16-6,5-7 0,7-13-8,-1-11-7,1-10-6,-4-6 3,-3-11 9,-8-4 14,-8 1 0,-5 12 0,-5 14 1,-1 18 0,-3 17 2,0 6 14,0 10-16,-1 13-4,-4 10-25,-1 18 29,0 22 0,0 8-6,-1 3 6,5-1 6,2-7-6,0-7 0,3-7 0,5-10-6,2-15 6,2-6 0,2-11 1,-1-5 0,5-13 8,4-6 17,7-9 22,3-11-11,3-8-11,0-8-7,1-5-1,0 2 3,-4-4-15,-6 2 0,-6 9 0,-11 7-4,-6 13 4,0 6-6,-3 8-11,0 1-80,4 1-391,15-30-1089</inkml:trace>
  <inkml:trace contextRef="#ctx0" brushRef="#br0" timeOffset="84510.8337">29247 8809 1570,'-3'-4'253,"3"4"-89,-4-3-110,4 7-54,0 8 1,0 9 12,3 13 11,-1 11-3,2 17-6,-2 7 3,-6 8 4,-3 13 2,-20 67-4,-22 10-8,31-116 1,3-3-5,-13 51-7,4-5 13,14-15-14,10-19-1,10-27 1,12-22 0,10-16 9,8-12 48,8-11 5,6-3-17,4-3-8,4-1-16,-2 5-6,-3 6-13,-5 0 5,-9 4-6,-6 10-1,-14-2 0,-7 8 0,-10 3 1,-4-1-1,-2 0-9,-2 0-24,1-4-37,-1-8-308,-17-60-468</inkml:trace>
  <inkml:trace contextRef="#ctx0" brushRef="#br0" timeOffset="84899.856">29893 8454 1580,'10'-7'221,"0"0"-154,11-1-37,0 5 48,-3 4 0,0 9-28,1 4-22,-2 3-16,-2 11 3,-7-1-3,-8 8-12,-10 4-46,-11 6-52,-7-3-25,2 0-15,6-4 32,8-7 64,4-11 28,8 0 4,8-12 10,4 0 4,7-1 46,6-2 8,6-1-5,2-1 23,6-3-8,6-4 1,7 0-29,3-7-10,-1-1-10,-9-1-4,-8-1-16,-10 0-94,-6-30-498</inkml:trace>
  <inkml:trace contextRef="#ctx0" brushRef="#br0" timeOffset="93130.3268">17084 12280 667,'0'-14'265,"-2"0"5,0-3-21,0-4-3,-4 7-46,1 4 7,-2 1-66,-1 4-69,-6 2-26,-2 1-31,-14 7-14,-14 13-1,-11 9 1,-12 21 0,-2 9 0,6 10-1,7 0 0,16-1 0,11-5 0,15-10-15,14-10-32,13-10-31,13-3 56,10-5 22,16-4 1,8-12 7,7-7-7,-1-11 5,-2-6-5,-5 0 6,-8-6-5,-8 1-2,-12 4 1,-16 9 5,-8 4-6,-19 15-26,-12 9 20,-19 15 6,-17 21-16,-5 10 16,-1 5 0,8-5-1,18-4-5,11-8 5,14-10-9,12-9-10,12-5-20,6-7 30,10-5 10,10-4 1,11-12 8,6-8 4,6-12 20,4-5-12,-3-5-6,1-6-9,-4 0-5,-6 3-1,-4 2-214,37-49-579</inkml:trace>
  <inkml:trace contextRef="#ctx0" brushRef="#br0" timeOffset="93314.3373">17830 12438 1417,'-2'-2'287,"2"2"-59,-2 0-122,0 0-4,0 2-40,-2 4-37,-2 10-24,-5 17 7,-4 19-8,-13 14-185,0 2-134,-31 73-303</inkml:trace>
  <inkml:trace contextRef="#ctx0" brushRef="#br0" timeOffset="93542.3503">17723 12814 597,'11'-8'108,"3"3"-60,16-5-27,0 6-8,4 11 20,-7 5 33,-8 10 6,-8 1 77,-10 13-7,-7 2 31,-3-1-14,-4 0-41,-1-4-8,2-6-49,6-5-38,3-6-16,3 3-1,6 1 1,6 3-7,5-1-1,6-10-80,9-5-132,66-33-317</inkml:trace>
  <inkml:trace contextRef="#ctx0" brushRef="#br0" timeOffset="93987.3758">18938 12106 1109,'-3'-1'784,"2"-1"-584,-4-2-164,5 8-36,5 5-24,2 7 23,4 6 1,7 4 0,-1 2 1,-2 0 7,-1-2-8,-7-3-114,-32 81-237</inkml:trace>
  <inkml:trace contextRef="#ctx0" brushRef="#br0" timeOffset="94158.3856">18908 12675 1755,'0'0'311,"0"0"-199,0 0-50,2 0 19,-1 0-32,0 2-32,9 4-17,6 2 0,5 10-55,9 8-243,37 71-584</inkml:trace>
  <inkml:trace contextRef="#ctx0" brushRef="#br0" timeOffset="94907.4284">18898 12187 646,'12'-18'192,"2"-1"-26,9-17 47,1 9-25,-10 11-43,-4 6-49,-6 14-52,-2 10 20,1 10 29,0 18-33,-1 16-16,-4 15-7,-3 16-5,-2 62-2,4-103-15,-2 48-5,-2-6-1,1-2-1,0-1-8,-2-6-35,3-13-151,5-22-91,5-17-224,24-42-129</inkml:trace>
  <inkml:trace contextRef="#ctx0" brushRef="#br0" timeOffset="95123.4407">19207 12440 906,'0'0'273,"0"0"-75,0-2-127,1 12-64,4 8 32,6 19 71,0 16-31,0 13-28,1 6-25,-1-1-10,-2-4-7,-3-4 3,-2-12-1,0-10-10,3-14-1,4-11-161,31-33-324</inkml:trace>
  <inkml:trace contextRef="#ctx0" brushRef="#br0" timeOffset="95344.4534">19489 12195 1197,'0'2'336,"0"-2"-219,4 6-116,2 11-1,12 15 9,3 25 5,8 17 1,12 68-2,-14 24-2,-21-2 2,-15-53 1,3-63-5,2-3 0,1-11-9,-2 37-39,5-22-288,11-32-890</inkml:trace>
  <inkml:trace contextRef="#ctx0" brushRef="#br0" timeOffset="95536.4644">19912 12264 1410,'3'-6'282,"0"-1"-139,8-2-64,8-1 10,11-4-2,20-5-35,14-11-26,10-7-14,-1 2-8,-10-1-4,-11 13-195,21-3-335</inkml:trace>
  <inkml:trace contextRef="#ctx0" brushRef="#br0" timeOffset="95729.4754">20186 12209 719,'-1'1'546,"-3"-1"-403,2 2-28,0 2 2,-3 5-30,-4 12 24,-10 10-25,-10 18-52,-5 10-14,-3 0-11,2-3-9,9-7-44,3-11-82,8-13-78,2-11-58,4-9-53,-15-31-286</inkml:trace>
  <inkml:trace contextRef="#ctx0" brushRef="#br0" timeOffset="96125.4981">19887 12458 836,'2'1'282,"-1"7"-172,8 18-67,4 19 103,7 14-50,4 9-33,1 2-23,-4-8-5,1-8-16,-8-2-5,-4-13-2,-4-8-5,-4-11-7,-7-7-108,-1-6-160,-1-11-88,-3-10-129,7-15 266,4-11 134,11-9 85,8 0 175,10-3 101,11 4-30,-1 10-31,1-1 16,1 4-54,0 6-33,-2 7-26,-3 12-28,-3 4-42,-7 6-25,-2 7-13,-3 12-2,1 7-2,-7 11 10,-1 5 16,-12 4-10,-11 4 2,-12 6-1,-12 7-7,-11 1-2,-2-8-14,-3-4-53,5-12-67,9-11-87,10-16-141,-21-36-250</inkml:trace>
  <inkml:trace contextRef="#ctx0" brushRef="#br0" timeOffset="96478.5183">20257 12809 887,'3'0'252,"2"0"-87,3 4 11,4 4-14,-3 13-12,-1 4-60,-7 11-29,-2 5 13,-8 10-25,-6-1-22,-6 9-7,-3-3-10,-3 0 1,4-11-11,5-6-93,6-15-69,6-12-66,6-12-10,11-14 17,5-15 1,10-5 121,4-3 79,5 8 20,-3 7 119,3 13 41,3 6 65,3 6 14,2 2-62,3 9-44,1-2-43,0 4 2,2 5-55,1 1-22,-7 0 0,-7-6-5,-11-5-10,-11 2-129,-10 3-162,-44 33-269</inkml:trace>
  <inkml:trace contextRef="#ctx0" brushRef="#br0" timeOffset="97214.5604">17056 13604 983,'-2'-5'198,"0"1"9,-2-1-51,1-2-22,3 7-38,3 0-56,4 7-40,13 2-15,17 6 15,24 9 17,83 18 25,74-8 42,42-29-12,-68-21-12,23-10-12,0-3-17,39-13-11,27-3-11,-13 2-8,1 20 10,-35 18-10,-9 2 1,-7 19-1,-43-3 1,-10 3-1,-2 0 0,-17 5 8,-21-3-9,-8-1 1,-16-7-1,-11-6 0,-57-9-5,-8-2-7,-11 1-20,11-4-17,-25-6-47,-97-34-279</inkml:trace>
  <inkml:trace contextRef="#ctx0" brushRef="#br0" timeOffset="100144.728">4460 6935 288,'6'-25'0</inkml:trace>
  <inkml:trace contextRef="#ctx0" brushRef="#br0" timeOffset="102394.8567">8601 4512 572,'-2'-12'239,"-1"4"-14,-1-5 18,1 7-33,0 3-62,3 3-52,-2 0-37,1 0-20,2 0-24,14 0-15,12 0-2,22 0 2,17 4 2,7 7-1,-6 8 0,0 8-1,-13 9 0,-8 5 6,-7 11 5,-6 12-2,-6 7 0,-5 4 0,-5 2-8,-6 5 8,-2 7-8,3 60 0,8 41 1,-5 27-1,-14-93 10,-7 8-10,-6-9 0,-10-2 9,-5 1 4,-6 7 1,16-81-9,0-9 9,5-4-2,-15 33-2,8-20-2,4-13-3,4-13 0,5-11 7,3-8 20,-4-9 62,-8-6-58,-6-6-17,-7-9-11,-6-13-8,-5-5 8,0-10-9,3-6 1,3-9-1,5 2 6,9 9-5,5 15 0,8 20 1,5 14-1,1 5-1,1 7-5,4 1-15,5 4-5,8 5 16,6 17 8,8 5 1,0 18 0,-1 5-1,-7 4 1,-3 4 0,-6 0 0,-3-3-6,-3-7 5,2-8 1,-3-11-1,3-13 0,2-7-5,2-12 6,9-12 0,13-18 2,14-17 7,9-23-3,10-17 0,1-9-5,38-59 0,-76 100-1,33-44 0,-4 8 0,-6 20-45,-9 18-226,13-9-464</inkml:trace>
  <inkml:trace contextRef="#ctx0" brushRef="#br0" timeOffset="103348.9112">4005 7710 283,'-2'-14'203,"-2"3"-73,-2-13 28,-1 4-10,0 8-14,-2 5 25,2-1-38,3 4-37,0 2-13,2 2-11,1 0-12,-1 2-23,2-2-11,0 0-14,2 0-2,-1 0-17,2 2-68,3 1-29,2 11-163,-4 24-361</inkml:trace>
  <inkml:trace contextRef="#ctx0" brushRef="#br0" timeOffset="104601.9829">3911 7687 773,'-3'-10'176,"0"0"-55,0-3-11,-4-2 7,3 7 15,4 2-38,0 3-46,0 3-31,0 0-16,4-7 0,5 2-1,4-9 0,8-8 6,3-5-5,3-2 5,0-6-4,6-7-1,2-4 13,1 1-13,0 0 11,-6 0-6,2 1 2,-6 2 1,-4 0 0,-1 0 4,0-3 2,1-1-3,0-3 11,3 1-17,-3-3 12,6 2-11,-4 0 5,-2 2 8,2 2-19,-1 4 8,1 4 6,-4 3-14,2 1 6,-3 3-6,2 0 3,1-1-2,2-5-2,-3-9 1,5 0 0,0-9 7,2 1-8,0 1 6,-2 2-5,-3 5 5,-1 5-5,-4 5 1,3-4-1,2 4-1,7-4 6,4 0-6,10-9 0,-2 0 1,3-4 1,-5 0-1,-6 4-1,-4 3 0,-6 3 1,-7 5 0,-6 7 8,-3 5 3,-4 5 13,-1 2 10,2 2-23,1-1-11,4 2 0,3 0-1,-2 0-7,3 0 7,-1 4 5,3-4-5,-3 2 1,1 0-1,1-5 1,0 2 0,-3 1 0,6-7 0,2-3 0,6-6 0,3 0-1,-4-1 1,-1 3-1,-10 5 0,-2 4 0,-4 11 2,-5 4 5,-3 3 4,-1 2 14,-1 0 7,2-1-16,-2-2-15,2 3 4,2 0-5,0-6-7,2 2 5,2 1-7,1-3 8,-2 2-5,-4 3 6,-1 1 6,0 0 0,-4-3 3,-7 3-8,-1 3-1,-7-3 0,1 1 0,-3 2 0,-2 0 0,-2 1 0,-4-2 0,0-1 0,-6 2 0,-1-3 0,-1 1 0,1-1-1,1-1 0,10-2 1,3 3 5,10-1-4,6-1 0,6 0-1,4-2 0,11-7-7,18-8-7,16-11 14,15-2 0,-2 4 0,-7 7-1,-9 9-1,-8 16-7,-9 3 2,-2 9 1,-6 6 0,-3 5 0,-6 4 5,0-5-1,1 6 1,-2 3 0,-5 1 1,4 3 0,-6 0 1,-4 2 0,-7 4 16,-8 3-2,-9 8-2,-7 6-13,-8 2 0,-3 3-237,-67 74-489</inkml:trace>
  <inkml:trace contextRef="#ctx0" brushRef="#br0" timeOffset="107937.1737">3986 7725 277,'-3'-3'122,"0"3"-83,-4-4-38,2 0 22,-1 0 17,0 0 23,2-2-6,1 0-30,3 1-21,3-3-6,4-2-8,7-4-53,46-57-203</inkml:trace>
  <inkml:trace contextRef="#ctx0" brushRef="#br0" timeOffset="108621.2128">5953 5008 231,'0'0'199,"-2"-2"-83,2 0-56,0 0-11,-2-2 10,2 1 13,-3-3-14,0 5-25,3-2-19,0 6-14,-3-1-132,3 30-140</inkml:trace>
  <inkml:trace contextRef="#ctx0" brushRef="#br0" timeOffset="108822.2243">5994 4974 237,'-2'0'111,"4"0"-111,-4-1-189</inkml:trace>
  <inkml:trace contextRef="#ctx0" brushRef="#br0" timeOffset="109049.2373">5979 4955 190,'-2'4'75,"2"-2"-75,-2 17-33</inkml:trace>
  <inkml:trace contextRef="#ctx0" brushRef="#br0" timeOffset="109319.2527">5953 4950 258,'0'0'226,"0"0"-76,0 0-37,0 0-11,-2 3-36,0-3-27,2 0-29,0 0-10,0 2-65,0 2 10,0 2 11,4 2-62,3 0-62,14 3-147</inkml:trace>
  <inkml:trace contextRef="#ctx0" brushRef="#br0" timeOffset="109529.2647">5936 4980 105,'0'0'312,"0"-3"-144,-2 2-89,-2-1-35,4 1-1,-4-2-14,1 3-19,1 0-10,1 0-47,0 3-58,1 0 20,1 16-49</inkml:trace>
  <inkml:trace contextRef="#ctx0" brushRef="#br0" timeOffset="125046.1522">23268 12297 588,'0'2'716,"-3"-1"-584,3 2-99,0 0-24,0 5 9,4 4 43,-3 6 50,4 8-49,-2 7 29,-1 6-7,2 12-36,-4 11-21,0 8-13,0 14-5,-4 55 3,-2 19-11,-6 7 12,5-53-13,2-64-125,1 0-122,-11 108-401</inkml:trace>
  <inkml:trace contextRef="#ctx0" brushRef="#br0" timeOffset="125393.1721">23229 12200 997,'6'-19'216,"5"9"-127,8-16-50,5 13 12,4 5 3,5 9 16,8 12-23,4 3 2,8 3 55,1 2-26,-7-1-18,-12 4-35,-14 4 28,-10 6-8,-9 4 1,-10 13 14,-12 8-4,-13 5-19,-6 3-16,-9-8-19,2-10 19,1-10-21,6-13-101,8-9-192,-13-28-431</inkml:trace>
  <inkml:trace contextRef="#ctx0" brushRef="#br0" timeOffset="126449.2325">24372 12216 955,'-1'-2'285,"1"0"-67,-3 0-26,3 1 63,-2 1-84,2 0-74,2 0-49,-2 0-48,10 0-9,6-3 9,10 0 16,13-3-1,7-4-7,5-4-5,2 5-2,-2-7-2,-6 3-37,-4-2-90,-14 4-74,-10 1-17,-11 5-80,-11 8-17,-7 5-185,-7 6 191,0 2 310,3 0 138,5 6 67,5 4-52,3 7 48,0 11 20,3 12-55,4 1-23,-2 2-22,2-4-8,-2 1-38,-2-3-39,-2-4-5,-2 3-22,-4-6-9,0 4-75,-6-11-180,6-10-214,6-15 120,3-18-148,4-7 497,6-6 270,0-4 76,1-1 123,4-3-203,-2-5-43,6-3-38,6 2-79,3-5-49,0 5-13,-1 1-43,-5 7 3,-1 10-4,-6 13-180,-8 15-147,-10 11 0,-58 82-151</inkml:trace>
  <inkml:trace contextRef="#ctx0" brushRef="#br0" timeOffset="126788.2519">24420 12387 1139,'0'-7'329,"0"4"-71,0-3-98,0 6-118,0 9-42,2 14-43,3 23 43,0 24 46,-5 20-10,-6 14-7,-17 63-11,-14 18-5,29-131-8,-1-13-5,-4 41-38,9-33 5,8-18-63,12-17 20,7-15 68,14-14 8,11-12 20,12-6 22,-3-2 51,5-1 19,-3 2-17,-3 4-29,0 2-44,-5 6-21,-5 12-1,-1 10-1,1 12-198,58 80-337</inkml:trace>
  <inkml:trace contextRef="#ctx0" brushRef="#br0" timeOffset="126953.2613">25542 13269 1629,'-2'5'161,"2"-5"-128,-3 7-6,2 3-26,-4 13 29,2 12-30,-3 6-28,-12 75-452</inkml:trace>
  <inkml:trace contextRef="#ctx0" brushRef="#br0" timeOffset="127501.2927">26971 12299 1321,'0'-2'237,"0"2"-141,0-2-75,-2 7-21,1 11-18,-2 26 18,0 20 0,6 74 6,0-91 23,7 51 5,0-13-2,12-18-1,1-15 34,4-23 1,6-23 69,6-21-6,12-23-36,-1-19-71,4-15 25,-6-8-25,-5-11-22,-11 2 23,-10-4-11,-15 11-12,-17 7 0,-11 11 0,-13 15-8,-10 8 5,-3 19 3,-4 14 1,5 18-1,5 16-7,6 18-17,10 14-20,11 14-121,8 14-214,15 128-556</inkml:trace>
  <inkml:trace contextRef="#ctx0" brushRef="#br0" timeOffset="127921.3167">28532 11450 1381,'7'-25'364,"-1"10"-122,1-15-148,-4 20-94,-3 11-12,-3 11-51,-1 21 63,-4 20 48,-4 20-12,2 17-28,-11 3 19,-3-2-18,-6 0 10,0-11-19,1-8-78,3-15-180,9-15-209,-13-5-293</inkml:trace>
  <inkml:trace contextRef="#ctx0" brushRef="#br0" timeOffset="128113.3277">28555 11797 1134,'23'-14'337,"-3"-2"-161,22-7-55,0 11-19,-2 12-25,-4 8 14,-3 10-2,-5 5-61,-2 2-28,-10 5-9,-10 4 0,-9 7 9,-18 2 8,-17 12-8,-13 3-180,-11-1-291,-75 54-147</inkml:trace>
  <inkml:trace contextRef="#ctx0" brushRef="#br0" timeOffset="128523.3511">28442 12004 1092,'7'0'201,"-1"1"-158,10 6 11,3 13 48,0 18 53,-2 11 4,-4 19-51,-12 25-29,-14 71 44,-14 17-84,17-135-22,1-3-10,-6 49-7,9-22-78,7-21-93,8-28-138,6-35 63,7-24-124,4-28 23,52-172-103,-43 112 446,-15 73 4,-4 13 534,5 11-287,10-30 20,2 24-97,-3 15-19,-2 17-56,1 10-26,-3 11 6,-1 8-24,0 8-5,-6 4-10,-1 7-22,-11 4-8,-7 6-5,-13 9 15,-15 6 2,-14 9 3,-15 2-21,-8 4-6,2-6-101,8-13-62,13-17-124,11-13-174,-29-27-351</inkml:trace>
  <inkml:trace contextRef="#ctx0" brushRef="#br0" timeOffset="128683.3603">28763 12436 1286,'4'-4'369,"1"4"-220,1 2-128,-5 19-21,-7 21 97,-9 21 46,-15 19-59,-13 18-42,-38 57-21,-5 19-21,28-16-179,43-85-535</inkml:trace>
  <inkml:trace contextRef="#ctx0" brushRef="#br0" timeOffset="128841.3693">28791 12975 1449,'15'5'243,"6"8"-201,19 8 18,8 17 15,-2 10-54,-1 14-3,0 4-18,-4 3-18,-3-8-293,23 48-403</inkml:trace>
  <inkml:trace contextRef="#ctx0" brushRef="#br0" timeOffset="130130.443">17102 14152 261,'3'-10'577,"-2"3"-496,3-9-65,-2 13-15,-4 6-1,2-2 49,3 3-10,5 3-15,11 4 32,18-1 16,20 6 1,73 1-5,75 2-37,54-20-7,-57-19-3,8-5-6,-1-1-13,28-15 7,19 8-9,-12 1 9,17 11-1,-11 6 20,15 2-4,15-6-6,-8-1-4,8-2-5,-17-4-8,20 0 11,-21 2-12,3 16 0,-5 6 1,-10-2 7,26-15-7,-40-3 0,3-2 6,-14 8 10,-13 7 4,9 15 0,1 4-3,-19 0-6,12 2-11,-3 7 7,-11 10-2,11 1 0,0 7-5,-13-4-1,2-9 1,-2-12 4,-8-9-4,3 1-1,20-9 0,-18 0 1,15-5 0,16-9 0,-14 12 9,-1-8-10,13 8 0,-31 7-1,-1 14 2,-3 9-1,-18-1 1,-15-7 0,-12-12-1,-19-6 1,-16-7 0,-24 5 1,-49 1 10,-3-2-11,-5 2 13,23-8-8,-15 2-6,-17 3-23,-17-2-43,-66-18-58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6DF39643-793C-4756-8AC7-AD3927F8BDA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77040836-36D8-4002-A183-306130992EF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xmlns="" id="{D9204CEA-1C74-43BB-B4C1-BCBCF4C5260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D5FAB125-FA1F-4743-B8E8-1C481E2449F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xmlns="" id="{7760EE0F-9FDE-45D1-B2EB-5563821F555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xmlns="" id="{895ACBDE-7D41-4271-9FF7-215B0F776D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B03CAE7-67C1-4432-A532-9898D27A01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69357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393D1E3-CB37-4C7B-A3EC-960289412F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6904C984-C677-4071-BDFA-EC8A341424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00FFE10-DC12-4A11-A979-B6C3A8388B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DF397D0-4899-4B8E-9A98-2202EC2F75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2342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075057F-2EF2-42E0-B87A-6AE20F512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83C31DDA-F7B5-4D46-9722-0CBF679DFA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E01B84D-8493-4C78-860C-6C0743AA96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3916BD0-0226-4A10-A83A-FA2585C620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116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750063F4-5896-41FF-8058-F04E57F24B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A19315DA-B992-4AAE-969E-257687C901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F08C0462-AE1D-4805-9AC8-91C1EF75A9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62D97BD-F150-4837-B63C-35C72F8F1B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3870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CDCE9-7EE5-4B6F-A2C8-279C18DD787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19547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2E48-F12F-4AD1-9BEA-6047EC1BFE3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7679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0E538-A2D5-47F8-B5C8-0695817383B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54446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ED540-515C-490F-99E7-8711028F223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19361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C73FD-8BD7-4F15-897B-879CCCFF4F0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5133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AD6B2-3CE5-4234-A2F2-3A6BCFD4F6C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8640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65517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0FF66-A2DB-44FC-9BDE-8E340DD11C5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006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E1F0F01-48A5-41B5-9CB8-88CA0DB230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7778767-D9DE-4CCC-B670-08DC8C18F5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D1331F52-1AF8-4310-884F-C59EC17F39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DE3D93F-5B55-45A4-9181-445C937412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33410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CEFCC-BFD6-4942-A056-CAFE2D1753C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26894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CF693-8411-4C5D-899A-B732048A673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2632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01BFF-5A6D-49D8-96DF-6981C44C19D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05007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397D0-4899-4B8E-9A98-2202EC2F759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6970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E3D93F-5B55-45A4-9181-445C9374129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54819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21CC-DC7B-4B49-9935-E95829F8EB5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48932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88EF6-D978-489F-AFD4-15048F05238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74119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7A2A1-237B-4C39-9DCD-85FB57C1A4E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9907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1DF0B-566D-4D4A-A22D-8A0909858A4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15789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0F3AB-BEFE-4A72-838D-6FF3A40A33E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630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DFB7343-A0CE-40DB-8C5D-FE2209DCC6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4F98C59-0BF3-4F43-8863-57B8BF8FF6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30587548-46F5-43FE-BAAB-3B1F1EA5E9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F3021CC-DC7B-4B49-9935-E95829F8EB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0133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2492A-A737-49B2-BC78-EE9E7BC04F6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92221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EAF9A-9AD7-4559-926D-D2B5FF5B033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98178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16BD0-0226-4A10-A83A-FA2585C6202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71744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D97BD-F150-4837-B63C-35C72F8F1BA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12524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1406277-2CB1-4A5B-8058-4001792EE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C0230F1-CD7B-48DD-97BB-DA1662F2BD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660B385-4CCC-4B21-96EE-B60990D57F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22384B74-AB46-4D70-A26B-DD11497676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A988EF6-D978-489F-AFD4-15048F0523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381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F611A97-A42B-4850-95C2-33B911165B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40F96B88-3DC5-48BB-A8D4-0538E6284F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4A1DE528-4BB3-48AB-9279-0BB1B5C41C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5021F732-A818-470B-8163-9283F61863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3F28DDC2-4B88-4FD1-969F-561DC6368D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CC6138E-5329-4585-9FCC-61DBA4AB97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57A2A1-237B-4C39-9DCD-85FB57C1A4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459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A916BCA-A4C5-45DB-BC47-DB44FBB6C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0D76CC03-4D44-40A9-A186-3B9CDFEFBD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721DF0B-566D-4D4A-A22D-8A0909858A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63536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3815C3B-A3E4-4918-850D-0C96F2167F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D0F3AB-BEFE-4A72-838D-6FF3A40A33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839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CD1DE26-E107-40FF-9894-8741B1CB5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9974A09-A3AD-435D-A9DF-04EF4179C3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E0EE1962-16FC-4F83-A848-1FE630B0A2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0611FE0A-9B92-4243-A92B-A1743F42DC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42492A-A737-49B2-BC78-EE9E7BC04F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4453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011E23E-2DA3-48E9-8AF0-2ABFC7BA68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ABAF8935-42DD-452D-8715-D2FD7157909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28CE1293-2027-485E-BE80-5C248B42CC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D2006AF4-CE95-45F9-AFDF-6DDA494D16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75EAF9A-9AD7-4559-926D-D2B5FF5B03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9516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xmlns="" id="{9DAFE914-C6DF-4783-9B08-1802897F9FC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A2737FA-85B4-41BE-A237-7ADD177A55A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xmlns="" id="{259089AB-4AF6-4E7F-996A-151630FDA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八章  电磁感应  电磁场</a:t>
            </a:r>
          </a:p>
        </p:txBody>
      </p:sp>
      <p:grpSp>
        <p:nvGrpSpPr>
          <p:cNvPr id="43012" name="Group 4">
            <a:extLst>
              <a:ext uri="{FF2B5EF4-FFF2-40B4-BE49-F238E27FC236}">
                <a16:creationId xmlns:a16="http://schemas.microsoft.com/office/drawing/2014/main" xmlns="" id="{2383538E-B272-455C-B045-2160251DABB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43013" name="Picture 5" descr="moban-2-3">
              <a:extLst>
                <a:ext uri="{FF2B5EF4-FFF2-40B4-BE49-F238E27FC236}">
                  <a16:creationId xmlns:a16="http://schemas.microsoft.com/office/drawing/2014/main" xmlns="" id="{296073ED-98F9-40D0-92C2-B67109F6E3E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14" name="Picture 6" descr="moban-1-11">
              <a:extLst>
                <a:ext uri="{FF2B5EF4-FFF2-40B4-BE49-F238E27FC236}">
                  <a16:creationId xmlns:a16="http://schemas.microsoft.com/office/drawing/2014/main" xmlns="" id="{6064D13E-2157-4B34-8C6E-15AF4390B49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016" name="Oval 8">
            <a:extLst>
              <a:ext uri="{FF2B5EF4-FFF2-40B4-BE49-F238E27FC236}">
                <a16:creationId xmlns:a16="http://schemas.microsoft.com/office/drawing/2014/main" xmlns="" id="{6321C612-5702-4E1C-BBD2-6A9862A5B77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3019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299FC5E7-6ADD-4C6D-87AC-A962219102B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20" name="Text Box 12">
            <a:hlinkClick r:id="rId16"/>
            <a:extLst>
              <a:ext uri="{FF2B5EF4-FFF2-40B4-BE49-F238E27FC236}">
                <a16:creationId xmlns:a16="http://schemas.microsoft.com/office/drawing/2014/main" xmlns="" id="{1EA38324-BCEB-4275-B28D-CEF702D005A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5D2A2-5651-4558-88FF-871FA00AA8D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28564D0D-B259-4E21-980F-11A01BE173DE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1EFF2CBE-0C38-47BC-8162-9570B27ACF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D835242E-FDDF-4D08-B9A4-5E00F6506D3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21586EC0-C93C-4EF0-A2C5-8D39108163D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32400" y="620714"/>
            <a:ext cx="6527800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49538735-4BDB-413E-9908-D26CE2D82D8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A069A877-AD35-45C9-B622-EB19B3F36E1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039784" y="65088"/>
            <a:ext cx="697653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2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动生电动势和感生电动势</a:t>
            </a:r>
          </a:p>
        </p:txBody>
      </p:sp>
      <p:pic>
        <p:nvPicPr>
          <p:cNvPr id="13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FAFAEB0A-7D0F-4ECB-AD27-2A7113DA85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7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9155045E-356B-404E-926D-FB913010352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1385201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2737FA-85B4-41BE-A237-7ADD177A5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xmlns="" id="{CC284AFC-4B81-4E9F-9235-62F4B867BAE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5" descr="moban-2-3">
              <a:extLst>
                <a:ext uri="{FF2B5EF4-FFF2-40B4-BE49-F238E27FC236}">
                  <a16:creationId xmlns:a16="http://schemas.microsoft.com/office/drawing/2014/main" xmlns="" id="{CD22CF81-FB80-438C-9B41-4595C3ED729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6" descr="moban-1-11">
              <a:extLst>
                <a:ext uri="{FF2B5EF4-FFF2-40B4-BE49-F238E27FC236}">
                  <a16:creationId xmlns:a16="http://schemas.microsoft.com/office/drawing/2014/main" xmlns="" id="{8B32282A-82C0-41DB-B68C-D5C76F1E966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8">
            <a:extLst>
              <a:ext uri="{FF2B5EF4-FFF2-40B4-BE49-F238E27FC236}">
                <a16:creationId xmlns:a16="http://schemas.microsoft.com/office/drawing/2014/main" xmlns="" id="{DB75EAAD-54C5-4A9C-B3E4-5E4452D4FF6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FBE5A2AB-68FD-4648-B0D3-1CD4D340C0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2">
            <a:hlinkClick r:id="rId16"/>
            <a:extLst>
              <a:ext uri="{FF2B5EF4-FFF2-40B4-BE49-F238E27FC236}">
                <a16:creationId xmlns:a16="http://schemas.microsoft.com/office/drawing/2014/main" xmlns="" id="{062ADCA0-62A2-4D19-871C-37D6005BBF3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346425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customXml" Target="../ink/ink1.x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39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3.emf"/><Relationship Id="rId4" Type="http://schemas.openxmlformats.org/officeDocument/2006/relationships/customXml" Target="../ink/ink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2.wmf"/><Relationship Id="rId9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6.wmf"/><Relationship Id="rId26" Type="http://schemas.openxmlformats.org/officeDocument/2006/relationships/oleObject" Target="../embeddings/oleObject65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0.bin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62.bin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4.bin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58.emf"/><Relationship Id="rId28" Type="http://schemas.openxmlformats.org/officeDocument/2006/relationships/oleObject" Target="../embeddings/oleObject66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0.wmf"/><Relationship Id="rId30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image" Target="../media/image60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55.wmf"/><Relationship Id="rId32" Type="http://schemas.openxmlformats.org/officeDocument/2006/relationships/oleObject" Target="../embeddings/oleObject84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7.bin"/><Relationship Id="rId31" Type="http://schemas.openxmlformats.org/officeDocument/2006/relationships/image" Target="../media/image67.e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81.bin"/><Relationship Id="rId30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customXml" Target="../ink/ink2.xml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53.wmf"/><Relationship Id="rId26" Type="http://schemas.openxmlformats.org/officeDocument/2006/relationships/oleObject" Target="../embeddings/oleObject97.bin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oleObject" Target="../embeddings/oleObject101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92.bin"/><Relationship Id="rId25" Type="http://schemas.openxmlformats.org/officeDocument/2006/relationships/image" Target="../media/image72.emf"/><Relationship Id="rId33" Type="http://schemas.openxmlformats.org/officeDocument/2006/relationships/image" Target="../media/image7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98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3.bin"/><Relationship Id="rId31" Type="http://schemas.openxmlformats.org/officeDocument/2006/relationships/image" Target="../media/image55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83.wmf"/><Relationship Id="rId26" Type="http://schemas.openxmlformats.org/officeDocument/2006/relationships/image" Target="../media/image52.wmf"/><Relationship Id="rId39" Type="http://schemas.openxmlformats.org/officeDocument/2006/relationships/image" Target="../media/image54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34" Type="http://schemas.openxmlformats.org/officeDocument/2006/relationships/oleObject" Target="../embeddings/oleObject118.bin"/><Relationship Id="rId42" Type="http://schemas.openxmlformats.org/officeDocument/2006/relationships/oleObject" Target="../embeddings/oleObject12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image" Target="../media/image57.wmf"/><Relationship Id="rId38" Type="http://schemas.openxmlformats.org/officeDocument/2006/relationships/oleObject" Target="../embeddings/oleObject12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115.bin"/><Relationship Id="rId41" Type="http://schemas.openxmlformats.org/officeDocument/2006/relationships/image" Target="../media/image5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50.wmf"/><Relationship Id="rId32" Type="http://schemas.openxmlformats.org/officeDocument/2006/relationships/oleObject" Target="../embeddings/oleObject117.bin"/><Relationship Id="rId37" Type="http://schemas.openxmlformats.org/officeDocument/2006/relationships/image" Target="../media/image73.wmf"/><Relationship Id="rId40" Type="http://schemas.openxmlformats.org/officeDocument/2006/relationships/oleObject" Target="../embeddings/oleObject121.bin"/><Relationship Id="rId45" Type="http://schemas.openxmlformats.org/officeDocument/2006/relationships/image" Target="../media/image75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53.wmf"/><Relationship Id="rId36" Type="http://schemas.openxmlformats.org/officeDocument/2006/relationships/oleObject" Target="../embeddings/oleObject119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4" Type="http://schemas.openxmlformats.org/officeDocument/2006/relationships/oleObject" Target="../embeddings/oleObject123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1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56.wmf"/><Relationship Id="rId35" Type="http://schemas.openxmlformats.org/officeDocument/2006/relationships/image" Target="../media/image85.emf"/><Relationship Id="rId43" Type="http://schemas.openxmlformats.org/officeDocument/2006/relationships/image" Target="../media/image7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124.bin"/><Relationship Id="rId7" Type="http://schemas.openxmlformats.org/officeDocument/2006/relationships/customXml" Target="../ink/ink1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126.bin"/><Relationship Id="rId7" Type="http://schemas.openxmlformats.org/officeDocument/2006/relationships/customXml" Target="../ink/ink2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hyperlink" Target="http://open.163.com/newview/movie/free?pid=M7EEITVK8&amp;mid=M7EEJ1SA6" TargetMode="Externa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9.emf"/><Relationship Id="rId4" Type="http://schemas.openxmlformats.org/officeDocument/2006/relationships/customXml" Target="../ink/ink2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hyperlink" Target="8-0%20&#25945;&#23398;&#22522;&#26412;&#35201;&#27714;.ppt#2. &#24187;&#28783;&#29255; 2" TargetMode="External"/><Relationship Id="rId3" Type="http://schemas.openxmlformats.org/officeDocument/2006/relationships/hyperlink" Target="8-2&#21160;&#29983;&#30005;&#21160;&#21183;&#21644;&#24863;&#29983;&#30005;&#21160;&#21183;.ppt" TargetMode="External"/><Relationship Id="rId7" Type="http://schemas.openxmlformats.org/officeDocument/2006/relationships/hyperlink" Target="8-6&#20301;&#31227;&#30005;&#27969;%20&#30005;&#30913;&#22330;&#22522;&#26412;&#26041;&#31243;&#30340;&#31215;&#20998;&#24418;&#24335;.ppt" TargetMode="External"/><Relationship Id="rId2" Type="http://schemas.openxmlformats.org/officeDocument/2006/relationships/hyperlink" Target="8-1&#30005;&#30913;&#24863;&#24212;&#23450;&#24459;.ppt" TargetMode="External"/><Relationship Id="rId1" Type="http://schemas.openxmlformats.org/officeDocument/2006/relationships/slideLayout" Target="../slideLayouts/slideLayout24.xml"/><Relationship Id="rId6" Type="http://schemas.openxmlformats.org/officeDocument/2006/relationships/hyperlink" Target="8-5&#30913;&#22330;&#30340;&#33021;&#37327;%20&#30913;&#22330;&#33021;&#37327;&#23494;&#24230;.ppt" TargetMode="External"/><Relationship Id="rId5" Type="http://schemas.openxmlformats.org/officeDocument/2006/relationships/hyperlink" Target="8-4%20RL&#30005;&#36335;.ppt#-1,1,&#24187;&#28783;&#29255; 1" TargetMode="External"/><Relationship Id="rId4" Type="http://schemas.openxmlformats.org/officeDocument/2006/relationships/hyperlink" Target="8-3&#33258;&#24863;&#21644;&#20114;&#24863;.ppt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.w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customXml" Target="../ink/ink4.xml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7.w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7.bin"/><Relationship Id="rId19" Type="http://schemas.openxmlformats.org/officeDocument/2006/relationships/customXml" Target="../ink/ink6.xml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xmlns="" id="{0C0F3550-ACB3-4C74-ACFD-5B8571811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14631-704B-4433-89F3-410A5AF1EC82}" type="slidenum">
              <a:rPr lang="en-US" altLang="zh-CN"/>
              <a:pPr/>
              <a:t>1</a:t>
            </a:fld>
            <a:endParaRPr lang="en-US" altLang="zh-CN"/>
          </a:p>
        </p:txBody>
      </p:sp>
      <p:grpSp>
        <p:nvGrpSpPr>
          <p:cNvPr id="9227" name="Group 11">
            <a:extLst>
              <a:ext uri="{FF2B5EF4-FFF2-40B4-BE49-F238E27FC236}">
                <a16:creationId xmlns:a16="http://schemas.microsoft.com/office/drawing/2014/main" xmlns="" id="{53843468-713A-4917-95CE-423C274FFB3D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797176"/>
            <a:ext cx="7772400" cy="1844675"/>
            <a:chOff x="480" y="1654"/>
            <a:chExt cx="4896" cy="1162"/>
          </a:xfrm>
        </p:grpSpPr>
        <p:sp>
          <p:nvSpPr>
            <p:cNvPr id="9218" name="Text Box 2">
              <a:extLst>
                <a:ext uri="{FF2B5EF4-FFF2-40B4-BE49-F238E27FC236}">
                  <a16:creationId xmlns:a16="http://schemas.microsoft.com/office/drawing/2014/main" xmlns="" id="{E49BEC20-5F7C-4F8E-82B8-D215219E9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654"/>
              <a:ext cx="4896" cy="1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稳恒磁场中的导体运动 ，或者回路面积变化、取向变化等                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                                            动生电动势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        </a:t>
              </a:r>
            </a:p>
          </p:txBody>
        </p:sp>
        <p:sp>
          <p:nvSpPr>
            <p:cNvPr id="9219" name="AutoShape 3">
              <a:extLst>
                <a:ext uri="{FF2B5EF4-FFF2-40B4-BE49-F238E27FC236}">
                  <a16:creationId xmlns:a16="http://schemas.microsoft.com/office/drawing/2014/main" xmlns="" id="{2D040FFB-006D-4BE3-9FB6-F51676A28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544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FFCC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34" name="Group 18">
            <a:extLst>
              <a:ext uri="{FF2B5EF4-FFF2-40B4-BE49-F238E27FC236}">
                <a16:creationId xmlns:a16="http://schemas.microsoft.com/office/drawing/2014/main" xmlns="" id="{CF3B2EA4-4BE1-4022-8C45-DFCE01AAD4F5}"/>
              </a:ext>
            </a:extLst>
          </p:cNvPr>
          <p:cNvGrpSpPr>
            <a:grpSpLocks/>
          </p:cNvGrpSpPr>
          <p:nvPr/>
        </p:nvGrpSpPr>
        <p:grpSpPr bwMode="auto">
          <a:xfrm>
            <a:off x="2216150" y="4835526"/>
            <a:ext cx="7766050" cy="1260475"/>
            <a:chOff x="436" y="2523"/>
            <a:chExt cx="4892" cy="794"/>
          </a:xfrm>
        </p:grpSpPr>
        <p:sp>
          <p:nvSpPr>
            <p:cNvPr id="9221" name="AutoShape 5">
              <a:extLst>
                <a:ext uri="{FF2B5EF4-FFF2-40B4-BE49-F238E27FC236}">
                  <a16:creationId xmlns:a16="http://schemas.microsoft.com/office/drawing/2014/main" xmlns="" id="{8D2D85F9-D299-4D73-ADA8-DAB411C29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5" y="3067"/>
              <a:ext cx="726" cy="136"/>
            </a:xfrm>
            <a:prstGeom prst="rightArrow">
              <a:avLst>
                <a:gd name="adj1" fmla="val 50000"/>
                <a:gd name="adj2" fmla="val 133456"/>
              </a:avLst>
            </a:prstGeom>
            <a:solidFill>
              <a:schemeClr val="accent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" name="Rectangle 6">
              <a:extLst>
                <a:ext uri="{FF2B5EF4-FFF2-40B4-BE49-F238E27FC236}">
                  <a16:creationId xmlns:a16="http://schemas.microsoft.com/office/drawing/2014/main" xmlns="" id="{35E34FA6-ACBC-41A5-A130-D8C1F3E28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" y="2523"/>
              <a:ext cx="4892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导体不动，磁场变化                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                                             感生电动势</a:t>
              </a:r>
            </a:p>
          </p:txBody>
        </p:sp>
      </p:grpSp>
      <p:sp>
        <p:nvSpPr>
          <p:cNvPr id="9226" name="Rectangle 10">
            <a:extLst>
              <a:ext uri="{FF2B5EF4-FFF2-40B4-BE49-F238E27FC236}">
                <a16:creationId xmlns:a16="http://schemas.microsoft.com/office/drawing/2014/main" xmlns="" id="{1EBA8E9D-57F8-4147-91A9-A541C1840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044700"/>
            <a:ext cx="45720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引起磁通量变化的原因</a:t>
            </a:r>
            <a:r>
              <a:rPr kumimoji="1" lang="zh-CN" altLang="en-US" sz="3200" b="1">
                <a:solidFill>
                  <a:srgbClr val="A50021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9232" name="Rectangle 16">
            <a:extLst>
              <a:ext uri="{FF2B5EF4-FFF2-40B4-BE49-F238E27FC236}">
                <a16:creationId xmlns:a16="http://schemas.microsoft.com/office/drawing/2014/main" xmlns="" id="{A8730C4E-A64E-452B-BF03-5BFF60C20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841375"/>
            <a:ext cx="2592388" cy="1150938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xmlns="" id="{5D6843EE-71B5-42AE-A7D9-D23DF722F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64599"/>
              </p:ext>
            </p:extLst>
          </p:nvPr>
        </p:nvGraphicFramePr>
        <p:xfrm>
          <a:off x="4592638" y="898525"/>
          <a:ext cx="25050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761760" imgH="406080" progId="Equation.DSMT4">
                  <p:embed/>
                </p:oleObj>
              </mc:Choice>
              <mc:Fallback>
                <p:oleObj name="Equation" r:id="rId3" imgW="76176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898525"/>
                        <a:ext cx="2505075" cy="10937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1579680" y="520920"/>
              <a:ext cx="8283600" cy="42253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71040" y="515160"/>
                <a:ext cx="8302680" cy="4241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10</a:t>
            </a:fld>
            <a:endParaRPr lang="en-US" altLang="zh-CN"/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2063552" y="908720"/>
            <a:ext cx="144016" cy="396044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 rot="18450298">
            <a:off x="1542851" y="2584618"/>
            <a:ext cx="2808312" cy="72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左弧形箭头 9"/>
          <p:cNvSpPr/>
          <p:nvPr/>
        </p:nvSpPr>
        <p:spPr>
          <a:xfrm>
            <a:off x="1703512" y="1124744"/>
            <a:ext cx="720080" cy="576063"/>
          </a:xfrm>
          <a:prstGeom prst="curvedRightArrow">
            <a:avLst>
              <a:gd name="adj1" fmla="val 5563"/>
              <a:gd name="adj2" fmla="val 20993"/>
              <a:gd name="adj3" fmla="val 25000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83300" y="1331475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ω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2134157" y="2957523"/>
            <a:ext cx="271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θ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弧形 12"/>
          <p:cNvSpPr/>
          <p:nvPr/>
        </p:nvSpPr>
        <p:spPr>
          <a:xfrm>
            <a:off x="2063552" y="3284984"/>
            <a:ext cx="232180" cy="144016"/>
          </a:xfrm>
          <a:prstGeom prst="arc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3056517" y="725275"/>
            <a:ext cx="141019" cy="4464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2423687" y="718348"/>
            <a:ext cx="141019" cy="4464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1788046" y="725275"/>
            <a:ext cx="141019" cy="4464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1152405" y="718348"/>
            <a:ext cx="141019" cy="4464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7824192" y="908718"/>
            <a:ext cx="144016" cy="396044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7206444" y="2564904"/>
            <a:ext cx="2808312" cy="72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左弧形箭头 25"/>
          <p:cNvSpPr/>
          <p:nvPr/>
        </p:nvSpPr>
        <p:spPr>
          <a:xfrm>
            <a:off x="7464152" y="1124742"/>
            <a:ext cx="720080" cy="576063"/>
          </a:xfrm>
          <a:prstGeom prst="curvedRightArrow">
            <a:avLst>
              <a:gd name="adj1" fmla="val 5563"/>
              <a:gd name="adj2" fmla="val 20993"/>
              <a:gd name="adj3" fmla="val 25000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943940" y="1331473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ω</a:t>
            </a:r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7894797" y="2957521"/>
            <a:ext cx="271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θ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9" name="弧形 28"/>
          <p:cNvSpPr/>
          <p:nvPr/>
        </p:nvSpPr>
        <p:spPr>
          <a:xfrm>
            <a:off x="7824192" y="3284982"/>
            <a:ext cx="232180" cy="144016"/>
          </a:xfrm>
          <a:prstGeom prst="arc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8817157" y="725273"/>
            <a:ext cx="141019" cy="4464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8184327" y="718346"/>
            <a:ext cx="141019" cy="4464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7548686" y="725273"/>
            <a:ext cx="141019" cy="4464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6913045" y="718346"/>
            <a:ext cx="141019" cy="4464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53040" y="83880"/>
              <a:ext cx="10613520" cy="61146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2240" y="73080"/>
                <a:ext cx="10633680" cy="613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382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>
            <a:extLst>
              <a:ext uri="{FF2B5EF4-FFF2-40B4-BE49-F238E27FC236}">
                <a16:creationId xmlns:a16="http://schemas.microsoft.com/office/drawing/2014/main" xmlns="" id="{4F2F6CF9-443B-4BCB-9AF6-43CD63B40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7CBE2-4EB2-41A7-9248-33578014227F}" type="slidenum">
              <a:rPr lang="en-US" altLang="zh-CN"/>
              <a:pPr/>
              <a:t>11</a:t>
            </a:fld>
            <a:endParaRPr lang="en-US" altLang="zh-CN"/>
          </a:p>
        </p:txBody>
      </p:sp>
      <p:grpSp>
        <p:nvGrpSpPr>
          <p:cNvPr id="15405" name="Group 45">
            <a:extLst>
              <a:ext uri="{FF2B5EF4-FFF2-40B4-BE49-F238E27FC236}">
                <a16:creationId xmlns:a16="http://schemas.microsoft.com/office/drawing/2014/main" xmlns="" id="{D3B3C9E2-6462-45C9-8738-6C6C7F89B3D6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836614"/>
            <a:ext cx="8075612" cy="5349875"/>
            <a:chOff x="469" y="527"/>
            <a:chExt cx="5087" cy="3370"/>
          </a:xfrm>
        </p:grpSpPr>
        <p:sp>
          <p:nvSpPr>
            <p:cNvPr id="15363" name="Text Box 3">
              <a:extLst>
                <a:ext uri="{FF2B5EF4-FFF2-40B4-BE49-F238E27FC236}">
                  <a16:creationId xmlns:a16="http://schemas.microsoft.com/office/drawing/2014/main" xmlns="" id="{3505238D-502E-41B4-9235-F4D68A99B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" y="527"/>
              <a:ext cx="5087" cy="3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 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一导线矩形框的平面与磁感强度为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     的均匀磁场相垂直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.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在此矩形框上，有一质量为    长为    的可移动的细导体棒        ；  矩形框还接有一个电阻    ，其值较之导线的电阻值要大得很多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.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开始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时，细导体棒以速度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     沿如图所示的矩形框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运动，试求棒的速率随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时间变化的函数关系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.    </a:t>
              </a:r>
            </a:p>
          </p:txBody>
        </p:sp>
        <p:graphicFrame>
          <p:nvGraphicFramePr>
            <p:cNvPr id="15364" name="Object 4">
              <a:extLst>
                <a:ext uri="{FF2B5EF4-FFF2-40B4-BE49-F238E27FC236}">
                  <a16:creationId xmlns:a16="http://schemas.microsoft.com/office/drawing/2014/main" xmlns="" id="{AE6F46F4-F3D2-4930-9E2F-CEC25D5D69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3" y="1397"/>
            <a:ext cx="31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0" name="Equation" r:id="rId3" imgW="164880" imgH="139680" progId="Equation.3">
                    <p:embed/>
                  </p:oleObj>
                </mc:Choice>
                <mc:Fallback>
                  <p:oleObj name="Equation" r:id="rId3" imgW="164880" imgH="1396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397"/>
                          <a:ext cx="31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5">
              <a:extLst>
                <a:ext uri="{FF2B5EF4-FFF2-40B4-BE49-F238E27FC236}">
                  <a16:creationId xmlns:a16="http://schemas.microsoft.com/office/drawing/2014/main" xmlns="" id="{EA1AB07B-2E84-40D6-9BD6-222A777CE1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0" y="1344"/>
            <a:ext cx="15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1" name="Equation" r:id="rId5" imgW="88560" imgH="177480" progId="Equation.3">
                    <p:embed/>
                  </p:oleObj>
                </mc:Choice>
                <mc:Fallback>
                  <p:oleObj name="Equation" r:id="rId5" imgW="8856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1344"/>
                          <a:ext cx="15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6">
              <a:extLst>
                <a:ext uri="{FF2B5EF4-FFF2-40B4-BE49-F238E27FC236}">
                  <a16:creationId xmlns:a16="http://schemas.microsoft.com/office/drawing/2014/main" xmlns="" id="{E57696BA-B6CB-4F8D-B018-0B6EEEC52E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" y="968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2" name="Equation" r:id="rId7" imgW="215640" imgH="266400" progId="Equation.3">
                    <p:embed/>
                  </p:oleObj>
                </mc:Choice>
                <mc:Fallback>
                  <p:oleObj name="Equation" r:id="rId7" imgW="215640" imgH="266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968"/>
                          <a:ext cx="23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7">
              <a:extLst>
                <a:ext uri="{FF2B5EF4-FFF2-40B4-BE49-F238E27FC236}">
                  <a16:creationId xmlns:a16="http://schemas.microsoft.com/office/drawing/2014/main" xmlns="" id="{C9A4E667-A151-4255-B9BE-328B28A69F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9" y="1344"/>
            <a:ext cx="50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3" name="Equation" r:id="rId9" imgW="291960" imgH="177480" progId="Equation.3">
                    <p:embed/>
                  </p:oleObj>
                </mc:Choice>
                <mc:Fallback>
                  <p:oleObj name="Equation" r:id="rId9" imgW="29196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1344"/>
                          <a:ext cx="50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8">
              <a:extLst>
                <a:ext uri="{FF2B5EF4-FFF2-40B4-BE49-F238E27FC236}">
                  <a16:creationId xmlns:a16="http://schemas.microsoft.com/office/drawing/2014/main" xmlns="" id="{E68F915C-CE87-4F8A-B688-15CD8C8CC4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3" y="1706"/>
            <a:ext cx="26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4" name="Equation" r:id="rId11" imgW="152280" imgH="164880" progId="Equation.3">
                    <p:embed/>
                  </p:oleObj>
                </mc:Choice>
                <mc:Fallback>
                  <p:oleObj name="Equation" r:id="rId11" imgW="15228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1706"/>
                          <a:ext cx="26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9">
              <a:extLst>
                <a:ext uri="{FF2B5EF4-FFF2-40B4-BE49-F238E27FC236}">
                  <a16:creationId xmlns:a16="http://schemas.microsoft.com/office/drawing/2014/main" xmlns="" id="{92602542-54BA-418C-8C67-368631814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2795"/>
            <a:ext cx="31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5" name="Equation" r:id="rId13" imgW="177480" imgH="228600" progId="Equation.3">
                    <p:embed/>
                  </p:oleObj>
                </mc:Choice>
                <mc:Fallback>
                  <p:oleObj name="Equation" r:id="rId13" imgW="1774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795"/>
                          <a:ext cx="31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3" name="Group 13">
            <a:extLst>
              <a:ext uri="{FF2B5EF4-FFF2-40B4-BE49-F238E27FC236}">
                <a16:creationId xmlns:a16="http://schemas.microsoft.com/office/drawing/2014/main" xmlns="" id="{60E6699A-E78A-4FDD-9541-A6B23800F2D9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200400"/>
            <a:ext cx="3200400" cy="2820988"/>
            <a:chOff x="3424" y="2016"/>
            <a:chExt cx="2016" cy="1777"/>
          </a:xfrm>
        </p:grpSpPr>
        <p:sp>
          <p:nvSpPr>
            <p:cNvPr id="15374" name="Rectangle 14">
              <a:extLst>
                <a:ext uri="{FF2B5EF4-FFF2-40B4-BE49-F238E27FC236}">
                  <a16:creationId xmlns:a16="http://schemas.microsoft.com/office/drawing/2014/main" xmlns="" id="{607ED0D1-E8FE-47BF-8AA9-4CDE7E548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256"/>
              <a:ext cx="96" cy="1200"/>
            </a:xfrm>
            <a:prstGeom prst="rect">
              <a:avLst/>
            </a:prstGeom>
            <a:solidFill>
              <a:srgbClr val="FFD04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Line 15">
              <a:extLst>
                <a:ext uri="{FF2B5EF4-FFF2-40B4-BE49-F238E27FC236}">
                  <a16:creationId xmlns:a16="http://schemas.microsoft.com/office/drawing/2014/main" xmlns="" id="{4A8DF7FC-8A9B-43EE-8DF0-3E245F904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2256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6" name="Line 16">
              <a:extLst>
                <a:ext uri="{FF2B5EF4-FFF2-40B4-BE49-F238E27FC236}">
                  <a16:creationId xmlns:a16="http://schemas.microsoft.com/office/drawing/2014/main" xmlns="" id="{0CD3E09A-1D04-422C-BD2A-FB9590FC2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3072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7" name="Line 17">
              <a:extLst>
                <a:ext uri="{FF2B5EF4-FFF2-40B4-BE49-F238E27FC236}">
                  <a16:creationId xmlns:a16="http://schemas.microsoft.com/office/drawing/2014/main" xmlns="" id="{D4040DE9-BC5B-47F7-874F-F32FEB7D1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56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8" name="Line 18">
              <a:extLst>
                <a:ext uri="{FF2B5EF4-FFF2-40B4-BE49-F238E27FC236}">
                  <a16:creationId xmlns:a16="http://schemas.microsoft.com/office/drawing/2014/main" xmlns="" id="{345E8CC8-731B-46E3-9978-DDEA16C39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56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9" name="Line 19">
              <a:extLst>
                <a:ext uri="{FF2B5EF4-FFF2-40B4-BE49-F238E27FC236}">
                  <a16:creationId xmlns:a16="http://schemas.microsoft.com/office/drawing/2014/main" xmlns="" id="{B4B9FB17-CBCC-4607-A42C-63FF129A2F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0" name="Line 20">
              <a:extLst>
                <a:ext uri="{FF2B5EF4-FFF2-40B4-BE49-F238E27FC236}">
                  <a16:creationId xmlns:a16="http://schemas.microsoft.com/office/drawing/2014/main" xmlns="" id="{0BB5511D-CF1B-4BBE-9040-9CEA1C225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1" name="Line 21">
              <a:extLst>
                <a:ext uri="{FF2B5EF4-FFF2-40B4-BE49-F238E27FC236}">
                  <a16:creationId xmlns:a16="http://schemas.microsoft.com/office/drawing/2014/main" xmlns="" id="{6726442A-FE40-4A5A-B7AD-7A52458ED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2" name="Line 22">
              <a:extLst>
                <a:ext uri="{FF2B5EF4-FFF2-40B4-BE49-F238E27FC236}">
                  <a16:creationId xmlns:a16="http://schemas.microsoft.com/office/drawing/2014/main" xmlns="" id="{6B5603E6-F158-4F51-92FA-94FB4E6DC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3" name="Rectangle 23">
              <a:extLst>
                <a:ext uri="{FF2B5EF4-FFF2-40B4-BE49-F238E27FC236}">
                  <a16:creationId xmlns:a16="http://schemas.microsoft.com/office/drawing/2014/main" xmlns="" id="{A2539916-4EB7-4A02-A89F-679A253DDB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4272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384" name="Rectangle 24">
              <a:extLst>
                <a:ext uri="{FF2B5EF4-FFF2-40B4-BE49-F238E27FC236}">
                  <a16:creationId xmlns:a16="http://schemas.microsoft.com/office/drawing/2014/main" xmlns="" id="{F19C5A5D-15EF-4E1F-B525-BE78628E94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3600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385" name="Rectangle 25">
              <a:extLst>
                <a:ext uri="{FF2B5EF4-FFF2-40B4-BE49-F238E27FC236}">
                  <a16:creationId xmlns:a16="http://schemas.microsoft.com/office/drawing/2014/main" xmlns="" id="{6307B933-4B09-4C94-8019-AF543C19CB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5040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386" name="Rectangle 26">
              <a:extLst>
                <a:ext uri="{FF2B5EF4-FFF2-40B4-BE49-F238E27FC236}">
                  <a16:creationId xmlns:a16="http://schemas.microsoft.com/office/drawing/2014/main" xmlns="" id="{50BB545B-27FE-4545-820F-0FAFA0F897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4272" y="3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387" name="Rectangle 27">
              <a:extLst>
                <a:ext uri="{FF2B5EF4-FFF2-40B4-BE49-F238E27FC236}">
                  <a16:creationId xmlns:a16="http://schemas.microsoft.com/office/drawing/2014/main" xmlns="" id="{F2B934AE-3523-4B9D-8846-4C5CE1252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3600" y="3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388" name="Rectangle 28">
              <a:extLst>
                <a:ext uri="{FF2B5EF4-FFF2-40B4-BE49-F238E27FC236}">
                  <a16:creationId xmlns:a16="http://schemas.microsoft.com/office/drawing/2014/main" xmlns="" id="{C48B79A7-B559-4DF1-A944-D2B2829D6B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5040" y="3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389" name="Rectangle 29">
              <a:extLst>
                <a:ext uri="{FF2B5EF4-FFF2-40B4-BE49-F238E27FC236}">
                  <a16:creationId xmlns:a16="http://schemas.microsoft.com/office/drawing/2014/main" xmlns="" id="{C5866B54-645D-42D2-A2C4-77C716E65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256"/>
              <a:ext cx="96" cy="1200"/>
            </a:xfrm>
            <a:prstGeom prst="rect">
              <a:avLst/>
            </a:prstGeom>
            <a:gradFill rotWithShape="0">
              <a:gsLst>
                <a:gs pos="0">
                  <a:srgbClr val="CC9900">
                    <a:gamma/>
                    <a:shade val="54510"/>
                    <a:invGamma/>
                  </a:srgbClr>
                </a:gs>
                <a:gs pos="50000">
                  <a:srgbClr val="CC9900"/>
                </a:gs>
                <a:gs pos="100000">
                  <a:srgbClr val="CC9900">
                    <a:gamma/>
                    <a:shade val="54510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30">
              <a:extLst>
                <a:ext uri="{FF2B5EF4-FFF2-40B4-BE49-F238E27FC236}">
                  <a16:creationId xmlns:a16="http://schemas.microsoft.com/office/drawing/2014/main" xmlns="" id="{D477F137-DCBC-42D5-9725-A28148217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976"/>
              <a:ext cx="0" cy="48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1" name="Line 31">
              <a:extLst>
                <a:ext uri="{FF2B5EF4-FFF2-40B4-BE49-F238E27FC236}">
                  <a16:creationId xmlns:a16="http://schemas.microsoft.com/office/drawing/2014/main" xmlns="" id="{36BC2D84-01AC-47E0-9FA5-FAED4FFA2E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256"/>
              <a:ext cx="0" cy="38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92" name="Object 32">
              <a:extLst>
                <a:ext uri="{FF2B5EF4-FFF2-40B4-BE49-F238E27FC236}">
                  <a16:creationId xmlns:a16="http://schemas.microsoft.com/office/drawing/2014/main" xmlns="" id="{46C9A6DC-4935-487E-A4FB-9316E5AC04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7" y="2640"/>
            <a:ext cx="15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6" name="Equation" r:id="rId15" imgW="88560" imgH="177480" progId="Equation.3">
                    <p:embed/>
                  </p:oleObj>
                </mc:Choice>
                <mc:Fallback>
                  <p:oleObj name="Equation" r:id="rId15" imgW="8856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2640"/>
                          <a:ext cx="15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Line 33">
              <a:extLst>
                <a:ext uri="{FF2B5EF4-FFF2-40B4-BE49-F238E27FC236}">
                  <a16:creationId xmlns:a16="http://schemas.microsoft.com/office/drawing/2014/main" xmlns="" id="{7F372001-DFC6-4FF3-A446-56D253BED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94" name="Object 34">
              <a:extLst>
                <a:ext uri="{FF2B5EF4-FFF2-40B4-BE49-F238E27FC236}">
                  <a16:creationId xmlns:a16="http://schemas.microsoft.com/office/drawing/2014/main" xmlns="" id="{39326D52-090C-460B-BB70-697B3C7657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688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7" name="Equation" r:id="rId16" imgW="152280" imgH="164880" progId="Equation.3">
                    <p:embed/>
                  </p:oleObj>
                </mc:Choice>
                <mc:Fallback>
                  <p:oleObj name="Equation" r:id="rId16" imgW="152280" imgH="1648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88"/>
                          <a:ext cx="26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5" name="Object 35">
              <a:extLst>
                <a:ext uri="{FF2B5EF4-FFF2-40B4-BE49-F238E27FC236}">
                  <a16:creationId xmlns:a16="http://schemas.microsoft.com/office/drawing/2014/main" xmlns="" id="{51B5B9A3-7762-4F76-895F-7A67451B71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496"/>
            <a:ext cx="21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8" name="Equation" r:id="rId17" imgW="215640" imgH="266400" progId="Equation.3">
                    <p:embed/>
                  </p:oleObj>
                </mc:Choice>
                <mc:Fallback>
                  <p:oleObj name="Equation" r:id="rId17" imgW="215640" imgH="2664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96"/>
                          <a:ext cx="21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6" name="Object 36">
              <a:extLst>
                <a:ext uri="{FF2B5EF4-FFF2-40B4-BE49-F238E27FC236}">
                  <a16:creationId xmlns:a16="http://schemas.microsoft.com/office/drawing/2014/main" xmlns="" id="{6B68AC82-0D6B-4448-A488-D9CA9C186A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2832"/>
            <a:ext cx="22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9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32"/>
                          <a:ext cx="22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7" name="Rectangle 37">
              <a:extLst>
                <a:ext uri="{FF2B5EF4-FFF2-40B4-BE49-F238E27FC236}">
                  <a16:creationId xmlns:a16="http://schemas.microsoft.com/office/drawing/2014/main" xmlns="" id="{E4F74967-1E90-43E1-9D53-890D2B603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024"/>
              <a:ext cx="2016" cy="176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8" name="Object 38">
              <a:extLst>
                <a:ext uri="{FF2B5EF4-FFF2-40B4-BE49-F238E27FC236}">
                  <a16:creationId xmlns:a16="http://schemas.microsoft.com/office/drawing/2014/main" xmlns="" id="{2E387523-BE69-4F89-BB4C-D43BE6CA7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3" y="3446"/>
            <a:ext cx="30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0" name="Equation" r:id="rId20" imgW="203040" imgH="164880" progId="Equation.3">
                    <p:embed/>
                  </p:oleObj>
                </mc:Choice>
                <mc:Fallback>
                  <p:oleObj name="Equation" r:id="rId20" imgW="203040" imgH="1648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3446"/>
                          <a:ext cx="30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9" name="Object 39">
              <a:extLst>
                <a:ext uri="{FF2B5EF4-FFF2-40B4-BE49-F238E27FC236}">
                  <a16:creationId xmlns:a16="http://schemas.microsoft.com/office/drawing/2014/main" xmlns="" id="{463C7614-818A-412C-B383-C1BE347DF5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1" y="2016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1" name="Equation" r:id="rId22" imgW="177480" imgH="177480" progId="Equation.3">
                    <p:embed/>
                  </p:oleObj>
                </mc:Choice>
                <mc:Fallback>
                  <p:oleObj name="Equation" r:id="rId22" imgW="177480" imgH="1774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2016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0" name="Rectangle 40">
              <a:extLst>
                <a:ext uri="{FF2B5EF4-FFF2-40B4-BE49-F238E27FC236}">
                  <a16:creationId xmlns:a16="http://schemas.microsoft.com/office/drawing/2014/main" xmlns="" id="{526A2D62-F1D3-468D-8390-297B80DB8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640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003366">
                    <a:gamma/>
                    <a:tint val="3137"/>
                    <a:invGamma/>
                  </a:srgbClr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rgbClr val="00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D83E79D-C2EB-438B-AE42-AEE5CD153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199456" y="404664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方法</a:t>
            </a:r>
            <a:r>
              <a:rPr lang="en-US" altLang="zh-CN" sz="2400" dirty="0" smtClean="0"/>
              <a:t>1   </a:t>
            </a:r>
            <a:r>
              <a:rPr lang="zh-CN" altLang="en-US" sz="2400" dirty="0" smtClean="0"/>
              <a:t>动生电动势方法计算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839880" y="586440"/>
              <a:ext cx="10741320" cy="57664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2320" y="580320"/>
                <a:ext cx="10751760" cy="57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墨迹 4"/>
              <p14:cNvContentPartPr/>
              <p14:nvPr/>
            </p14:nvContentPartPr>
            <p14:xfrm>
              <a:off x="7155720" y="6119640"/>
              <a:ext cx="3381840" cy="9576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46360" y="6110280"/>
                <a:ext cx="3400560" cy="11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680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271464" y="260648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方法</a:t>
            </a:r>
            <a:r>
              <a:rPr lang="en-US" altLang="zh-CN" sz="2400" dirty="0" smtClean="0"/>
              <a:t>2   </a:t>
            </a:r>
            <a:r>
              <a:rPr lang="zh-CN" altLang="en-US" sz="2400" dirty="0" smtClean="0"/>
              <a:t>电磁感应定律计算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871920" y="293760"/>
              <a:ext cx="11287080" cy="648180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2200" y="286200"/>
                <a:ext cx="11300040" cy="649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866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353D358-2FEF-4E6B-841D-26E5AF6CD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487488" y="260648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方法</a:t>
            </a:r>
            <a:r>
              <a:rPr lang="en-US" altLang="zh-CN" sz="2400" dirty="0" smtClean="0"/>
              <a:t>3  </a:t>
            </a:r>
            <a:r>
              <a:rPr lang="zh-CN" altLang="en-US" sz="2400" dirty="0" smtClean="0"/>
              <a:t>功能关系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953640" y="462600"/>
              <a:ext cx="10031040" cy="614304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0400" y="453960"/>
                <a:ext cx="10042560" cy="616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44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626710E-E379-4AE7-8C27-CA3D0B35E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623392" y="1052736"/>
            <a:ext cx="1051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如果例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中，改为竖直平面，</a:t>
            </a:r>
            <a:r>
              <a:rPr lang="en-US" altLang="zh-CN" sz="2800" dirty="0" smtClean="0"/>
              <a:t>MN</a:t>
            </a:r>
            <a:r>
              <a:rPr lang="zh-CN" altLang="en-US" sz="2800" dirty="0" smtClean="0"/>
              <a:t>棒在重力作用下下落，结果如何？</a:t>
            </a:r>
            <a:endParaRPr lang="zh-CN" altLang="en-US" sz="2800" dirty="0"/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xmlns="" id="{60E6699A-E78A-4FDD-9541-A6B23800F2D9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200400"/>
            <a:ext cx="3200400" cy="2820988"/>
            <a:chOff x="3424" y="2016"/>
            <a:chExt cx="2016" cy="1777"/>
          </a:xfrm>
        </p:grpSpPr>
        <p:sp>
          <p:nvSpPr>
            <p:cNvPr id="5" name="Rectangle 14">
              <a:extLst>
                <a:ext uri="{FF2B5EF4-FFF2-40B4-BE49-F238E27FC236}">
                  <a16:creationId xmlns:a16="http://schemas.microsoft.com/office/drawing/2014/main" xmlns="" id="{607ED0D1-E8FE-47BF-8AA9-4CDE7E548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256"/>
              <a:ext cx="96" cy="1200"/>
            </a:xfrm>
            <a:prstGeom prst="rect">
              <a:avLst/>
            </a:prstGeom>
            <a:solidFill>
              <a:srgbClr val="FFD04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5">
              <a:extLst>
                <a:ext uri="{FF2B5EF4-FFF2-40B4-BE49-F238E27FC236}">
                  <a16:creationId xmlns:a16="http://schemas.microsoft.com/office/drawing/2014/main" xmlns="" id="{4A8DF7FC-8A9B-43EE-8DF0-3E245F904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2256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xmlns="" id="{0CD3E09A-1D04-422C-BD2A-FB9590FC2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3072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17">
              <a:extLst>
                <a:ext uri="{FF2B5EF4-FFF2-40B4-BE49-F238E27FC236}">
                  <a16:creationId xmlns:a16="http://schemas.microsoft.com/office/drawing/2014/main" xmlns="" id="{D4040DE9-BC5B-47F7-874F-F32FEB7D1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56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8">
              <a:extLst>
                <a:ext uri="{FF2B5EF4-FFF2-40B4-BE49-F238E27FC236}">
                  <a16:creationId xmlns:a16="http://schemas.microsoft.com/office/drawing/2014/main" xmlns="" id="{345E8CC8-731B-46E3-9978-DDEA16C39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56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9">
              <a:extLst>
                <a:ext uri="{FF2B5EF4-FFF2-40B4-BE49-F238E27FC236}">
                  <a16:creationId xmlns:a16="http://schemas.microsoft.com/office/drawing/2014/main" xmlns="" id="{B4B9FB17-CBCC-4607-A42C-63FF129A2F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20">
              <a:extLst>
                <a:ext uri="{FF2B5EF4-FFF2-40B4-BE49-F238E27FC236}">
                  <a16:creationId xmlns:a16="http://schemas.microsoft.com/office/drawing/2014/main" xmlns="" id="{0BB5511D-CF1B-4BBE-9040-9CEA1C225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21">
              <a:extLst>
                <a:ext uri="{FF2B5EF4-FFF2-40B4-BE49-F238E27FC236}">
                  <a16:creationId xmlns:a16="http://schemas.microsoft.com/office/drawing/2014/main" xmlns="" id="{6726442A-FE40-4A5A-B7AD-7A52458ED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22">
              <a:extLst>
                <a:ext uri="{FF2B5EF4-FFF2-40B4-BE49-F238E27FC236}">
                  <a16:creationId xmlns:a16="http://schemas.microsoft.com/office/drawing/2014/main" xmlns="" id="{6B5603E6-F158-4F51-92FA-94FB4E6DC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Rectangle 23">
              <a:extLst>
                <a:ext uri="{FF2B5EF4-FFF2-40B4-BE49-F238E27FC236}">
                  <a16:creationId xmlns:a16="http://schemas.microsoft.com/office/drawing/2014/main" xmlns="" id="{A2539916-4EB7-4A02-A89F-679A253DDB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4272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" name="Rectangle 24">
              <a:extLst>
                <a:ext uri="{FF2B5EF4-FFF2-40B4-BE49-F238E27FC236}">
                  <a16:creationId xmlns:a16="http://schemas.microsoft.com/office/drawing/2014/main" xmlns="" id="{F19C5A5D-15EF-4E1F-B525-BE78628E94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3600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6" name="Rectangle 25">
              <a:extLst>
                <a:ext uri="{FF2B5EF4-FFF2-40B4-BE49-F238E27FC236}">
                  <a16:creationId xmlns:a16="http://schemas.microsoft.com/office/drawing/2014/main" xmlns="" id="{6307B933-4B09-4C94-8019-AF543C19CB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5040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" name="Rectangle 26">
              <a:extLst>
                <a:ext uri="{FF2B5EF4-FFF2-40B4-BE49-F238E27FC236}">
                  <a16:creationId xmlns:a16="http://schemas.microsoft.com/office/drawing/2014/main" xmlns="" id="{50BB545B-27FE-4545-820F-0FAFA0F897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4272" y="3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" name="Rectangle 27">
              <a:extLst>
                <a:ext uri="{FF2B5EF4-FFF2-40B4-BE49-F238E27FC236}">
                  <a16:creationId xmlns:a16="http://schemas.microsoft.com/office/drawing/2014/main" xmlns="" id="{F2B934AE-3523-4B9D-8846-4C5CE1252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3600" y="3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" name="Rectangle 28">
              <a:extLst>
                <a:ext uri="{FF2B5EF4-FFF2-40B4-BE49-F238E27FC236}">
                  <a16:creationId xmlns:a16="http://schemas.microsoft.com/office/drawing/2014/main" xmlns="" id="{C48B79A7-B559-4DF1-A944-D2B2829D6B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37335">
              <a:off x="5040" y="3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" name="Rectangle 29">
              <a:extLst>
                <a:ext uri="{FF2B5EF4-FFF2-40B4-BE49-F238E27FC236}">
                  <a16:creationId xmlns:a16="http://schemas.microsoft.com/office/drawing/2014/main" xmlns="" id="{C5866B54-645D-42D2-A2C4-77C716E65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256"/>
              <a:ext cx="96" cy="1200"/>
            </a:xfrm>
            <a:prstGeom prst="rect">
              <a:avLst/>
            </a:prstGeom>
            <a:gradFill rotWithShape="0">
              <a:gsLst>
                <a:gs pos="0">
                  <a:srgbClr val="CC9900">
                    <a:gamma/>
                    <a:shade val="54510"/>
                    <a:invGamma/>
                  </a:srgbClr>
                </a:gs>
                <a:gs pos="50000">
                  <a:srgbClr val="CC9900"/>
                </a:gs>
                <a:gs pos="100000">
                  <a:srgbClr val="CC9900">
                    <a:gamma/>
                    <a:shade val="54510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xmlns="" id="{D477F137-DCBC-42D5-9725-A28148217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976"/>
              <a:ext cx="0" cy="48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31">
              <a:extLst>
                <a:ext uri="{FF2B5EF4-FFF2-40B4-BE49-F238E27FC236}">
                  <a16:creationId xmlns:a16="http://schemas.microsoft.com/office/drawing/2014/main" xmlns="" id="{36BC2D84-01AC-47E0-9FA5-FAED4FFA2E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256"/>
              <a:ext cx="0" cy="38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" name="Object 32">
              <a:extLst>
                <a:ext uri="{FF2B5EF4-FFF2-40B4-BE49-F238E27FC236}">
                  <a16:creationId xmlns:a16="http://schemas.microsoft.com/office/drawing/2014/main" xmlns="" id="{46C9A6DC-4935-487E-A4FB-9316E5AC04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7" y="2640"/>
            <a:ext cx="15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6" name="Equation" r:id="rId3" imgW="88560" imgH="177480" progId="Equation.3">
                    <p:embed/>
                  </p:oleObj>
                </mc:Choice>
                <mc:Fallback>
                  <p:oleObj name="Equation" r:id="rId3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2640"/>
                          <a:ext cx="15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33">
              <a:extLst>
                <a:ext uri="{FF2B5EF4-FFF2-40B4-BE49-F238E27FC236}">
                  <a16:creationId xmlns:a16="http://schemas.microsoft.com/office/drawing/2014/main" xmlns="" id="{7F372001-DFC6-4FF3-A446-56D253BED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" name="Object 34">
              <a:extLst>
                <a:ext uri="{FF2B5EF4-FFF2-40B4-BE49-F238E27FC236}">
                  <a16:creationId xmlns:a16="http://schemas.microsoft.com/office/drawing/2014/main" xmlns="" id="{39326D52-090C-460B-BB70-697B3C7657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688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7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88"/>
                          <a:ext cx="26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5">
              <a:extLst>
                <a:ext uri="{FF2B5EF4-FFF2-40B4-BE49-F238E27FC236}">
                  <a16:creationId xmlns:a16="http://schemas.microsoft.com/office/drawing/2014/main" xmlns="" id="{51B5B9A3-7762-4F76-895F-7A67451B71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496"/>
            <a:ext cx="21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8" name="Equation" r:id="rId7" imgW="215640" imgH="266400" progId="Equation.3">
                    <p:embed/>
                  </p:oleObj>
                </mc:Choice>
                <mc:Fallback>
                  <p:oleObj name="Equation" r:id="rId7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96"/>
                          <a:ext cx="21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6">
              <a:extLst>
                <a:ext uri="{FF2B5EF4-FFF2-40B4-BE49-F238E27FC236}">
                  <a16:creationId xmlns:a16="http://schemas.microsoft.com/office/drawing/2014/main" xmlns="" id="{6B68AC82-0D6B-4448-A488-D9CA9C186A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2832"/>
            <a:ext cx="22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9" name="Equation" r:id="rId9" imgW="126720" imgH="177480" progId="Equation.3">
                    <p:embed/>
                  </p:oleObj>
                </mc:Choice>
                <mc:Fallback>
                  <p:oleObj name="Equation" r:id="rId9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32"/>
                          <a:ext cx="22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37">
              <a:extLst>
                <a:ext uri="{FF2B5EF4-FFF2-40B4-BE49-F238E27FC236}">
                  <a16:creationId xmlns:a16="http://schemas.microsoft.com/office/drawing/2014/main" xmlns="" id="{E4F74967-1E90-43E1-9D53-890D2B603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024"/>
              <a:ext cx="2016" cy="176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38">
              <a:extLst>
                <a:ext uri="{FF2B5EF4-FFF2-40B4-BE49-F238E27FC236}">
                  <a16:creationId xmlns:a16="http://schemas.microsoft.com/office/drawing/2014/main" xmlns="" id="{2E387523-BE69-4F89-BB4C-D43BE6CA7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3" y="3446"/>
            <a:ext cx="30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0" name="Equation" r:id="rId11" imgW="203040" imgH="164880" progId="Equation.3">
                    <p:embed/>
                  </p:oleObj>
                </mc:Choice>
                <mc:Fallback>
                  <p:oleObj name="Equation" r:id="rId11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3446"/>
                          <a:ext cx="30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9">
              <a:extLst>
                <a:ext uri="{FF2B5EF4-FFF2-40B4-BE49-F238E27FC236}">
                  <a16:creationId xmlns:a16="http://schemas.microsoft.com/office/drawing/2014/main" xmlns="" id="{463C7614-818A-412C-B383-C1BE347DF5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1" y="2016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1" name="Equation" r:id="rId13" imgW="177480" imgH="177480" progId="Equation.3">
                    <p:embed/>
                  </p:oleObj>
                </mc:Choice>
                <mc:Fallback>
                  <p:oleObj name="Equation" r:id="rId13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2016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40">
              <a:extLst>
                <a:ext uri="{FF2B5EF4-FFF2-40B4-BE49-F238E27FC236}">
                  <a16:creationId xmlns:a16="http://schemas.microsoft.com/office/drawing/2014/main" xmlns="" id="{526A2D62-F1D3-468D-8390-297B80DB8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640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003366">
                    <a:gamma/>
                    <a:tint val="3137"/>
                    <a:invGamma/>
                  </a:srgbClr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rgbClr val="00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7218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xmlns="" id="{FCC1FFE8-F468-43AD-A381-373D2B3C1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93358-7C34-4A18-B823-3E680C508833}" type="slidenum">
              <a:rPr lang="en-US" altLang="zh-CN"/>
              <a:pPr/>
              <a:t>16</a:t>
            </a:fld>
            <a:endParaRPr lang="en-US" altLang="zh-CN"/>
          </a:p>
        </p:txBody>
      </p:sp>
      <p:grpSp>
        <p:nvGrpSpPr>
          <p:cNvPr id="18444" name="Group 12">
            <a:extLst>
              <a:ext uri="{FF2B5EF4-FFF2-40B4-BE49-F238E27FC236}">
                <a16:creationId xmlns:a16="http://schemas.microsoft.com/office/drawing/2014/main" xmlns="" id="{FBADA9C2-87C3-47FD-BD87-6E688E00C291}"/>
              </a:ext>
            </a:extLst>
          </p:cNvPr>
          <p:cNvGrpSpPr>
            <a:grpSpLocks/>
          </p:cNvGrpSpPr>
          <p:nvPr/>
        </p:nvGrpSpPr>
        <p:grpSpPr bwMode="auto">
          <a:xfrm>
            <a:off x="2328864" y="914401"/>
            <a:ext cx="7799387" cy="4765675"/>
            <a:chOff x="507" y="576"/>
            <a:chExt cx="4913" cy="3002"/>
          </a:xfrm>
        </p:grpSpPr>
        <p:grpSp>
          <p:nvGrpSpPr>
            <p:cNvPr id="18443" name="Group 11">
              <a:extLst>
                <a:ext uri="{FF2B5EF4-FFF2-40B4-BE49-F238E27FC236}">
                  <a16:creationId xmlns:a16="http://schemas.microsoft.com/office/drawing/2014/main" xmlns="" id="{8004D590-6754-43BC-9505-C7D472C48D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" y="576"/>
              <a:ext cx="4913" cy="3002"/>
              <a:chOff x="507" y="576"/>
              <a:chExt cx="4913" cy="3002"/>
            </a:xfrm>
          </p:grpSpPr>
          <p:sp>
            <p:nvSpPr>
              <p:cNvPr id="18436" name="Text Box 4">
                <a:extLst>
                  <a:ext uri="{FF2B5EF4-FFF2-40B4-BE49-F238E27FC236}">
                    <a16:creationId xmlns:a16="http://schemas.microsoft.com/office/drawing/2014/main" xmlns="" id="{3CA0892D-844A-4935-8D6E-431B33072A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576"/>
                <a:ext cx="4913" cy="30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en-US" altLang="zh-CN" sz="32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       </a:t>
                </a:r>
                <a:r>
                  <a:rPr kumimoji="1" lang="zh-CN" altLang="en-US" sz="32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例 </a:t>
                </a:r>
                <a:r>
                  <a:rPr kumimoji="1" lang="en-US" altLang="zh-CN" sz="32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3     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圆盘发电机 ，一半径为</a:t>
                </a:r>
                <a:r>
                  <a:rPr kumimoji="1" lang="en-US" altLang="zh-CN" sz="3200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的铜薄圆盘，以角速率      ，绕通过盘心垂直的金属轴 </a:t>
                </a:r>
                <a:r>
                  <a:rPr kumimoji="1" lang="en-US" altLang="zh-CN" sz="3200" i="1">
                    <a:latin typeface="Times New Roman" panose="02020603050405020304" pitchFamily="18" charset="0"/>
                  </a:rPr>
                  <a:t>O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转动 </a:t>
                </a:r>
                <a:r>
                  <a:rPr kumimoji="1" lang="zh-CN" altLang="en-US" sz="3200" b="1">
                    <a:latin typeface="宋体" panose="02010600030101010101" pitchFamily="2" charset="-122"/>
                  </a:rPr>
                  <a:t>，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轴的半径为</a:t>
                </a:r>
                <a:r>
                  <a:rPr kumimoji="1" lang="en-US" altLang="zh-CN" sz="3200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，圆盘放在磁感强度为    的均匀磁场中</a:t>
                </a:r>
                <a:r>
                  <a:rPr kumimoji="1" lang="zh-CN" altLang="en-US" sz="3200" b="1">
                    <a:latin typeface="宋体" panose="02010600030101010101" pitchFamily="2" charset="-122"/>
                  </a:rPr>
                  <a:t>，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     的方向亦与盘面垂直</a:t>
                </a:r>
                <a:r>
                  <a:rPr kumimoji="1" lang="en-US" altLang="zh-CN" sz="3200" b="1">
                    <a:latin typeface="Times New Roman" panose="02020603050405020304" pitchFamily="18" charset="0"/>
                  </a:rPr>
                  <a:t>. 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有两个集电刷</a:t>
                </a:r>
                <a:r>
                  <a:rPr kumimoji="1" lang="en-US" altLang="zh-CN" sz="3200" i="1">
                    <a:latin typeface="Times New Roman" panose="02020603050405020304" pitchFamily="18" charset="0"/>
                  </a:rPr>
                  <a:t>a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3200" i="1">
                    <a:latin typeface="Times New Roman" panose="02020603050405020304" pitchFamily="18" charset="0"/>
                  </a:rPr>
                  <a:t>b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分别与圆盘的边缘和转轴相连</a:t>
                </a:r>
                <a:r>
                  <a:rPr kumimoji="1" lang="en-US" altLang="zh-CN" sz="3200" b="1">
                    <a:latin typeface="Times New Roman" panose="02020603050405020304" pitchFamily="18" charset="0"/>
                  </a:rPr>
                  <a:t>. 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试计算它们之间的电势差，并指出何处的电势较高</a:t>
                </a:r>
                <a:r>
                  <a:rPr kumimoji="1" lang="en-US" altLang="zh-CN" sz="3200" b="1"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    </a:t>
                </a:r>
              </a:p>
            </p:txBody>
          </p:sp>
          <p:graphicFrame>
            <p:nvGraphicFramePr>
              <p:cNvPr id="18437" name="Object 5">
                <a:extLst>
                  <a:ext uri="{FF2B5EF4-FFF2-40B4-BE49-F238E27FC236}">
                    <a16:creationId xmlns:a16="http://schemas.microsoft.com/office/drawing/2014/main" xmlns="" id="{2918CB0F-9BC8-45E5-814C-505297740A4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64" y="1760"/>
              <a:ext cx="24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96" name="Equation" r:id="rId3" imgW="215640" imgH="266400" progId="Equation.3">
                      <p:embed/>
                    </p:oleObj>
                  </mc:Choice>
                  <mc:Fallback>
                    <p:oleObj name="Equation" r:id="rId3" imgW="215640" imgH="2664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4" y="1760"/>
                            <a:ext cx="24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38" name="Object 6">
                <a:extLst>
                  <a:ext uri="{FF2B5EF4-FFF2-40B4-BE49-F238E27FC236}">
                    <a16:creationId xmlns:a16="http://schemas.microsoft.com/office/drawing/2014/main" xmlns="" id="{E9B3D30E-2D02-4F0E-855D-3A164A4FAE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5" y="1075"/>
              <a:ext cx="216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97" name="公式" r:id="rId5" imgW="152280" imgH="139680" progId="Equation.3">
                      <p:embed/>
                    </p:oleObj>
                  </mc:Choice>
                  <mc:Fallback>
                    <p:oleObj name="公式" r:id="rId5" imgW="152280" imgH="1396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5" y="1075"/>
                            <a:ext cx="216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39" name="Object 7">
              <a:extLst>
                <a:ext uri="{FF2B5EF4-FFF2-40B4-BE49-F238E27FC236}">
                  <a16:creationId xmlns:a16="http://schemas.microsoft.com/office/drawing/2014/main" xmlns="" id="{36337226-FE08-49A9-979F-D3290B30D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1755"/>
            <a:ext cx="2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Equation" r:id="rId7" imgW="215640" imgH="266400" progId="Equation.3">
                    <p:embed/>
                  </p:oleObj>
                </mc:Choice>
                <mc:Fallback>
                  <p:oleObj name="Equation" r:id="rId7" imgW="215640" imgH="266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755"/>
                          <a:ext cx="24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墨迹 1"/>
              <p14:cNvContentPartPr/>
              <p14:nvPr/>
            </p14:nvContentPartPr>
            <p14:xfrm>
              <a:off x="428400" y="734760"/>
              <a:ext cx="9474480" cy="55357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7960" y="726840"/>
                <a:ext cx="9493560" cy="5554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17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897840" y="-15840"/>
              <a:ext cx="10682280" cy="61200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7400" y="-27000"/>
                <a:ext cx="10702440" cy="613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1468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>
            <a:extLst>
              <a:ext uri="{FF2B5EF4-FFF2-40B4-BE49-F238E27FC236}">
                <a16:creationId xmlns:a16="http://schemas.microsoft.com/office/drawing/2014/main" xmlns="" id="{3C17D642-E8B9-4AA7-9A6A-B20AA1EE7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5177E-F973-4425-BD79-B878246C2184}" type="slidenum">
              <a:rPr lang="en-US" altLang="zh-CN"/>
              <a:pPr/>
              <a:t>18</a:t>
            </a:fld>
            <a:endParaRPr lang="en-US" altLang="zh-CN"/>
          </a:p>
        </p:txBody>
      </p:sp>
      <p:grpSp>
        <p:nvGrpSpPr>
          <p:cNvPr id="19458" name="Group 2">
            <a:extLst>
              <a:ext uri="{FF2B5EF4-FFF2-40B4-BE49-F238E27FC236}">
                <a16:creationId xmlns:a16="http://schemas.microsoft.com/office/drawing/2014/main" xmlns="" id="{CF50535C-942E-4F2C-8219-B943488A24B0}"/>
              </a:ext>
            </a:extLst>
          </p:cNvPr>
          <p:cNvGrpSpPr>
            <a:grpSpLocks/>
          </p:cNvGrpSpPr>
          <p:nvPr/>
        </p:nvGrpSpPr>
        <p:grpSpPr bwMode="auto">
          <a:xfrm>
            <a:off x="2176464" y="1676400"/>
            <a:ext cx="4135437" cy="4343400"/>
            <a:chOff x="275" y="1056"/>
            <a:chExt cx="2605" cy="2736"/>
          </a:xfrm>
        </p:grpSpPr>
        <p:sp>
          <p:nvSpPr>
            <p:cNvPr id="19459" name="Rectangle 3">
              <a:extLst>
                <a:ext uri="{FF2B5EF4-FFF2-40B4-BE49-F238E27FC236}">
                  <a16:creationId xmlns:a16="http://schemas.microsoft.com/office/drawing/2014/main" xmlns="" id="{E84B3BEA-41FC-45E0-BBC8-3A52CAD19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" y="1056"/>
              <a:ext cx="2605" cy="27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" name="Oval 4">
              <a:extLst>
                <a:ext uri="{FF2B5EF4-FFF2-40B4-BE49-F238E27FC236}">
                  <a16:creationId xmlns:a16="http://schemas.microsoft.com/office/drawing/2014/main" xmlns="" id="{0350D258-9DC3-4C93-86F2-773941BE27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49489">
              <a:off x="816" y="1872"/>
              <a:ext cx="1379" cy="1216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" name="Oval 5">
              <a:extLst>
                <a:ext uri="{FF2B5EF4-FFF2-40B4-BE49-F238E27FC236}">
                  <a16:creationId xmlns:a16="http://schemas.microsoft.com/office/drawing/2014/main" xmlns="" id="{2D30CC7B-62D1-4654-96FE-51E944B282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61788">
              <a:off x="889" y="1968"/>
              <a:ext cx="1365" cy="125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321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" name="Line 6">
              <a:extLst>
                <a:ext uri="{FF2B5EF4-FFF2-40B4-BE49-F238E27FC236}">
                  <a16:creationId xmlns:a16="http://schemas.microsoft.com/office/drawing/2014/main" xmlns="" id="{56FF4068-7E44-491A-82F2-E0CEADBBC8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695284">
              <a:off x="1082" y="2221"/>
              <a:ext cx="423" cy="4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3" name="Object 7">
              <a:extLst>
                <a:ext uri="{FF2B5EF4-FFF2-40B4-BE49-F238E27FC236}">
                  <a16:creationId xmlns:a16="http://schemas.microsoft.com/office/drawing/2014/main" xmlns="" id="{D86B0695-C5EE-41FB-8E24-17E4F433AF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3" y="2141"/>
            <a:ext cx="28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3" name="Equation" r:id="rId3" imgW="177480" imgH="215640" progId="Equation.3">
                    <p:embed/>
                  </p:oleObj>
                </mc:Choice>
                <mc:Fallback>
                  <p:oleObj name="Equation" r:id="rId3" imgW="17748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2141"/>
                          <a:ext cx="28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8">
              <a:extLst>
                <a:ext uri="{FF2B5EF4-FFF2-40B4-BE49-F238E27FC236}">
                  <a16:creationId xmlns:a16="http://schemas.microsoft.com/office/drawing/2014/main" xmlns="" id="{EA4A23F9-FDCC-4F44-9ED8-183D76955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" y="3358"/>
            <a:ext cx="24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4" name="Equation" r:id="rId5" imgW="152280" imgH="190440" progId="Equation.3">
                    <p:embed/>
                  </p:oleObj>
                </mc:Choice>
                <mc:Fallback>
                  <p:oleObj name="Equation" r:id="rId5" imgW="152280" imgH="1904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3358"/>
                          <a:ext cx="24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Line 9">
              <a:extLst>
                <a:ext uri="{FF2B5EF4-FFF2-40B4-BE49-F238E27FC236}">
                  <a16:creationId xmlns:a16="http://schemas.microsoft.com/office/drawing/2014/main" xmlns="" id="{04A40388-68F6-4645-8E15-973CA03F97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46893">
              <a:off x="1528" y="2724"/>
              <a:ext cx="728" cy="8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6" name="Line 10">
              <a:extLst>
                <a:ext uri="{FF2B5EF4-FFF2-40B4-BE49-F238E27FC236}">
                  <a16:creationId xmlns:a16="http://schemas.microsoft.com/office/drawing/2014/main" xmlns="" id="{721FDE53-3382-4052-9CED-769014F978A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46893">
              <a:off x="1452" y="2768"/>
              <a:ext cx="727" cy="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7" name="Oval 11">
              <a:extLst>
                <a:ext uri="{FF2B5EF4-FFF2-40B4-BE49-F238E27FC236}">
                  <a16:creationId xmlns:a16="http://schemas.microsoft.com/office/drawing/2014/main" xmlns="" id="{9EC732BB-CE32-4BAB-B558-A9F92300BE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748884">
              <a:off x="2074" y="3619"/>
              <a:ext cx="78" cy="4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8" name="Line 12">
              <a:extLst>
                <a:ext uri="{FF2B5EF4-FFF2-40B4-BE49-F238E27FC236}">
                  <a16:creationId xmlns:a16="http://schemas.microsoft.com/office/drawing/2014/main" xmlns="" id="{9320B45F-2195-4765-84D9-7324CE3E8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233"/>
              <a:ext cx="558" cy="407"/>
            </a:xfrm>
            <a:prstGeom prst="line">
              <a:avLst/>
            </a:prstGeom>
            <a:noFill/>
            <a:ln w="57150">
              <a:solidFill>
                <a:srgbClr val="0066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9" name="Line 13">
              <a:extLst>
                <a:ext uri="{FF2B5EF4-FFF2-40B4-BE49-F238E27FC236}">
                  <a16:creationId xmlns:a16="http://schemas.microsoft.com/office/drawing/2014/main" xmlns="" id="{ABCC4835-0203-4B4C-82B4-AE9F7CD05B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423"/>
              <a:ext cx="300" cy="2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0" name="Object 14">
              <a:extLst>
                <a:ext uri="{FF2B5EF4-FFF2-40B4-BE49-F238E27FC236}">
                  <a16:creationId xmlns:a16="http://schemas.microsoft.com/office/drawing/2014/main" xmlns="" id="{697AF126-2BE7-4596-AC95-6D2FFD969C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8" y="2304"/>
            <a:ext cx="2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" name="公式" r:id="rId7" imgW="126720" imgH="152280" progId="Equation.3">
                    <p:embed/>
                  </p:oleObj>
                </mc:Choice>
                <mc:Fallback>
                  <p:oleObj name="公式" r:id="rId7" imgW="126720" imgH="1522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2304"/>
                          <a:ext cx="2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15">
              <a:extLst>
                <a:ext uri="{FF2B5EF4-FFF2-40B4-BE49-F238E27FC236}">
                  <a16:creationId xmlns:a16="http://schemas.microsoft.com/office/drawing/2014/main" xmlns="" id="{F05D369A-48D3-4681-B51C-D6965316E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1" y="2112"/>
              <a:ext cx="325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7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9472" name="Oval 16">
              <a:extLst>
                <a:ext uri="{FF2B5EF4-FFF2-40B4-BE49-F238E27FC236}">
                  <a16:creationId xmlns:a16="http://schemas.microsoft.com/office/drawing/2014/main" xmlns="" id="{01A9F5A1-9107-4F11-B41C-F0CA2C8BC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3097"/>
              <a:ext cx="115" cy="130"/>
            </a:xfrm>
            <a:prstGeom prst="ellips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3" name="Oval 17">
              <a:extLst>
                <a:ext uri="{FF2B5EF4-FFF2-40B4-BE49-F238E27FC236}">
                  <a16:creationId xmlns:a16="http://schemas.microsoft.com/office/drawing/2014/main" xmlns="" id="{1A9F772F-F8FD-472C-8A17-10673FEE3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" y="3184"/>
              <a:ext cx="78" cy="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Oval 18">
              <a:extLst>
                <a:ext uri="{FF2B5EF4-FFF2-40B4-BE49-F238E27FC236}">
                  <a16:creationId xmlns:a16="http://schemas.microsoft.com/office/drawing/2014/main" xmlns="" id="{ABEF4D86-FE97-4194-A350-12B08DC88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4" y="3488"/>
              <a:ext cx="115" cy="13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66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Oval 19">
              <a:extLst>
                <a:ext uri="{FF2B5EF4-FFF2-40B4-BE49-F238E27FC236}">
                  <a16:creationId xmlns:a16="http://schemas.microsoft.com/office/drawing/2014/main" xmlns="" id="{365CBE71-AA1D-4BAC-9AAD-9A1F77FFF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3575"/>
              <a:ext cx="77" cy="1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6" name="Line 20">
              <a:extLst>
                <a:ext uri="{FF2B5EF4-FFF2-40B4-BE49-F238E27FC236}">
                  <a16:creationId xmlns:a16="http://schemas.microsoft.com/office/drawing/2014/main" xmlns="" id="{9E976322-5E71-4277-822D-54EFCA6DC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1" y="3575"/>
              <a:ext cx="370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21">
              <a:extLst>
                <a:ext uri="{FF2B5EF4-FFF2-40B4-BE49-F238E27FC236}">
                  <a16:creationId xmlns:a16="http://schemas.microsoft.com/office/drawing/2014/main" xmlns="" id="{6E75F841-7B26-427F-905E-DD75C68CE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577"/>
              <a:ext cx="269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8" name="Text Box 22">
              <a:extLst>
                <a:ext uri="{FF2B5EF4-FFF2-40B4-BE49-F238E27FC236}">
                  <a16:creationId xmlns:a16="http://schemas.microsoft.com/office/drawing/2014/main" xmlns="" id="{EACFDD16-2BED-4E86-BF3F-058F7D382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2" y="3097"/>
              <a:ext cx="22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9479" name="Text Box 23">
              <a:extLst>
                <a:ext uri="{FF2B5EF4-FFF2-40B4-BE49-F238E27FC236}">
                  <a16:creationId xmlns:a16="http://schemas.microsoft.com/office/drawing/2014/main" xmlns="" id="{08196870-3032-45C3-B27F-3720009B0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8" y="3097"/>
              <a:ext cx="23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9480" name="Object 24">
              <a:extLst>
                <a:ext uri="{FF2B5EF4-FFF2-40B4-BE49-F238E27FC236}">
                  <a16:creationId xmlns:a16="http://schemas.microsoft.com/office/drawing/2014/main" xmlns="" id="{1B728A78-BCD6-47DA-B3CB-A96B24794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5" y="2533"/>
            <a:ext cx="20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"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2533"/>
                          <a:ext cx="20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25">
              <a:extLst>
                <a:ext uri="{FF2B5EF4-FFF2-40B4-BE49-F238E27FC236}">
                  <a16:creationId xmlns:a16="http://schemas.microsoft.com/office/drawing/2014/main" xmlns="" id="{05A36D3F-65A8-4C9E-BA27-063E9B2EEB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2" y="3314"/>
            <a:ext cx="24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7" name="公式" r:id="rId11" imgW="152280" imgH="177480" progId="Equation.3">
                    <p:embed/>
                  </p:oleObj>
                </mc:Choice>
                <mc:Fallback>
                  <p:oleObj name="公式" r:id="rId11" imgW="152280" imgH="177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3314"/>
                          <a:ext cx="24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Object 26">
              <a:extLst>
                <a:ext uri="{FF2B5EF4-FFF2-40B4-BE49-F238E27FC236}">
                  <a16:creationId xmlns:a16="http://schemas.microsoft.com/office/drawing/2014/main" xmlns="" id="{32354B74-208F-455B-9831-BB8F5D6B8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" y="3097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8" name="公式" r:id="rId13" imgW="203040" imgH="164880" progId="Equation.3">
                    <p:embed/>
                  </p:oleObj>
                </mc:Choice>
                <mc:Fallback>
                  <p:oleObj name="公式" r:id="rId13" imgW="203040" imgH="1648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3097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3" name="Object 27">
              <a:extLst>
                <a:ext uri="{FF2B5EF4-FFF2-40B4-BE49-F238E27FC236}">
                  <a16:creationId xmlns:a16="http://schemas.microsoft.com/office/drawing/2014/main" xmlns="" id="{161D2AAF-076B-459E-B060-FF2C59809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1" y="2055"/>
            <a:ext cx="28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9" name="公式" r:id="rId15" imgW="177480" imgH="177480" progId="Equation.3">
                    <p:embed/>
                  </p:oleObj>
                </mc:Choice>
                <mc:Fallback>
                  <p:oleObj name="公式" r:id="rId15" imgW="177480" imgH="1774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" y="2055"/>
                          <a:ext cx="28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4" name="Group 28">
              <a:extLst>
                <a:ext uri="{FF2B5EF4-FFF2-40B4-BE49-F238E27FC236}">
                  <a16:creationId xmlns:a16="http://schemas.microsoft.com/office/drawing/2014/main" xmlns="" id="{D12C3A8F-757F-4D64-ACE6-0379F21D92EB}"/>
                </a:ext>
              </a:extLst>
            </p:cNvPr>
            <p:cNvGrpSpPr>
              <a:grpSpLocks/>
            </p:cNvGrpSpPr>
            <p:nvPr/>
          </p:nvGrpSpPr>
          <p:grpSpPr bwMode="auto">
            <a:xfrm rot="-3592003">
              <a:off x="948" y="1585"/>
              <a:ext cx="227" cy="193"/>
              <a:chOff x="861" y="3117"/>
              <a:chExt cx="250" cy="243"/>
            </a:xfrm>
          </p:grpSpPr>
          <p:grpSp>
            <p:nvGrpSpPr>
              <p:cNvPr id="19485" name="Group 29">
                <a:extLst>
                  <a:ext uri="{FF2B5EF4-FFF2-40B4-BE49-F238E27FC236}">
                    <a16:creationId xmlns:a16="http://schemas.microsoft.com/office/drawing/2014/main" xmlns="" id="{A1581273-D6F6-4460-9BD8-595F30F98E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7" y="3123"/>
                <a:ext cx="244" cy="237"/>
                <a:chOff x="867" y="3123"/>
                <a:chExt cx="244" cy="237"/>
              </a:xfrm>
            </p:grpSpPr>
            <p:sp>
              <p:nvSpPr>
                <p:cNvPr id="19486" name="Oval 30">
                  <a:extLst>
                    <a:ext uri="{FF2B5EF4-FFF2-40B4-BE49-F238E27FC236}">
                      <a16:creationId xmlns:a16="http://schemas.microsoft.com/office/drawing/2014/main" xmlns="" id="{C128A68F-4EBF-4BB6-8BFE-D08611003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52563">
                  <a:off x="867" y="3123"/>
                  <a:ext cx="244" cy="192"/>
                </a:xfrm>
                <a:prstGeom prst="ellips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87" name="Rectangle 31">
                  <a:extLst>
                    <a:ext uri="{FF2B5EF4-FFF2-40B4-BE49-F238E27FC236}">
                      <a16:creationId xmlns:a16="http://schemas.microsoft.com/office/drawing/2014/main" xmlns="" id="{847A3D55-5335-4173-9CDF-D63155FE97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7" y="3216"/>
                  <a:ext cx="123" cy="1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488" name="Freeform 32">
                <a:extLst>
                  <a:ext uri="{FF2B5EF4-FFF2-40B4-BE49-F238E27FC236}">
                    <a16:creationId xmlns:a16="http://schemas.microsoft.com/office/drawing/2014/main" xmlns="" id="{6507573F-5B5E-4957-823F-8261D4925D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" y="3117"/>
                <a:ext cx="98" cy="147"/>
              </a:xfrm>
              <a:custGeom>
                <a:avLst/>
                <a:gdLst>
                  <a:gd name="T0" fmla="*/ 116 w 116"/>
                  <a:gd name="T1" fmla="*/ 0 h 147"/>
                  <a:gd name="T2" fmla="*/ 66 w 116"/>
                  <a:gd name="T3" fmla="*/ 20 h 147"/>
                  <a:gd name="T4" fmla="*/ 7 w 116"/>
                  <a:gd name="T5" fmla="*/ 69 h 147"/>
                  <a:gd name="T6" fmla="*/ 26 w 116"/>
                  <a:gd name="T7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147">
                    <a:moveTo>
                      <a:pt x="116" y="0"/>
                    </a:moveTo>
                    <a:cubicBezTo>
                      <a:pt x="108" y="3"/>
                      <a:pt x="84" y="9"/>
                      <a:pt x="66" y="20"/>
                    </a:cubicBezTo>
                    <a:cubicBezTo>
                      <a:pt x="48" y="31"/>
                      <a:pt x="14" y="48"/>
                      <a:pt x="7" y="69"/>
                    </a:cubicBezTo>
                    <a:cubicBezTo>
                      <a:pt x="0" y="90"/>
                      <a:pt x="22" y="131"/>
                      <a:pt x="26" y="147"/>
                    </a:cubicBezTo>
                  </a:path>
                </a:pathLst>
              </a:custGeom>
              <a:noFill/>
              <a:ln w="9525">
                <a:solidFill>
                  <a:srgbClr val="CC0000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489" name="Line 33">
              <a:extLst>
                <a:ext uri="{FF2B5EF4-FFF2-40B4-BE49-F238E27FC236}">
                  <a16:creationId xmlns:a16="http://schemas.microsoft.com/office/drawing/2014/main" xmlns="" id="{A4FFFA55-E635-45AA-921F-20B9DBEE504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46893">
              <a:off x="786" y="1392"/>
              <a:ext cx="462" cy="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0" name="Line 34">
              <a:extLst>
                <a:ext uri="{FF2B5EF4-FFF2-40B4-BE49-F238E27FC236}">
                  <a16:creationId xmlns:a16="http://schemas.microsoft.com/office/drawing/2014/main" xmlns="" id="{397B2B78-5DFC-48F3-B646-95084C82207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46893">
              <a:off x="845" y="1340"/>
              <a:ext cx="483" cy="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491" name="Object 35">
              <a:extLst>
                <a:ext uri="{FF2B5EF4-FFF2-40B4-BE49-F238E27FC236}">
                  <a16:creationId xmlns:a16="http://schemas.microsoft.com/office/drawing/2014/main" xmlns="" id="{D2310223-598B-4F0F-8967-9521D16304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447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0" name="公式" r:id="rId17" imgW="152280" imgH="139680" progId="Equation.3">
                    <p:embed/>
                  </p:oleObj>
                </mc:Choice>
                <mc:Fallback>
                  <p:oleObj name="公式" r:id="rId17" imgW="152280" imgH="1396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447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2" name="Line 36">
              <a:extLst>
                <a:ext uri="{FF2B5EF4-FFF2-40B4-BE49-F238E27FC236}">
                  <a16:creationId xmlns:a16="http://schemas.microsoft.com/office/drawing/2014/main" xmlns="" id="{E20B14B2-4C1C-4292-A690-E2AD79912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" y="2619"/>
              <a:ext cx="613" cy="112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3" name="Object 37">
              <a:extLst>
                <a:ext uri="{FF2B5EF4-FFF2-40B4-BE49-F238E27FC236}">
                  <a16:creationId xmlns:a16="http://schemas.microsoft.com/office/drawing/2014/main" xmlns="" id="{1E57FD45-7523-4004-A419-55F6E54C5F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402"/>
            <a:ext cx="24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1" name="Equation" r:id="rId19" imgW="152280" imgH="190440" progId="Equation.3">
                    <p:embed/>
                  </p:oleObj>
                </mc:Choice>
                <mc:Fallback>
                  <p:oleObj name="Equation" r:id="rId19" imgW="152280" imgH="1904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02"/>
                          <a:ext cx="24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4" name="Line 38">
              <a:extLst>
                <a:ext uri="{FF2B5EF4-FFF2-40B4-BE49-F238E27FC236}">
                  <a16:creationId xmlns:a16="http://schemas.microsoft.com/office/drawing/2014/main" xmlns="" id="{9C7CE36D-BA32-40CF-B5CB-ED233C33D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360"/>
              <a:ext cx="651" cy="11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5" name="Line 39">
              <a:extLst>
                <a:ext uri="{FF2B5EF4-FFF2-40B4-BE49-F238E27FC236}">
                  <a16:creationId xmlns:a16="http://schemas.microsoft.com/office/drawing/2014/main" xmlns="" id="{2ED2C774-8C61-4F03-BDB2-101B9FCD4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9" y="1447"/>
              <a:ext cx="230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6" name="Line 40">
              <a:extLst>
                <a:ext uri="{FF2B5EF4-FFF2-40B4-BE49-F238E27FC236}">
                  <a16:creationId xmlns:a16="http://schemas.microsoft.com/office/drawing/2014/main" xmlns="" id="{812C911A-E33A-4930-95E5-4DDA6CA535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5" y="1229"/>
              <a:ext cx="22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7" name="Object 41">
              <a:extLst>
                <a:ext uri="{FF2B5EF4-FFF2-40B4-BE49-F238E27FC236}">
                  <a16:creationId xmlns:a16="http://schemas.microsoft.com/office/drawing/2014/main" xmlns="" id="{3084D3D9-1430-40D5-A82B-968F907722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2" y="1056"/>
            <a:ext cx="34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2" name="公式" r:id="rId20" imgW="266400" imgH="215640" progId="Equation.3">
                    <p:embed/>
                  </p:oleObj>
                </mc:Choice>
                <mc:Fallback>
                  <p:oleObj name="公式" r:id="rId20" imgW="266400" imgH="2156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1056"/>
                          <a:ext cx="34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8" name="Line 42">
              <a:extLst>
                <a:ext uri="{FF2B5EF4-FFF2-40B4-BE49-F238E27FC236}">
                  <a16:creationId xmlns:a16="http://schemas.microsoft.com/office/drawing/2014/main" xmlns="" id="{B89DE40E-3905-4E23-A6BA-FE8FF0F91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0" y="3227"/>
              <a:ext cx="0" cy="348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9" name="Object 43">
              <a:extLst>
                <a:ext uri="{FF2B5EF4-FFF2-40B4-BE49-F238E27FC236}">
                  <a16:creationId xmlns:a16="http://schemas.microsoft.com/office/drawing/2014/main" xmlns="" id="{1EB1525E-A94E-4830-8B27-162EA329D9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0" y="3227"/>
            <a:ext cx="29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3" name="公式" r:id="rId22" imgW="139680" imgH="215640" progId="Equation.3">
                    <p:embed/>
                  </p:oleObj>
                </mc:Choice>
                <mc:Fallback>
                  <p:oleObj name="公式" r:id="rId22" imgW="139680" imgH="2156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3227"/>
                          <a:ext cx="29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00" name="Text Box 44">
            <a:extLst>
              <a:ext uri="{FF2B5EF4-FFF2-40B4-BE49-F238E27FC236}">
                <a16:creationId xmlns:a16="http://schemas.microsoft.com/office/drawing/2014/main" xmlns="" id="{4F133589-8033-492C-A8A3-878746E87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98107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19515" name="Group 59">
            <a:extLst>
              <a:ext uri="{FF2B5EF4-FFF2-40B4-BE49-F238E27FC236}">
                <a16:creationId xmlns:a16="http://schemas.microsoft.com/office/drawing/2014/main" xmlns="" id="{0A368C9F-CD34-4032-B0F8-073897AD3D12}"/>
              </a:ext>
            </a:extLst>
          </p:cNvPr>
          <p:cNvGrpSpPr>
            <a:grpSpLocks/>
          </p:cNvGrpSpPr>
          <p:nvPr/>
        </p:nvGrpSpPr>
        <p:grpSpPr bwMode="auto">
          <a:xfrm>
            <a:off x="5303838" y="977900"/>
            <a:ext cx="4419600" cy="2046288"/>
            <a:chOff x="2381" y="616"/>
            <a:chExt cx="2784" cy="1289"/>
          </a:xfrm>
        </p:grpSpPr>
        <p:graphicFrame>
          <p:nvGraphicFramePr>
            <p:cNvPr id="19501" name="Object 45">
              <a:extLst>
                <a:ext uri="{FF2B5EF4-FFF2-40B4-BE49-F238E27FC236}">
                  <a16:creationId xmlns:a16="http://schemas.microsoft.com/office/drawing/2014/main" xmlns="" id="{289E6A91-ABDF-4F85-B6E8-59DE2F9A6D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3" y="616"/>
            <a:ext cx="106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4" name="Equation" r:id="rId24" imgW="583920" imgH="215640" progId="Equation.3">
                    <p:embed/>
                  </p:oleObj>
                </mc:Choice>
                <mc:Fallback>
                  <p:oleObj name="Equation" r:id="rId24" imgW="583920" imgH="2156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616"/>
                          <a:ext cx="1062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2" name="Text Box 46">
              <a:extLst>
                <a:ext uri="{FF2B5EF4-FFF2-40B4-BE49-F238E27FC236}">
                  <a16:creationId xmlns:a16="http://schemas.microsoft.com/office/drawing/2014/main" xmlns="" id="{6D9F8E22-1BF5-4ED6-A26F-49A5080E7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618"/>
              <a:ext cx="2784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因为                 ，所以不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      计圆盘厚度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endPara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503" name="Group 47">
            <a:extLst>
              <a:ext uri="{FF2B5EF4-FFF2-40B4-BE49-F238E27FC236}">
                <a16:creationId xmlns:a16="http://schemas.microsoft.com/office/drawing/2014/main" xmlns="" id="{1173D5B0-12E1-4D60-91EA-B1CA1BB5171A}"/>
              </a:ext>
            </a:extLst>
          </p:cNvPr>
          <p:cNvGrpSpPr>
            <a:grpSpLocks/>
          </p:cNvGrpSpPr>
          <p:nvPr/>
        </p:nvGrpSpPr>
        <p:grpSpPr bwMode="auto">
          <a:xfrm>
            <a:off x="4483100" y="2420939"/>
            <a:ext cx="4781550" cy="1425575"/>
            <a:chOff x="1728" y="1525"/>
            <a:chExt cx="3012" cy="898"/>
          </a:xfrm>
        </p:grpSpPr>
        <p:grpSp>
          <p:nvGrpSpPr>
            <p:cNvPr id="19504" name="Group 48">
              <a:extLst>
                <a:ext uri="{FF2B5EF4-FFF2-40B4-BE49-F238E27FC236}">
                  <a16:creationId xmlns:a16="http://schemas.microsoft.com/office/drawing/2014/main" xmlns="" id="{4E4D164F-6F0B-4924-9F6E-A4AC25AC29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112"/>
              <a:ext cx="381" cy="311"/>
              <a:chOff x="1728" y="2112"/>
              <a:chExt cx="381" cy="311"/>
            </a:xfrm>
          </p:grpSpPr>
          <p:graphicFrame>
            <p:nvGraphicFramePr>
              <p:cNvPr id="19505" name="Object 49">
                <a:extLst>
                  <a:ext uri="{FF2B5EF4-FFF2-40B4-BE49-F238E27FC236}">
                    <a16:creationId xmlns:a16="http://schemas.microsoft.com/office/drawing/2014/main" xmlns="" id="{CC21D9C4-225F-42D7-8B67-77F7692189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2112"/>
              <a:ext cx="315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85" name="Equation" r:id="rId26" imgW="203040" imgH="177480" progId="Equation.3">
                      <p:embed/>
                    </p:oleObj>
                  </mc:Choice>
                  <mc:Fallback>
                    <p:oleObj name="Equation" r:id="rId26" imgW="203040" imgH="17748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112"/>
                            <a:ext cx="31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06" name="Line 50">
                <a:extLst>
                  <a:ext uri="{FF2B5EF4-FFF2-40B4-BE49-F238E27FC236}">
                    <a16:creationId xmlns:a16="http://schemas.microsoft.com/office/drawing/2014/main" xmlns="" id="{CEDA4D7B-D8F6-43F3-A6E3-F1983A4F2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300000" flipV="1">
                <a:off x="1871" y="2279"/>
                <a:ext cx="238" cy="144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507" name="Text Box 51">
              <a:extLst>
                <a:ext uri="{FF2B5EF4-FFF2-40B4-BE49-F238E27FC236}">
                  <a16:creationId xmlns:a16="http://schemas.microsoft.com/office/drawing/2014/main" xmlns="" id="{C478411F-6127-49CC-8172-617B2C728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1525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如图取线元</a:t>
              </a:r>
            </a:p>
          </p:txBody>
        </p:sp>
        <p:graphicFrame>
          <p:nvGraphicFramePr>
            <p:cNvPr id="19508" name="Object 52">
              <a:extLst>
                <a:ext uri="{FF2B5EF4-FFF2-40B4-BE49-F238E27FC236}">
                  <a16:creationId xmlns:a16="http://schemas.microsoft.com/office/drawing/2014/main" xmlns="" id="{F86BFEAD-513E-4FAF-8113-225D9AE836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1570"/>
            <a:ext cx="31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" name="Equation" r:id="rId28" imgW="203040" imgH="177480" progId="Equation.3">
                    <p:embed/>
                  </p:oleObj>
                </mc:Choice>
                <mc:Fallback>
                  <p:oleObj name="Equation" r:id="rId28" imgW="203040" imgH="1774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570"/>
                          <a:ext cx="315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16" name="Group 60">
            <a:extLst>
              <a:ext uri="{FF2B5EF4-FFF2-40B4-BE49-F238E27FC236}">
                <a16:creationId xmlns:a16="http://schemas.microsoft.com/office/drawing/2014/main" xmlns="" id="{E2400781-E387-440B-9D44-269A7CB5C7CD}"/>
              </a:ext>
            </a:extLst>
          </p:cNvPr>
          <p:cNvGrpSpPr>
            <a:grpSpLocks/>
          </p:cNvGrpSpPr>
          <p:nvPr/>
        </p:nvGrpSpPr>
        <p:grpSpPr bwMode="auto">
          <a:xfrm>
            <a:off x="6240464" y="3490914"/>
            <a:ext cx="3527425" cy="612775"/>
            <a:chOff x="2971" y="2199"/>
            <a:chExt cx="2222" cy="386"/>
          </a:xfrm>
        </p:grpSpPr>
        <p:sp>
          <p:nvSpPr>
            <p:cNvPr id="19510" name="Text Box 54">
              <a:extLst>
                <a:ext uri="{FF2B5EF4-FFF2-40B4-BE49-F238E27FC236}">
                  <a16:creationId xmlns:a16="http://schemas.microsoft.com/office/drawing/2014/main" xmlns="" id="{20FEC629-A69B-4A08-A08A-711E02F72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2199"/>
              <a:ext cx="6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32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511" name="Object 55">
              <a:extLst>
                <a:ext uri="{FF2B5EF4-FFF2-40B4-BE49-F238E27FC236}">
                  <a16:creationId xmlns:a16="http://schemas.microsoft.com/office/drawing/2014/main" xmlns="" id="{8973B0E4-6A73-4A77-886D-FC71644818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7" y="2205"/>
            <a:ext cx="181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7" name="Equation" r:id="rId29" imgW="1028520" imgH="228600" progId="Equation.3">
                    <p:embed/>
                  </p:oleObj>
                </mc:Choice>
                <mc:Fallback>
                  <p:oleObj name="Equation" r:id="rId29" imgW="102852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7" y="2205"/>
                          <a:ext cx="181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12" name="Object 56">
            <a:extLst>
              <a:ext uri="{FF2B5EF4-FFF2-40B4-BE49-F238E27FC236}">
                <a16:creationId xmlns:a16="http://schemas.microsoft.com/office/drawing/2014/main" xmlns="" id="{85765607-34E3-4C22-8E76-3F2D993DD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5" y="4437064"/>
          <a:ext cx="2736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" name="公式" r:id="rId31" imgW="2412720" imgH="317160" progId="Equation.3">
                  <p:embed/>
                </p:oleObj>
              </mc:Choice>
              <mc:Fallback>
                <p:oleObj name="公式" r:id="rId31" imgW="2412720" imgH="31716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4437064"/>
                        <a:ext cx="27368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3" name="Text Box 57">
            <a:extLst>
              <a:ext uri="{FF2B5EF4-FFF2-40B4-BE49-F238E27FC236}">
                <a16:creationId xmlns:a16="http://schemas.microsoft.com/office/drawing/2014/main" xmlns="" id="{827E6128-80A9-4FAF-AFBF-96D79EA77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6" y="977900"/>
            <a:ext cx="244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（方法一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1">
            <a:extLst>
              <a:ext uri="{FF2B5EF4-FFF2-40B4-BE49-F238E27FC236}">
                <a16:creationId xmlns:a16="http://schemas.microsoft.com/office/drawing/2014/main" xmlns="" id="{232B4F68-CA4A-454F-99EA-EB9FA1408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3B52F-4E2F-413F-8FF5-124598CC3CF3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xmlns="" id="{F2CCEA8E-A239-4173-A264-6E2B51927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1" y="2182813"/>
          <a:ext cx="2435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2" name="Equation" r:id="rId3" imgW="1942920" imgH="609480" progId="Equation.3">
                  <p:embed/>
                </p:oleObj>
              </mc:Choice>
              <mc:Fallback>
                <p:oleObj name="Equation" r:id="rId3" imgW="1942920" imgH="609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1" y="2182813"/>
                        <a:ext cx="2435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xmlns="" id="{DF68F508-16B7-409C-8AEF-C56F96654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1189" y="3111501"/>
          <a:ext cx="30956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" name="Equation" r:id="rId5" imgW="1054080" imgH="393480" progId="Equation.3">
                  <p:embed/>
                </p:oleObj>
              </mc:Choice>
              <mc:Fallback>
                <p:oleObj name="Equation" r:id="rId5" imgW="10540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9" y="3111501"/>
                        <a:ext cx="309562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>
            <a:extLst>
              <a:ext uri="{FF2B5EF4-FFF2-40B4-BE49-F238E27FC236}">
                <a16:creationId xmlns:a16="http://schemas.microsoft.com/office/drawing/2014/main" xmlns="" id="{C0C1642D-4297-427D-A751-387124FE3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4508501"/>
            <a:ext cx="3960812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圆盘边缘的电势高于中心转轴的电势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0486" name="Group 6">
            <a:extLst>
              <a:ext uri="{FF2B5EF4-FFF2-40B4-BE49-F238E27FC236}">
                <a16:creationId xmlns:a16="http://schemas.microsoft.com/office/drawing/2014/main" xmlns="" id="{94BCC76E-6194-4B6C-ABDF-6F88D1B795DA}"/>
              </a:ext>
            </a:extLst>
          </p:cNvPr>
          <p:cNvGrpSpPr>
            <a:grpSpLocks/>
          </p:cNvGrpSpPr>
          <p:nvPr/>
        </p:nvGrpSpPr>
        <p:grpSpPr bwMode="auto">
          <a:xfrm>
            <a:off x="2439989" y="911225"/>
            <a:ext cx="6969125" cy="604838"/>
            <a:chOff x="384" y="528"/>
            <a:chExt cx="4752" cy="432"/>
          </a:xfrm>
        </p:grpSpPr>
        <p:sp>
          <p:nvSpPr>
            <p:cNvPr id="20487" name="Text Box 7">
              <a:extLst>
                <a:ext uri="{FF2B5EF4-FFF2-40B4-BE49-F238E27FC236}">
                  <a16:creationId xmlns:a16="http://schemas.microsoft.com/office/drawing/2014/main" xmlns="" id="{D6487061-2135-440E-8B3C-78EE5A579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584"/>
              <a:ext cx="816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8" name="Object 8">
              <a:extLst>
                <a:ext uri="{FF2B5EF4-FFF2-40B4-BE49-F238E27FC236}">
                  <a16:creationId xmlns:a16="http://schemas.microsoft.com/office/drawing/2014/main" xmlns="" id="{8A99C75B-A5F3-4983-B5D3-F78572762C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528"/>
            <a:ext cx="21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4" name="Equation" r:id="rId7" imgW="1028520" imgH="228600" progId="Equation.3">
                    <p:embed/>
                  </p:oleObj>
                </mc:Choice>
                <mc:Fallback>
                  <p:oleObj name="Equation" r:id="rId7" imgW="102852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28"/>
                          <a:ext cx="216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9">
              <a:extLst>
                <a:ext uri="{FF2B5EF4-FFF2-40B4-BE49-F238E27FC236}">
                  <a16:creationId xmlns:a16="http://schemas.microsoft.com/office/drawing/2014/main" xmlns="" id="{F73646B5-DB1D-440C-9E7D-808C4D518C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600"/>
            <a:ext cx="21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5" name="Equation" r:id="rId9" imgW="2349360" imgH="317160" progId="Equation.3">
                    <p:embed/>
                  </p:oleObj>
                </mc:Choice>
                <mc:Fallback>
                  <p:oleObj name="Equation" r:id="rId9" imgW="2349360" imgH="317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600"/>
                          <a:ext cx="21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5" name="Group 105">
            <a:extLst>
              <a:ext uri="{FF2B5EF4-FFF2-40B4-BE49-F238E27FC236}">
                <a16:creationId xmlns:a16="http://schemas.microsoft.com/office/drawing/2014/main" xmlns="" id="{2FDE34FC-0F51-40D9-86EA-CBAE93C4FA00}"/>
              </a:ext>
            </a:extLst>
          </p:cNvPr>
          <p:cNvGrpSpPr>
            <a:grpSpLocks/>
          </p:cNvGrpSpPr>
          <p:nvPr/>
        </p:nvGrpSpPr>
        <p:grpSpPr bwMode="auto">
          <a:xfrm>
            <a:off x="2176464" y="1676400"/>
            <a:ext cx="4135437" cy="4343400"/>
            <a:chOff x="411" y="1056"/>
            <a:chExt cx="2605" cy="2736"/>
          </a:xfrm>
        </p:grpSpPr>
        <p:grpSp>
          <p:nvGrpSpPr>
            <p:cNvPr id="20537" name="Group 57">
              <a:extLst>
                <a:ext uri="{FF2B5EF4-FFF2-40B4-BE49-F238E27FC236}">
                  <a16:creationId xmlns:a16="http://schemas.microsoft.com/office/drawing/2014/main" xmlns="" id="{EEE6CB34-21B3-45EA-8269-B628DA6A2A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" y="1056"/>
              <a:ext cx="2605" cy="2736"/>
              <a:chOff x="275" y="1056"/>
              <a:chExt cx="2605" cy="2736"/>
            </a:xfrm>
          </p:grpSpPr>
          <p:sp>
            <p:nvSpPr>
              <p:cNvPr id="20538" name="Rectangle 58">
                <a:extLst>
                  <a:ext uri="{FF2B5EF4-FFF2-40B4-BE49-F238E27FC236}">
                    <a16:creationId xmlns:a16="http://schemas.microsoft.com/office/drawing/2014/main" xmlns="" id="{F19D1984-0249-4F9E-8520-7590686EE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" y="1056"/>
                <a:ext cx="2605" cy="27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9" name="Oval 59">
                <a:extLst>
                  <a:ext uri="{FF2B5EF4-FFF2-40B4-BE49-F238E27FC236}">
                    <a16:creationId xmlns:a16="http://schemas.microsoft.com/office/drawing/2014/main" xmlns="" id="{1774FC94-6A4C-4C9D-B87D-753CD03F5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349489">
                <a:off x="816" y="1872"/>
                <a:ext cx="1379" cy="1216"/>
              </a:xfrm>
              <a:prstGeom prst="ellipse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0" name="Oval 60">
                <a:extLst>
                  <a:ext uri="{FF2B5EF4-FFF2-40B4-BE49-F238E27FC236}">
                    <a16:creationId xmlns:a16="http://schemas.microsoft.com/office/drawing/2014/main" xmlns="" id="{2FF9EC1E-1804-4F74-8BB0-6551858275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261788">
                <a:off x="889" y="1968"/>
                <a:ext cx="1365" cy="125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321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1" name="Line 61">
                <a:extLst>
                  <a:ext uri="{FF2B5EF4-FFF2-40B4-BE49-F238E27FC236}">
                    <a16:creationId xmlns:a16="http://schemas.microsoft.com/office/drawing/2014/main" xmlns="" id="{2E2B5C36-993C-449B-9779-227B8FAF1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1695284">
                <a:off x="1082" y="2221"/>
                <a:ext cx="423" cy="4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42" name="Object 62">
                <a:extLst>
                  <a:ext uri="{FF2B5EF4-FFF2-40B4-BE49-F238E27FC236}">
                    <a16:creationId xmlns:a16="http://schemas.microsoft.com/office/drawing/2014/main" xmlns="" id="{A0ED62E9-DB31-4D88-8C61-F8FDDBC51A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33" y="2141"/>
              <a:ext cx="280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46" name="Equation" r:id="rId11" imgW="177480" imgH="215640" progId="Equation.3">
                      <p:embed/>
                    </p:oleObj>
                  </mc:Choice>
                  <mc:Fallback>
                    <p:oleObj name="Equation" r:id="rId11" imgW="177480" imgH="21564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3" y="2141"/>
                            <a:ext cx="280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43" name="Object 63">
                <a:extLst>
                  <a:ext uri="{FF2B5EF4-FFF2-40B4-BE49-F238E27FC236}">
                    <a16:creationId xmlns:a16="http://schemas.microsoft.com/office/drawing/2014/main" xmlns="" id="{EF5093F8-1CE3-4E90-A0FC-AAD28D263B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8" y="3358"/>
              <a:ext cx="246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47" name="Equation" r:id="rId13" imgW="152280" imgH="190440" progId="Equation.3">
                      <p:embed/>
                    </p:oleObj>
                  </mc:Choice>
                  <mc:Fallback>
                    <p:oleObj name="Equation" r:id="rId13" imgW="152280" imgH="190440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" y="3358"/>
                            <a:ext cx="246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44" name="Line 64">
                <a:extLst>
                  <a:ext uri="{FF2B5EF4-FFF2-40B4-BE49-F238E27FC236}">
                    <a16:creationId xmlns:a16="http://schemas.microsoft.com/office/drawing/2014/main" xmlns="" id="{05714DD9-B9F8-42BB-8165-3688C8A7A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46893">
                <a:off x="1528" y="2724"/>
                <a:ext cx="728" cy="8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45" name="Line 65">
                <a:extLst>
                  <a:ext uri="{FF2B5EF4-FFF2-40B4-BE49-F238E27FC236}">
                    <a16:creationId xmlns:a16="http://schemas.microsoft.com/office/drawing/2014/main" xmlns="" id="{CF96663E-E2E5-4505-8235-FB4EDFAF4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46893">
                <a:off x="1452" y="2768"/>
                <a:ext cx="727" cy="8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46" name="Oval 66">
                <a:extLst>
                  <a:ext uri="{FF2B5EF4-FFF2-40B4-BE49-F238E27FC236}">
                    <a16:creationId xmlns:a16="http://schemas.microsoft.com/office/drawing/2014/main" xmlns="" id="{5C1C21AF-132A-41DD-B267-8B66D9BC1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748884">
                <a:off x="2074" y="3619"/>
                <a:ext cx="78" cy="4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7" name="Line 67">
                <a:extLst>
                  <a:ext uri="{FF2B5EF4-FFF2-40B4-BE49-F238E27FC236}">
                    <a16:creationId xmlns:a16="http://schemas.microsoft.com/office/drawing/2014/main" xmlns="" id="{BC0FAA26-BABC-4A71-B7DD-C8F40D4C5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2233"/>
                <a:ext cx="558" cy="407"/>
              </a:xfrm>
              <a:prstGeom prst="line">
                <a:avLst/>
              </a:prstGeom>
              <a:noFill/>
              <a:ln w="57150">
                <a:solidFill>
                  <a:srgbClr val="0066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8" name="Line 68">
                <a:extLst>
                  <a:ext uri="{FF2B5EF4-FFF2-40B4-BE49-F238E27FC236}">
                    <a16:creationId xmlns:a16="http://schemas.microsoft.com/office/drawing/2014/main" xmlns="" id="{EDF23686-6BF2-4AFE-A2D0-E545161C15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2423"/>
                <a:ext cx="300" cy="217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49" name="Object 69">
                <a:extLst>
                  <a:ext uri="{FF2B5EF4-FFF2-40B4-BE49-F238E27FC236}">
                    <a16:creationId xmlns:a16="http://schemas.microsoft.com/office/drawing/2014/main" xmlns="" id="{2BC06E80-6206-4A22-860F-36C7AD8BC2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8" y="2304"/>
              <a:ext cx="20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48" name="公式" r:id="rId15" imgW="126720" imgH="152280" progId="Equation.3">
                      <p:embed/>
                    </p:oleObj>
                  </mc:Choice>
                  <mc:Fallback>
                    <p:oleObj name="公式" r:id="rId15" imgW="126720" imgH="15228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2304"/>
                            <a:ext cx="20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50" name="Text Box 70">
                <a:extLst>
                  <a:ext uri="{FF2B5EF4-FFF2-40B4-BE49-F238E27FC236}">
                    <a16:creationId xmlns:a16="http://schemas.microsoft.com/office/drawing/2014/main" xmlns="" id="{723245AA-8667-4009-9901-2DCD5E390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1" y="2112"/>
                <a:ext cx="325" cy="7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72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0551" name="Oval 71">
                <a:extLst>
                  <a:ext uri="{FF2B5EF4-FFF2-40B4-BE49-F238E27FC236}">
                    <a16:creationId xmlns:a16="http://schemas.microsoft.com/office/drawing/2014/main" xmlns="" id="{EC246C61-A4F6-4C9E-AAC4-D541FF338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1" y="3097"/>
                <a:ext cx="115" cy="130"/>
              </a:xfrm>
              <a:prstGeom prst="ellipse">
                <a:avLst/>
              </a:prstGeom>
              <a:noFill/>
              <a:ln w="38100">
                <a:solidFill>
                  <a:srgbClr val="0066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52" name="Oval 72">
                <a:extLst>
                  <a:ext uri="{FF2B5EF4-FFF2-40B4-BE49-F238E27FC236}">
                    <a16:creationId xmlns:a16="http://schemas.microsoft.com/office/drawing/2014/main" xmlns="" id="{E079150C-B320-4755-B208-328EFCC97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" y="3184"/>
                <a:ext cx="78" cy="8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53" name="Oval 73">
                <a:extLst>
                  <a:ext uri="{FF2B5EF4-FFF2-40B4-BE49-F238E27FC236}">
                    <a16:creationId xmlns:a16="http://schemas.microsoft.com/office/drawing/2014/main" xmlns="" id="{8C2D2F16-A641-475F-B079-919A5BDC5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4" y="3488"/>
                <a:ext cx="115" cy="131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66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54" name="Oval 74">
                <a:extLst>
                  <a:ext uri="{FF2B5EF4-FFF2-40B4-BE49-F238E27FC236}">
                    <a16:creationId xmlns:a16="http://schemas.microsoft.com/office/drawing/2014/main" xmlns="" id="{F7EE2967-1E3C-40B1-8763-424D07DF04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2" y="3575"/>
                <a:ext cx="77" cy="13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55" name="Line 75">
                <a:extLst>
                  <a:ext uri="{FF2B5EF4-FFF2-40B4-BE49-F238E27FC236}">
                    <a16:creationId xmlns:a16="http://schemas.microsoft.com/office/drawing/2014/main" xmlns="" id="{4015D3DC-E837-4CC3-A87A-03A9C75A43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1" y="3575"/>
                <a:ext cx="370" cy="0"/>
              </a:xfrm>
              <a:prstGeom prst="line">
                <a:avLst/>
              </a:prstGeom>
              <a:noFill/>
              <a:ln w="38100">
                <a:solidFill>
                  <a:srgbClr val="0066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56" name="Line 76">
                <a:extLst>
                  <a:ext uri="{FF2B5EF4-FFF2-40B4-BE49-F238E27FC236}">
                    <a16:creationId xmlns:a16="http://schemas.microsoft.com/office/drawing/2014/main" xmlns="" id="{811DAC7B-8069-4161-BF48-6B888AE04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577"/>
                <a:ext cx="269" cy="0"/>
              </a:xfrm>
              <a:prstGeom prst="line">
                <a:avLst/>
              </a:prstGeom>
              <a:noFill/>
              <a:ln w="38100">
                <a:solidFill>
                  <a:srgbClr val="0066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57" name="Text Box 77">
                <a:extLst>
                  <a:ext uri="{FF2B5EF4-FFF2-40B4-BE49-F238E27FC236}">
                    <a16:creationId xmlns:a16="http://schemas.microsoft.com/office/drawing/2014/main" xmlns="" id="{10FE97E9-60AB-4CA0-A2C7-E53367C8AA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2" y="3097"/>
                <a:ext cx="229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60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0558" name="Text Box 78">
                <a:extLst>
                  <a:ext uri="{FF2B5EF4-FFF2-40B4-BE49-F238E27FC236}">
                    <a16:creationId xmlns:a16="http://schemas.microsoft.com/office/drawing/2014/main" xmlns="" id="{2A194C33-11C8-4764-A093-E8F422BC51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8" y="3097"/>
                <a:ext cx="230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60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  <p:graphicFrame>
            <p:nvGraphicFramePr>
              <p:cNvPr id="20559" name="Object 79">
                <a:extLst>
                  <a:ext uri="{FF2B5EF4-FFF2-40B4-BE49-F238E27FC236}">
                    <a16:creationId xmlns:a16="http://schemas.microsoft.com/office/drawing/2014/main" xmlns="" id="{924F11DD-A298-4A74-905C-B03E7E3CB3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35" y="2533"/>
              <a:ext cx="205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49" name="公式" r:id="rId17" imgW="126720" imgH="139680" progId="Equation.3">
                      <p:embed/>
                    </p:oleObj>
                  </mc:Choice>
                  <mc:Fallback>
                    <p:oleObj name="公式" r:id="rId17" imgW="126720" imgH="13968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5" y="2533"/>
                            <a:ext cx="205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0" name="Object 80">
                <a:extLst>
                  <a:ext uri="{FF2B5EF4-FFF2-40B4-BE49-F238E27FC236}">
                    <a16:creationId xmlns:a16="http://schemas.microsoft.com/office/drawing/2014/main" xmlns="" id="{D2A36B71-5108-4C56-93FD-3A1EB321DB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92" y="3314"/>
              <a:ext cx="247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0" name="公式" r:id="rId19" imgW="152280" imgH="177480" progId="Equation.3">
                      <p:embed/>
                    </p:oleObj>
                  </mc:Choice>
                  <mc:Fallback>
                    <p:oleObj name="公式" r:id="rId19" imgW="152280" imgH="177480" progId="Equation.3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2" y="3314"/>
                            <a:ext cx="247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1" name="Object 81">
                <a:extLst>
                  <a:ext uri="{FF2B5EF4-FFF2-40B4-BE49-F238E27FC236}">
                    <a16:creationId xmlns:a16="http://schemas.microsoft.com/office/drawing/2014/main" xmlns="" id="{C171BD94-A817-4B4E-A20C-E76A8B746D9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4" y="3097"/>
              <a:ext cx="307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1" name="公式" r:id="rId21" imgW="203040" imgH="164880" progId="Equation.3">
                      <p:embed/>
                    </p:oleObj>
                  </mc:Choice>
                  <mc:Fallback>
                    <p:oleObj name="公式" r:id="rId21" imgW="203040" imgH="164880" progId="Equation.3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" y="3097"/>
                            <a:ext cx="307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2" name="Object 82">
                <a:extLst>
                  <a:ext uri="{FF2B5EF4-FFF2-40B4-BE49-F238E27FC236}">
                    <a16:creationId xmlns:a16="http://schemas.microsoft.com/office/drawing/2014/main" xmlns="" id="{CA0BFCA7-04EF-4226-BB68-1111293088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91" y="2055"/>
              <a:ext cx="287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2" name="公式" r:id="rId23" imgW="177480" imgH="177480" progId="Equation.3">
                      <p:embed/>
                    </p:oleObj>
                  </mc:Choice>
                  <mc:Fallback>
                    <p:oleObj name="公式" r:id="rId23" imgW="177480" imgH="177480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1" y="2055"/>
                            <a:ext cx="287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563" name="Group 83">
                <a:extLst>
                  <a:ext uri="{FF2B5EF4-FFF2-40B4-BE49-F238E27FC236}">
                    <a16:creationId xmlns:a16="http://schemas.microsoft.com/office/drawing/2014/main" xmlns="" id="{441D42C6-A67B-468A-B321-5663273723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3592003">
                <a:off x="948" y="1585"/>
                <a:ext cx="227" cy="193"/>
                <a:chOff x="861" y="3117"/>
                <a:chExt cx="250" cy="243"/>
              </a:xfrm>
            </p:grpSpPr>
            <p:grpSp>
              <p:nvGrpSpPr>
                <p:cNvPr id="20564" name="Group 84">
                  <a:extLst>
                    <a:ext uri="{FF2B5EF4-FFF2-40B4-BE49-F238E27FC236}">
                      <a16:creationId xmlns:a16="http://schemas.microsoft.com/office/drawing/2014/main" xmlns="" id="{AA57215B-E3D3-476D-BE16-B9BFE250064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67" y="3123"/>
                  <a:ext cx="244" cy="237"/>
                  <a:chOff x="867" y="3123"/>
                  <a:chExt cx="244" cy="237"/>
                </a:xfrm>
              </p:grpSpPr>
              <p:sp>
                <p:nvSpPr>
                  <p:cNvPr id="20565" name="Oval 85">
                    <a:extLst>
                      <a:ext uri="{FF2B5EF4-FFF2-40B4-BE49-F238E27FC236}">
                        <a16:creationId xmlns:a16="http://schemas.microsoft.com/office/drawing/2014/main" xmlns="" id="{C170018F-DB08-442C-A6E8-EA85A66819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952563">
                    <a:off x="867" y="3123"/>
                    <a:ext cx="244" cy="192"/>
                  </a:xfrm>
                  <a:prstGeom prst="ellips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6" name="Rectangle 86">
                    <a:extLst>
                      <a:ext uri="{FF2B5EF4-FFF2-40B4-BE49-F238E27FC236}">
                        <a16:creationId xmlns:a16="http://schemas.microsoft.com/office/drawing/2014/main" xmlns="" id="{5842FD5A-5B32-4309-B39D-31C7B0B69F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97" y="3216"/>
                    <a:ext cx="123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67" name="Freeform 87">
                  <a:extLst>
                    <a:ext uri="{FF2B5EF4-FFF2-40B4-BE49-F238E27FC236}">
                      <a16:creationId xmlns:a16="http://schemas.microsoft.com/office/drawing/2014/main" xmlns="" id="{82B85BC2-2EC3-43EF-828E-82CF7D0C0C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1" y="3117"/>
                  <a:ext cx="98" cy="147"/>
                </a:xfrm>
                <a:custGeom>
                  <a:avLst/>
                  <a:gdLst>
                    <a:gd name="T0" fmla="*/ 116 w 116"/>
                    <a:gd name="T1" fmla="*/ 0 h 147"/>
                    <a:gd name="T2" fmla="*/ 66 w 116"/>
                    <a:gd name="T3" fmla="*/ 20 h 147"/>
                    <a:gd name="T4" fmla="*/ 7 w 116"/>
                    <a:gd name="T5" fmla="*/ 69 h 147"/>
                    <a:gd name="T6" fmla="*/ 26 w 116"/>
                    <a:gd name="T7" fmla="*/ 147 h 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6" h="147">
                      <a:moveTo>
                        <a:pt x="116" y="0"/>
                      </a:moveTo>
                      <a:cubicBezTo>
                        <a:pt x="108" y="3"/>
                        <a:pt x="84" y="9"/>
                        <a:pt x="66" y="20"/>
                      </a:cubicBezTo>
                      <a:cubicBezTo>
                        <a:pt x="48" y="31"/>
                        <a:pt x="14" y="48"/>
                        <a:pt x="7" y="69"/>
                      </a:cubicBezTo>
                      <a:cubicBezTo>
                        <a:pt x="0" y="90"/>
                        <a:pt x="22" y="131"/>
                        <a:pt x="26" y="147"/>
                      </a:cubicBezTo>
                    </a:path>
                  </a:pathLst>
                </a:custGeom>
                <a:noFill/>
                <a:ln w="9525">
                  <a:solidFill>
                    <a:srgbClr val="CC0000"/>
                  </a:solidFill>
                  <a:round/>
                  <a:headEnd type="none" w="med" len="med"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568" name="Line 88">
                <a:extLst>
                  <a:ext uri="{FF2B5EF4-FFF2-40B4-BE49-F238E27FC236}">
                    <a16:creationId xmlns:a16="http://schemas.microsoft.com/office/drawing/2014/main" xmlns="" id="{FF57DD8F-8489-4383-A7C5-6B2AC1F620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46893">
                <a:off x="786" y="1392"/>
                <a:ext cx="462" cy="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69" name="Line 89">
                <a:extLst>
                  <a:ext uri="{FF2B5EF4-FFF2-40B4-BE49-F238E27FC236}">
                    <a16:creationId xmlns:a16="http://schemas.microsoft.com/office/drawing/2014/main" xmlns="" id="{03FE9775-6EFE-4B95-A12B-B7085B6DC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46893">
                <a:off x="845" y="1340"/>
                <a:ext cx="483" cy="5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0570" name="Object 90">
                <a:extLst>
                  <a:ext uri="{FF2B5EF4-FFF2-40B4-BE49-F238E27FC236}">
                    <a16:creationId xmlns:a16="http://schemas.microsoft.com/office/drawing/2014/main" xmlns="" id="{5F7A53C4-AA9F-4169-A18C-8839220F5A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6" y="1447"/>
              <a:ext cx="246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3" name="公式" r:id="rId25" imgW="152280" imgH="139680" progId="Equation.3">
                      <p:embed/>
                    </p:oleObj>
                  </mc:Choice>
                  <mc:Fallback>
                    <p:oleObj name="公式" r:id="rId25" imgW="152280" imgH="139680" progId="Equation.3">
                      <p:embed/>
                      <p:pic>
                        <p:nvPicPr>
                          <p:cNvPr id="0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1447"/>
                            <a:ext cx="246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71" name="Line 91">
                <a:extLst>
                  <a:ext uri="{FF2B5EF4-FFF2-40B4-BE49-F238E27FC236}">
                    <a16:creationId xmlns:a16="http://schemas.microsoft.com/office/drawing/2014/main" xmlns="" id="{8BFC05BB-BB9D-4E04-9BC3-5BFECAC856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" y="2619"/>
                <a:ext cx="613" cy="112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72" name="Object 92">
                <a:extLst>
                  <a:ext uri="{FF2B5EF4-FFF2-40B4-BE49-F238E27FC236}">
                    <a16:creationId xmlns:a16="http://schemas.microsoft.com/office/drawing/2014/main" xmlns="" id="{8BD6193E-28F6-4F6D-917C-637B51CEE77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6" y="2402"/>
              <a:ext cx="246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4" name="Equation" r:id="rId27" imgW="152280" imgH="190440" progId="Equation.3">
                      <p:embed/>
                    </p:oleObj>
                  </mc:Choice>
                  <mc:Fallback>
                    <p:oleObj name="Equation" r:id="rId27" imgW="152280" imgH="190440" progId="Equation.3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402"/>
                            <a:ext cx="246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73" name="Line 93">
                <a:extLst>
                  <a:ext uri="{FF2B5EF4-FFF2-40B4-BE49-F238E27FC236}">
                    <a16:creationId xmlns:a16="http://schemas.microsoft.com/office/drawing/2014/main" xmlns="" id="{9CBCE0D7-C566-482A-9C6C-B81B4927B8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2" y="1360"/>
                <a:ext cx="651" cy="117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4" name="Line 94">
                <a:extLst>
                  <a:ext uri="{FF2B5EF4-FFF2-40B4-BE49-F238E27FC236}">
                    <a16:creationId xmlns:a16="http://schemas.microsoft.com/office/drawing/2014/main" xmlns="" id="{EC116146-625C-4A0A-BA76-3141CDF09E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9" y="1447"/>
                <a:ext cx="230" cy="1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5" name="Line 95">
                <a:extLst>
                  <a:ext uri="{FF2B5EF4-FFF2-40B4-BE49-F238E27FC236}">
                    <a16:creationId xmlns:a16="http://schemas.microsoft.com/office/drawing/2014/main" xmlns="" id="{DA14DE66-563C-4BB5-8846-7965E9013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5" y="1229"/>
                <a:ext cx="229" cy="1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76" name="Object 96">
                <a:extLst>
                  <a:ext uri="{FF2B5EF4-FFF2-40B4-BE49-F238E27FC236}">
                    <a16:creationId xmlns:a16="http://schemas.microsoft.com/office/drawing/2014/main" xmlns="" id="{F733018B-2230-4146-A362-C39E2D61AA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2" y="1056"/>
              <a:ext cx="344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5" name="公式" r:id="rId28" imgW="266400" imgH="215640" progId="Equation.3">
                      <p:embed/>
                    </p:oleObj>
                  </mc:Choice>
                  <mc:Fallback>
                    <p:oleObj name="公式" r:id="rId28" imgW="266400" imgH="215640" progId="Equation.3">
                      <p:embed/>
                      <p:pic>
                        <p:nvPicPr>
                          <p:cNvPr id="0" name="Object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" y="1056"/>
                            <a:ext cx="344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77" name="Line 97">
                <a:extLst>
                  <a:ext uri="{FF2B5EF4-FFF2-40B4-BE49-F238E27FC236}">
                    <a16:creationId xmlns:a16="http://schemas.microsoft.com/office/drawing/2014/main" xmlns="" id="{E0A8EF6F-4B09-4BDB-9605-14C99DD60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0" y="3227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0066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78" name="Object 98">
                <a:extLst>
                  <a:ext uri="{FF2B5EF4-FFF2-40B4-BE49-F238E27FC236}">
                    <a16:creationId xmlns:a16="http://schemas.microsoft.com/office/drawing/2014/main" xmlns="" id="{0A0FC8B5-703A-4D0B-A692-F49B540C51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60" y="3227"/>
              <a:ext cx="297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6" name="公式" r:id="rId30" imgW="139680" imgH="215640" progId="Equation.3">
                      <p:embed/>
                    </p:oleObj>
                  </mc:Choice>
                  <mc:Fallback>
                    <p:oleObj name="公式" r:id="rId30" imgW="139680" imgH="215640" progId="Equation.3">
                      <p:embed/>
                      <p:pic>
                        <p:nvPicPr>
                          <p:cNvPr id="0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0" y="3227"/>
                            <a:ext cx="297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580" name="Group 100">
              <a:extLst>
                <a:ext uri="{FF2B5EF4-FFF2-40B4-BE49-F238E27FC236}">
                  <a16:creationId xmlns:a16="http://schemas.microsoft.com/office/drawing/2014/main" xmlns="" id="{A5A4C7BD-C93C-4539-BCE7-A5319855D9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4" y="2112"/>
              <a:ext cx="381" cy="311"/>
              <a:chOff x="1728" y="2112"/>
              <a:chExt cx="381" cy="311"/>
            </a:xfrm>
          </p:grpSpPr>
          <p:graphicFrame>
            <p:nvGraphicFramePr>
              <p:cNvPr id="20581" name="Object 101">
                <a:extLst>
                  <a:ext uri="{FF2B5EF4-FFF2-40B4-BE49-F238E27FC236}">
                    <a16:creationId xmlns:a16="http://schemas.microsoft.com/office/drawing/2014/main" xmlns="" id="{32A5CE1B-D5D7-4A9E-B97D-5F5588F136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2112"/>
              <a:ext cx="315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7" name="Equation" r:id="rId32" imgW="203040" imgH="177480" progId="Equation.3">
                      <p:embed/>
                    </p:oleObj>
                  </mc:Choice>
                  <mc:Fallback>
                    <p:oleObj name="Equation" r:id="rId32" imgW="203040" imgH="177480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112"/>
                            <a:ext cx="31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82" name="Line 102">
                <a:extLst>
                  <a:ext uri="{FF2B5EF4-FFF2-40B4-BE49-F238E27FC236}">
                    <a16:creationId xmlns:a16="http://schemas.microsoft.com/office/drawing/2014/main" xmlns="" id="{AD1F7689-8FE3-4317-96D4-4D537365AC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300000" flipV="1">
                <a:off x="1871" y="2279"/>
                <a:ext cx="238" cy="144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>
            <a:extLst>
              <a:ext uri="{FF2B5EF4-FFF2-40B4-BE49-F238E27FC236}">
                <a16:creationId xmlns:a16="http://schemas.microsoft.com/office/drawing/2014/main" xmlns="" id="{A37BD237-6B85-41A4-9B3B-06D783E8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15D9F7-F2DD-406E-A59A-38C50200876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242" name="Text Box 2">
            <a:extLst>
              <a:ext uri="{FF2B5EF4-FFF2-40B4-BE49-F238E27FC236}">
                <a16:creationId xmlns:a16="http://schemas.microsoft.com/office/drawing/2014/main" xmlns="" id="{A15DDAB9-97EE-46B7-9B11-BA91999BF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1420814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B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电动势</a:t>
            </a:r>
          </a:p>
        </p:txBody>
      </p:sp>
      <p:grpSp>
        <p:nvGrpSpPr>
          <p:cNvPr id="10243" name="Group 3">
            <a:extLst>
              <a:ext uri="{FF2B5EF4-FFF2-40B4-BE49-F238E27FC236}">
                <a16:creationId xmlns:a16="http://schemas.microsoft.com/office/drawing/2014/main" xmlns="" id="{66A00AFD-1575-49A0-8299-3C58668A5972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514600"/>
            <a:ext cx="2895600" cy="1447800"/>
            <a:chOff x="1680" y="2112"/>
            <a:chExt cx="1824" cy="912"/>
          </a:xfrm>
        </p:grpSpPr>
        <p:grpSp>
          <p:nvGrpSpPr>
            <p:cNvPr id="10244" name="Group 4">
              <a:extLst>
                <a:ext uri="{FF2B5EF4-FFF2-40B4-BE49-F238E27FC236}">
                  <a16:creationId xmlns:a16="http://schemas.microsoft.com/office/drawing/2014/main" xmlns="" id="{D60BB537-CC74-4AC6-AEB9-3547EEE3EC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112"/>
              <a:ext cx="1824" cy="912"/>
              <a:chOff x="1680" y="2112"/>
              <a:chExt cx="1824" cy="912"/>
            </a:xfrm>
          </p:grpSpPr>
          <p:sp>
            <p:nvSpPr>
              <p:cNvPr id="10245" name="Rectangle 5">
                <a:extLst>
                  <a:ext uri="{FF2B5EF4-FFF2-40B4-BE49-F238E27FC236}">
                    <a16:creationId xmlns:a16="http://schemas.microsoft.com/office/drawing/2014/main" xmlns="" id="{B977380A-B403-43E3-A799-D89F7D6DE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544"/>
                <a:ext cx="48" cy="4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6" name="Rectangle 6">
                <a:extLst>
                  <a:ext uri="{FF2B5EF4-FFF2-40B4-BE49-F238E27FC236}">
                    <a16:creationId xmlns:a16="http://schemas.microsoft.com/office/drawing/2014/main" xmlns="" id="{3D873D2B-3032-477D-82C0-3B045E2CA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48" cy="4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7" name="Line 7">
                <a:extLst>
                  <a:ext uri="{FF2B5EF4-FFF2-40B4-BE49-F238E27FC236}">
                    <a16:creationId xmlns:a16="http://schemas.microsoft.com/office/drawing/2014/main" xmlns="" id="{0BBC9429-42E7-47F9-8474-D2565F494C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784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8" name="Line 8">
                <a:extLst>
                  <a:ext uri="{FF2B5EF4-FFF2-40B4-BE49-F238E27FC236}">
                    <a16:creationId xmlns:a16="http://schemas.microsoft.com/office/drawing/2014/main" xmlns="" id="{AE2D3B7F-B443-403F-BFF1-CD38C5586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2784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9" name="Line 9">
                <a:extLst>
                  <a:ext uri="{FF2B5EF4-FFF2-40B4-BE49-F238E27FC236}">
                    <a16:creationId xmlns:a16="http://schemas.microsoft.com/office/drawing/2014/main" xmlns="" id="{BAB745C0-4081-4C8E-8EFE-0149C38B7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112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0" name="Line 10">
                <a:extLst>
                  <a:ext uri="{FF2B5EF4-FFF2-40B4-BE49-F238E27FC236}">
                    <a16:creationId xmlns:a16="http://schemas.microsoft.com/office/drawing/2014/main" xmlns="" id="{2AB5D63C-67B0-45D0-835B-D22AD8A7F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112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1" name="Line 11">
                <a:extLst>
                  <a:ext uri="{FF2B5EF4-FFF2-40B4-BE49-F238E27FC236}">
                    <a16:creationId xmlns:a16="http://schemas.microsoft.com/office/drawing/2014/main" xmlns="" id="{41574131-FF1C-4941-A794-FFB63CA7D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2112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2" name="Text Box 12">
                <a:extLst>
                  <a:ext uri="{FF2B5EF4-FFF2-40B4-BE49-F238E27FC236}">
                    <a16:creationId xmlns:a16="http://schemas.microsoft.com/office/drawing/2014/main" xmlns="" id="{A20C15D4-3A6A-46E2-8588-12CBAFF0A3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688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253" name="Text Box 13">
                <a:extLst>
                  <a:ext uri="{FF2B5EF4-FFF2-40B4-BE49-F238E27FC236}">
                    <a16:creationId xmlns:a16="http://schemas.microsoft.com/office/drawing/2014/main" xmlns="" id="{5D9116D0-215A-4620-B87E-7C986974B5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2640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0254" name="Line 14">
                <a:extLst>
                  <a:ext uri="{FF2B5EF4-FFF2-40B4-BE49-F238E27FC236}">
                    <a16:creationId xmlns:a16="http://schemas.microsoft.com/office/drawing/2014/main" xmlns="" id="{020D3522-AD30-4214-8BC7-0ECCB1F4AF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8" y="273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5" name="Object 15">
                <a:extLst>
                  <a:ext uri="{FF2B5EF4-FFF2-40B4-BE49-F238E27FC236}">
                    <a16:creationId xmlns:a16="http://schemas.microsoft.com/office/drawing/2014/main" xmlns="" id="{16CD08C5-9859-4E76-841D-168E1D6541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8" y="2362"/>
              <a:ext cx="322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5" name="Equation" r:id="rId4" imgW="203040" imgH="228600" progId="Equation.3">
                      <p:embed/>
                    </p:oleObj>
                  </mc:Choice>
                  <mc:Fallback>
                    <p:oleObj name="Equation" r:id="rId4" imgW="203040" imgH="2286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362"/>
                            <a:ext cx="322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6" name="Line 16">
                <a:extLst>
                  <a:ext uri="{FF2B5EF4-FFF2-40B4-BE49-F238E27FC236}">
                    <a16:creationId xmlns:a16="http://schemas.microsoft.com/office/drawing/2014/main" xmlns="" id="{2425979E-1FA6-42B2-B173-A79011C0CF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7" name="Line 17">
                <a:extLst>
                  <a:ext uri="{FF2B5EF4-FFF2-40B4-BE49-F238E27FC236}">
                    <a16:creationId xmlns:a16="http://schemas.microsoft.com/office/drawing/2014/main" xmlns="" id="{541521BD-D70F-4D76-B4C8-63E245867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11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8" name="Line 18">
                <a:extLst>
                  <a:ext uri="{FF2B5EF4-FFF2-40B4-BE49-F238E27FC236}">
                    <a16:creationId xmlns:a16="http://schemas.microsoft.com/office/drawing/2014/main" xmlns="" id="{C7D10181-6AC4-4F30-AC53-22C8713A80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9" name="Text Box 19">
              <a:extLst>
                <a:ext uri="{FF2B5EF4-FFF2-40B4-BE49-F238E27FC236}">
                  <a16:creationId xmlns:a16="http://schemas.microsoft.com/office/drawing/2014/main" xmlns="" id="{FC03C87A-A5C4-484E-BDB2-8F3FD9A6F1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56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xmlns="" id="{A7D16F6D-62DB-464B-BCE9-3FA261A60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295401"/>
          <a:ext cx="2165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6" imgW="812520" imgH="330120" progId="Equation.3">
                  <p:embed/>
                </p:oleObj>
              </mc:Choice>
              <mc:Fallback>
                <p:oleObj name="Equation" r:id="rId6" imgW="812520" imgH="3301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1"/>
                        <a:ext cx="2165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9" name="Group 29">
            <a:extLst>
              <a:ext uri="{FF2B5EF4-FFF2-40B4-BE49-F238E27FC236}">
                <a16:creationId xmlns:a16="http://schemas.microsoft.com/office/drawing/2014/main" xmlns="" id="{FBFBE184-9996-41FC-AC73-8BE671141252}"/>
              </a:ext>
            </a:extLst>
          </p:cNvPr>
          <p:cNvGrpSpPr>
            <a:grpSpLocks/>
          </p:cNvGrpSpPr>
          <p:nvPr/>
        </p:nvGrpSpPr>
        <p:grpSpPr bwMode="auto">
          <a:xfrm>
            <a:off x="2274888" y="5091114"/>
            <a:ext cx="7205662" cy="776287"/>
            <a:chOff x="473" y="3168"/>
            <a:chExt cx="4539" cy="489"/>
          </a:xfrm>
        </p:grpSpPr>
        <p:graphicFrame>
          <p:nvGraphicFramePr>
            <p:cNvPr id="10262" name="Object 22">
              <a:extLst>
                <a:ext uri="{FF2B5EF4-FFF2-40B4-BE49-F238E27FC236}">
                  <a16:creationId xmlns:a16="http://schemas.microsoft.com/office/drawing/2014/main" xmlns="" id="{2189E6D2-7A6C-44E4-B558-ADEE6514CB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3" y="3168"/>
            <a:ext cx="1679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Equation" r:id="rId8" imgW="774360" imgH="291960" progId="Equation.3">
                    <p:embed/>
                  </p:oleObj>
                </mc:Choice>
                <mc:Fallback>
                  <p:oleObj name="Equation" r:id="rId8" imgW="774360" imgH="2919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3168"/>
                          <a:ext cx="1679" cy="48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Text Box 23">
              <a:extLst>
                <a:ext uri="{FF2B5EF4-FFF2-40B4-BE49-F238E27FC236}">
                  <a16:creationId xmlns:a16="http://schemas.microsoft.com/office/drawing/2014/main" xmlns="" id="{20CD2109-4018-4DBF-BE6F-6FA165759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" y="3202"/>
              <a:ext cx="2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kumimoji="1" lang="en-US" altLang="zh-CN" sz="2800" b="1"/>
                <a:t>  </a:t>
              </a:r>
              <a:r>
                <a:rPr kumimoji="1" lang="zh-CN" altLang="en-US" sz="3200" b="1"/>
                <a:t>闭合电路的总电动势</a:t>
              </a:r>
              <a:r>
                <a:rPr kumimoji="1" lang="zh-CN" altLang="en-US" sz="2800" b="1"/>
                <a:t>  </a:t>
              </a:r>
            </a:p>
          </p:txBody>
        </p:sp>
      </p:grpSp>
      <p:grpSp>
        <p:nvGrpSpPr>
          <p:cNvPr id="10268" name="Group 28">
            <a:extLst>
              <a:ext uri="{FF2B5EF4-FFF2-40B4-BE49-F238E27FC236}">
                <a16:creationId xmlns:a16="http://schemas.microsoft.com/office/drawing/2014/main" xmlns="" id="{1602C032-CE75-491F-917D-C8AF0B642A99}"/>
              </a:ext>
            </a:extLst>
          </p:cNvPr>
          <p:cNvGrpSpPr>
            <a:grpSpLocks/>
          </p:cNvGrpSpPr>
          <p:nvPr/>
        </p:nvGrpSpPr>
        <p:grpSpPr bwMode="auto">
          <a:xfrm>
            <a:off x="3214688" y="4176713"/>
            <a:ext cx="5689600" cy="639762"/>
            <a:chOff x="1065" y="2120"/>
            <a:chExt cx="3584" cy="403"/>
          </a:xfrm>
        </p:grpSpPr>
        <p:graphicFrame>
          <p:nvGraphicFramePr>
            <p:cNvPr id="10265" name="Object 25">
              <a:extLst>
                <a:ext uri="{FF2B5EF4-FFF2-40B4-BE49-F238E27FC236}">
                  <a16:creationId xmlns:a16="http://schemas.microsoft.com/office/drawing/2014/main" xmlns="" id="{5B4EB7C2-BCE7-482D-A034-4295482B48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5" y="2132"/>
            <a:ext cx="45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" name="Equation" r:id="rId10" imgW="203040" imgH="228600" progId="Equation.3">
                    <p:embed/>
                  </p:oleObj>
                </mc:Choice>
                <mc:Fallback>
                  <p:oleObj name="Equation" r:id="rId10" imgW="203040" imgH="228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132"/>
                          <a:ext cx="45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Text Box 26">
              <a:extLst>
                <a:ext uri="{FF2B5EF4-FFF2-40B4-BE49-F238E27FC236}">
                  <a16:creationId xmlns:a16="http://schemas.microsoft.com/office/drawing/2014/main" xmlns="" id="{94224520-437F-4086-86F5-8F2F5D28A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120"/>
              <a:ext cx="31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: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非静电的电场强度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487488" y="188640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复习电动势的定义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" name="墨迹 2"/>
              <p14:cNvContentPartPr/>
              <p14:nvPr/>
            </p14:nvContentPartPr>
            <p14:xfrm>
              <a:off x="2381400" y="678600"/>
              <a:ext cx="6989040" cy="55011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372040" y="669240"/>
                <a:ext cx="7007760" cy="5519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1">
            <a:extLst>
              <a:ext uri="{FF2B5EF4-FFF2-40B4-BE49-F238E27FC236}">
                <a16:creationId xmlns:a16="http://schemas.microsoft.com/office/drawing/2014/main" xmlns="" id="{0361B624-64CF-4FDF-972C-5714A0BFF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39959-5E9E-41DF-98BB-77A448599127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1544" name="Text Box 40">
            <a:extLst>
              <a:ext uri="{FF2B5EF4-FFF2-40B4-BE49-F238E27FC236}">
                <a16:creationId xmlns:a16="http://schemas.microsoft.com/office/drawing/2014/main" xmlns="" id="{D59E53E5-01C7-487D-9CE1-7CA654E5C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908050"/>
            <a:ext cx="2879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（方法二）</a:t>
            </a:r>
          </a:p>
        </p:txBody>
      </p:sp>
      <p:grpSp>
        <p:nvGrpSpPr>
          <p:cNvPr id="21567" name="Group 63">
            <a:extLst>
              <a:ext uri="{FF2B5EF4-FFF2-40B4-BE49-F238E27FC236}">
                <a16:creationId xmlns:a16="http://schemas.microsoft.com/office/drawing/2014/main" xmlns="" id="{5E6AF07A-AB6A-4606-AF0F-3D9D7F6A56A0}"/>
              </a:ext>
            </a:extLst>
          </p:cNvPr>
          <p:cNvGrpSpPr>
            <a:grpSpLocks/>
          </p:cNvGrpSpPr>
          <p:nvPr/>
        </p:nvGrpSpPr>
        <p:grpSpPr bwMode="auto">
          <a:xfrm>
            <a:off x="6534150" y="2492375"/>
            <a:ext cx="3665538" cy="1682750"/>
            <a:chOff x="3156" y="1980"/>
            <a:chExt cx="2309" cy="1060"/>
          </a:xfrm>
        </p:grpSpPr>
        <p:sp>
          <p:nvSpPr>
            <p:cNvPr id="21546" name="Text Box 42">
              <a:extLst>
                <a:ext uri="{FF2B5EF4-FFF2-40B4-BE49-F238E27FC236}">
                  <a16:creationId xmlns:a16="http://schemas.microsoft.com/office/drawing/2014/main" xmlns="" id="{E5945C4A-4D3F-4E1D-ABDC-942A90B3C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980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21547" name="Object 43">
              <a:extLst>
                <a:ext uri="{FF2B5EF4-FFF2-40B4-BE49-F238E27FC236}">
                  <a16:creationId xmlns:a16="http://schemas.microsoft.com/office/drawing/2014/main" xmlns="" id="{B6DF8E87-40B4-4030-82B4-EB934AE52B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6" y="2388"/>
            <a:ext cx="2309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9" name="Equation" r:id="rId3" imgW="1320480" imgH="393480" progId="Equation.3">
                    <p:embed/>
                  </p:oleObj>
                </mc:Choice>
                <mc:Fallback>
                  <p:oleObj name="Equation" r:id="rId3" imgW="1320480" imgH="3934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2388"/>
                          <a:ext cx="2309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48" name="Object 44">
            <a:extLst>
              <a:ext uri="{FF2B5EF4-FFF2-40B4-BE49-F238E27FC236}">
                <a16:creationId xmlns:a16="http://schemas.microsoft.com/office/drawing/2014/main" xmlns="" id="{8AF83856-4E3B-4FAD-95DA-CBDA37F9D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4" y="4365625"/>
          <a:ext cx="30241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0" name="Equation" r:id="rId5" imgW="1066680" imgH="393480" progId="Equation.3">
                  <p:embed/>
                </p:oleObj>
              </mc:Choice>
              <mc:Fallback>
                <p:oleObj name="Equation" r:id="rId5" imgW="1066680" imgH="393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4365625"/>
                        <a:ext cx="302418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78" name="Group 74">
            <a:extLst>
              <a:ext uri="{FF2B5EF4-FFF2-40B4-BE49-F238E27FC236}">
                <a16:creationId xmlns:a16="http://schemas.microsoft.com/office/drawing/2014/main" xmlns="" id="{EB18A997-CFAB-45B3-8BB5-7272BA10E6A5}"/>
              </a:ext>
            </a:extLst>
          </p:cNvPr>
          <p:cNvGrpSpPr>
            <a:grpSpLocks/>
          </p:cNvGrpSpPr>
          <p:nvPr/>
        </p:nvGrpSpPr>
        <p:grpSpPr bwMode="auto">
          <a:xfrm>
            <a:off x="4962526" y="908051"/>
            <a:ext cx="5256213" cy="1311275"/>
            <a:chOff x="2166" y="572"/>
            <a:chExt cx="3311" cy="826"/>
          </a:xfrm>
        </p:grpSpPr>
        <p:sp>
          <p:nvSpPr>
            <p:cNvPr id="21553" name="Text Box 49">
              <a:extLst>
                <a:ext uri="{FF2B5EF4-FFF2-40B4-BE49-F238E27FC236}">
                  <a16:creationId xmlns:a16="http://schemas.microsoft.com/office/drawing/2014/main" xmlns="" id="{9B69C45A-E34C-4F56-8D96-955539138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6" y="572"/>
              <a:ext cx="3311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</a:rPr>
                <a:t>取一虚拟的闭合回路                    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</a:rPr>
                <a:t>             并取其绕向与   相同 </a:t>
              </a:r>
              <a:r>
                <a:rPr lang="en-US" altLang="zh-CN" sz="32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1554" name="Object 50">
              <a:extLst>
                <a:ext uri="{FF2B5EF4-FFF2-40B4-BE49-F238E27FC236}">
                  <a16:creationId xmlns:a16="http://schemas.microsoft.com/office/drawing/2014/main" xmlns="" id="{5F885588-608B-4F26-B14E-19F47608FD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0" y="627"/>
            <a:ext cx="89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1" name="Equation" r:id="rId7" imgW="545760" imgH="177480" progId="Equation.3">
                    <p:embed/>
                  </p:oleObj>
                </mc:Choice>
                <mc:Fallback>
                  <p:oleObj name="Equation" r:id="rId7" imgW="545760" imgH="1774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627"/>
                          <a:ext cx="89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5" name="Object 51">
              <a:extLst>
                <a:ext uri="{FF2B5EF4-FFF2-40B4-BE49-F238E27FC236}">
                  <a16:creationId xmlns:a16="http://schemas.microsoft.com/office/drawing/2014/main" xmlns="" id="{616D6183-2006-4978-8508-6B4EF8DB68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8" y="1030"/>
            <a:ext cx="31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2" name="Equation" r:id="rId9" imgW="152280" imgH="190440" progId="Equation.3">
                    <p:embed/>
                  </p:oleObj>
                </mc:Choice>
                <mc:Fallback>
                  <p:oleObj name="Equation" r:id="rId9" imgW="152280" imgH="19044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030"/>
                          <a:ext cx="317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83" name="Rectangle 79">
            <a:extLst>
              <a:ext uri="{FF2B5EF4-FFF2-40B4-BE49-F238E27FC236}">
                <a16:creationId xmlns:a16="http://schemas.microsoft.com/office/drawing/2014/main" xmlns="" id="{6EDB401A-937A-4915-95F2-8CC215568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464" y="1676400"/>
            <a:ext cx="4135437" cy="434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84" name="Oval 80">
            <a:extLst>
              <a:ext uri="{FF2B5EF4-FFF2-40B4-BE49-F238E27FC236}">
                <a16:creationId xmlns:a16="http://schemas.microsoft.com/office/drawing/2014/main" xmlns="" id="{D067B552-8981-4F2A-AEFF-AF4FC97BCE7B}"/>
              </a:ext>
            </a:extLst>
          </p:cNvPr>
          <p:cNvSpPr>
            <a:spLocks noChangeArrowheads="1"/>
          </p:cNvSpPr>
          <p:nvPr/>
        </p:nvSpPr>
        <p:spPr bwMode="auto">
          <a:xfrm rot="20250511">
            <a:off x="3035301" y="2971800"/>
            <a:ext cx="2189163" cy="19304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85" name="Oval 81">
            <a:extLst>
              <a:ext uri="{FF2B5EF4-FFF2-40B4-BE49-F238E27FC236}">
                <a16:creationId xmlns:a16="http://schemas.microsoft.com/office/drawing/2014/main" xmlns="" id="{11E3730E-17E9-4312-B888-40324D73CF87}"/>
              </a:ext>
            </a:extLst>
          </p:cNvPr>
          <p:cNvSpPr>
            <a:spLocks noChangeArrowheads="1"/>
          </p:cNvSpPr>
          <p:nvPr/>
        </p:nvSpPr>
        <p:spPr bwMode="auto">
          <a:xfrm rot="20338212">
            <a:off x="3151189" y="3124201"/>
            <a:ext cx="2166937" cy="1997075"/>
          </a:xfrm>
          <a:prstGeom prst="ellipse">
            <a:avLst/>
          </a:prstGeom>
          <a:solidFill>
            <a:schemeClr val="bg1"/>
          </a:solidFill>
          <a:ln w="19050">
            <a:solidFill>
              <a:srgbClr val="321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86" name="Line 82">
            <a:extLst>
              <a:ext uri="{FF2B5EF4-FFF2-40B4-BE49-F238E27FC236}">
                <a16:creationId xmlns:a16="http://schemas.microsoft.com/office/drawing/2014/main" xmlns="" id="{753D716B-4020-4467-8692-82DAC3C52F45}"/>
              </a:ext>
            </a:extLst>
          </p:cNvPr>
          <p:cNvSpPr>
            <a:spLocks noChangeShapeType="1"/>
          </p:cNvSpPr>
          <p:nvPr/>
        </p:nvSpPr>
        <p:spPr bwMode="auto">
          <a:xfrm rot="9904716">
            <a:off x="3457576" y="3525839"/>
            <a:ext cx="671513" cy="7588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87" name="Object 83">
            <a:extLst>
              <a:ext uri="{FF2B5EF4-FFF2-40B4-BE49-F238E27FC236}">
                <a16:creationId xmlns:a16="http://schemas.microsoft.com/office/drawing/2014/main" xmlns="" id="{0D9F71CE-FB10-4FF3-B9F0-901E5E65D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7288" y="3398839"/>
          <a:ext cx="4445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398839"/>
                        <a:ext cx="4445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8" name="Object 84">
            <a:extLst>
              <a:ext uri="{FF2B5EF4-FFF2-40B4-BE49-F238E27FC236}">
                <a16:creationId xmlns:a16="http://schemas.microsoft.com/office/drawing/2014/main" xmlns="" id="{782981E6-1579-4105-AC78-DC0D291C1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1" y="5330826"/>
          <a:ext cx="390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" name="Equation" r:id="rId13" imgW="152280" imgH="190440" progId="Equation.3">
                  <p:embed/>
                </p:oleObj>
              </mc:Choice>
              <mc:Fallback>
                <p:oleObj name="Equation" r:id="rId13" imgW="152280" imgH="19044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1" y="5330826"/>
                        <a:ext cx="390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91" name="Oval 87">
            <a:extLst>
              <a:ext uri="{FF2B5EF4-FFF2-40B4-BE49-F238E27FC236}">
                <a16:creationId xmlns:a16="http://schemas.microsoft.com/office/drawing/2014/main" xmlns="" id="{DFE4E4AC-9320-40DA-B720-896F417A41EB}"/>
              </a:ext>
            </a:extLst>
          </p:cNvPr>
          <p:cNvSpPr>
            <a:spLocks noChangeArrowheads="1"/>
          </p:cNvSpPr>
          <p:nvPr/>
        </p:nvSpPr>
        <p:spPr bwMode="auto">
          <a:xfrm rot="19851116">
            <a:off x="5032376" y="5745163"/>
            <a:ext cx="123825" cy="68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92" name="Text Box 88">
            <a:extLst>
              <a:ext uri="{FF2B5EF4-FFF2-40B4-BE49-F238E27FC236}">
                <a16:creationId xmlns:a16="http://schemas.microsoft.com/office/drawing/2014/main" xmlns="" id="{DB031014-B99B-4461-A937-A600221BD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364" y="3352800"/>
            <a:ext cx="515937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7200" b="1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593" name="Oval 89">
            <a:extLst>
              <a:ext uri="{FF2B5EF4-FFF2-40B4-BE49-F238E27FC236}">
                <a16:creationId xmlns:a16="http://schemas.microsoft.com/office/drawing/2014/main" xmlns="" id="{64E9C95C-1C52-4E5D-B299-F924CF37F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488" y="4916489"/>
            <a:ext cx="182562" cy="206375"/>
          </a:xfrm>
          <a:prstGeom prst="ellipse">
            <a:avLst/>
          </a:prstGeom>
          <a:noFill/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94" name="Oval 90">
            <a:extLst>
              <a:ext uri="{FF2B5EF4-FFF2-40B4-BE49-F238E27FC236}">
                <a16:creationId xmlns:a16="http://schemas.microsoft.com/office/drawing/2014/main" xmlns="" id="{B24750B0-4F68-432E-ADFC-35D3363BD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164" y="5054601"/>
            <a:ext cx="123825" cy="1381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95" name="Oval 91">
            <a:extLst>
              <a:ext uri="{FF2B5EF4-FFF2-40B4-BE49-F238E27FC236}">
                <a16:creationId xmlns:a16="http://schemas.microsoft.com/office/drawing/2014/main" xmlns="" id="{FA69E439-51E2-4718-BCDF-396F0857B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1" y="5537201"/>
            <a:ext cx="182563" cy="20796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96" name="Oval 92">
            <a:extLst>
              <a:ext uri="{FF2B5EF4-FFF2-40B4-BE49-F238E27FC236}">
                <a16:creationId xmlns:a16="http://schemas.microsoft.com/office/drawing/2014/main" xmlns="" id="{1EBE6E63-6419-42B7-B676-04075572D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5675314"/>
            <a:ext cx="122238" cy="2063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97" name="Line 93">
            <a:extLst>
              <a:ext uri="{FF2B5EF4-FFF2-40B4-BE49-F238E27FC236}">
                <a16:creationId xmlns:a16="http://schemas.microsoft.com/office/drawing/2014/main" xmlns="" id="{A7BA6A6D-58C0-4FFE-98F9-57A820466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5989" y="5675313"/>
            <a:ext cx="587375" cy="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98" name="Line 94">
            <a:extLst>
              <a:ext uri="{FF2B5EF4-FFF2-40B4-BE49-F238E27FC236}">
                <a16:creationId xmlns:a16="http://schemas.microsoft.com/office/drawing/2014/main" xmlns="" id="{7EEC6967-D918-4F79-B8E5-285591866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0700" y="5678488"/>
            <a:ext cx="427038" cy="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99" name="Text Box 95">
            <a:extLst>
              <a:ext uri="{FF2B5EF4-FFF2-40B4-BE49-F238E27FC236}">
                <a16:creationId xmlns:a16="http://schemas.microsoft.com/office/drawing/2014/main" xmlns="" id="{70E31160-589B-4F17-8F56-D8DBBD9F6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916489"/>
            <a:ext cx="3635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600" name="Text Box 96">
            <a:extLst>
              <a:ext uri="{FF2B5EF4-FFF2-40B4-BE49-F238E27FC236}">
                <a16:creationId xmlns:a16="http://schemas.microsoft.com/office/drawing/2014/main" xmlns="" id="{B32E8FB1-0E50-4DB9-9953-D1FA09FF6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1" y="4916489"/>
            <a:ext cx="3651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1601" name="Object 97">
            <a:extLst>
              <a:ext uri="{FF2B5EF4-FFF2-40B4-BE49-F238E27FC236}">
                <a16:creationId xmlns:a16="http://schemas.microsoft.com/office/drawing/2014/main" xmlns="" id="{1E2CB56B-80EA-4D05-82A5-A01AA4208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214" y="4021138"/>
          <a:ext cx="3254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" name="公式" r:id="rId15" imgW="126720" imgH="139680" progId="Equation.3">
                  <p:embed/>
                </p:oleObj>
              </mc:Choice>
              <mc:Fallback>
                <p:oleObj name="公式" r:id="rId15" imgW="126720" imgH="13968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4" y="4021138"/>
                        <a:ext cx="3254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2" name="Object 98">
            <a:extLst>
              <a:ext uri="{FF2B5EF4-FFF2-40B4-BE49-F238E27FC236}">
                <a16:creationId xmlns:a16="http://schemas.microsoft.com/office/drawing/2014/main" xmlns="" id="{8E3938E3-7E48-415A-ACAA-185AB56FA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5951" y="5260975"/>
          <a:ext cx="3921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" name="公式" r:id="rId17" imgW="152280" imgH="177480" progId="Equation.3">
                  <p:embed/>
                </p:oleObj>
              </mc:Choice>
              <mc:Fallback>
                <p:oleObj name="公式" r:id="rId17" imgW="152280" imgH="17748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1" y="5260975"/>
                        <a:ext cx="3921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03" name="Group 99">
            <a:extLst>
              <a:ext uri="{FF2B5EF4-FFF2-40B4-BE49-F238E27FC236}">
                <a16:creationId xmlns:a16="http://schemas.microsoft.com/office/drawing/2014/main" xmlns="" id="{97EAF589-FD0C-41DD-B88B-0B8A04FDFA79}"/>
              </a:ext>
            </a:extLst>
          </p:cNvPr>
          <p:cNvGrpSpPr>
            <a:grpSpLocks/>
          </p:cNvGrpSpPr>
          <p:nvPr/>
        </p:nvGrpSpPr>
        <p:grpSpPr bwMode="auto">
          <a:xfrm rot="18007997">
            <a:off x="3244851" y="2516189"/>
            <a:ext cx="360363" cy="306387"/>
            <a:chOff x="861" y="3117"/>
            <a:chExt cx="250" cy="243"/>
          </a:xfrm>
        </p:grpSpPr>
        <p:grpSp>
          <p:nvGrpSpPr>
            <p:cNvPr id="21604" name="Group 100">
              <a:extLst>
                <a:ext uri="{FF2B5EF4-FFF2-40B4-BE49-F238E27FC236}">
                  <a16:creationId xmlns:a16="http://schemas.microsoft.com/office/drawing/2014/main" xmlns="" id="{92122948-C2C6-4CC8-8950-3B95C53EC6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7" y="3123"/>
              <a:ext cx="244" cy="237"/>
              <a:chOff x="867" y="3123"/>
              <a:chExt cx="244" cy="237"/>
            </a:xfrm>
          </p:grpSpPr>
          <p:sp>
            <p:nvSpPr>
              <p:cNvPr id="21605" name="Oval 101">
                <a:extLst>
                  <a:ext uri="{FF2B5EF4-FFF2-40B4-BE49-F238E27FC236}">
                    <a16:creationId xmlns:a16="http://schemas.microsoft.com/office/drawing/2014/main" xmlns="" id="{A1619647-3517-404B-B7A7-8EC54F4DA7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52563">
                <a:off x="867" y="3123"/>
                <a:ext cx="244" cy="192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6" name="Rectangle 102">
                <a:extLst>
                  <a:ext uri="{FF2B5EF4-FFF2-40B4-BE49-F238E27FC236}">
                    <a16:creationId xmlns:a16="http://schemas.microsoft.com/office/drawing/2014/main" xmlns="" id="{F5AA38A7-B75B-4355-BD5C-32640DF834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7" y="3216"/>
                <a:ext cx="123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607" name="Freeform 103">
              <a:extLst>
                <a:ext uri="{FF2B5EF4-FFF2-40B4-BE49-F238E27FC236}">
                  <a16:creationId xmlns:a16="http://schemas.microsoft.com/office/drawing/2014/main" xmlns="" id="{07C914C5-2973-4B6F-A5BF-AE4003542E5F}"/>
                </a:ext>
              </a:extLst>
            </p:cNvPr>
            <p:cNvSpPr>
              <a:spLocks/>
            </p:cNvSpPr>
            <p:nvPr/>
          </p:nvSpPr>
          <p:spPr bwMode="auto">
            <a:xfrm>
              <a:off x="861" y="3117"/>
              <a:ext cx="98" cy="147"/>
            </a:xfrm>
            <a:custGeom>
              <a:avLst/>
              <a:gdLst>
                <a:gd name="T0" fmla="*/ 116 w 116"/>
                <a:gd name="T1" fmla="*/ 0 h 147"/>
                <a:gd name="T2" fmla="*/ 66 w 116"/>
                <a:gd name="T3" fmla="*/ 20 h 147"/>
                <a:gd name="T4" fmla="*/ 7 w 116"/>
                <a:gd name="T5" fmla="*/ 69 h 147"/>
                <a:gd name="T6" fmla="*/ 26 w 116"/>
                <a:gd name="T7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147">
                  <a:moveTo>
                    <a:pt x="116" y="0"/>
                  </a:moveTo>
                  <a:cubicBezTo>
                    <a:pt x="108" y="3"/>
                    <a:pt x="84" y="9"/>
                    <a:pt x="66" y="20"/>
                  </a:cubicBezTo>
                  <a:cubicBezTo>
                    <a:pt x="48" y="31"/>
                    <a:pt x="14" y="48"/>
                    <a:pt x="7" y="69"/>
                  </a:cubicBezTo>
                  <a:cubicBezTo>
                    <a:pt x="0" y="90"/>
                    <a:pt x="22" y="131"/>
                    <a:pt x="26" y="14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608" name="Line 104">
            <a:extLst>
              <a:ext uri="{FF2B5EF4-FFF2-40B4-BE49-F238E27FC236}">
                <a16:creationId xmlns:a16="http://schemas.microsoft.com/office/drawing/2014/main" xmlns="" id="{36FEE663-C1C5-4C43-A8F2-A6034A5B3DD4}"/>
              </a:ext>
            </a:extLst>
          </p:cNvPr>
          <p:cNvSpPr>
            <a:spLocks noChangeShapeType="1"/>
          </p:cNvSpPr>
          <p:nvPr/>
        </p:nvSpPr>
        <p:spPr bwMode="auto">
          <a:xfrm rot="746893">
            <a:off x="2987676" y="2209801"/>
            <a:ext cx="733425" cy="866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" name="Line 105">
            <a:extLst>
              <a:ext uri="{FF2B5EF4-FFF2-40B4-BE49-F238E27FC236}">
                <a16:creationId xmlns:a16="http://schemas.microsoft.com/office/drawing/2014/main" xmlns="" id="{90C36AEA-69D1-40DC-B11B-D8AA3EC6C87B}"/>
              </a:ext>
            </a:extLst>
          </p:cNvPr>
          <p:cNvSpPr>
            <a:spLocks noChangeShapeType="1"/>
          </p:cNvSpPr>
          <p:nvPr/>
        </p:nvSpPr>
        <p:spPr bwMode="auto">
          <a:xfrm rot="746893">
            <a:off x="3081338" y="2127250"/>
            <a:ext cx="766762" cy="869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610" name="Object 106">
            <a:extLst>
              <a:ext uri="{FF2B5EF4-FFF2-40B4-BE49-F238E27FC236}">
                <a16:creationId xmlns:a16="http://schemas.microsoft.com/office/drawing/2014/main" xmlns="" id="{79591578-0FE7-4A33-A11C-49FE06056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2297113"/>
          <a:ext cx="390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" name="公式" r:id="rId19" imgW="152280" imgH="139680" progId="Equation.3">
                  <p:embed/>
                </p:oleObj>
              </mc:Choice>
              <mc:Fallback>
                <p:oleObj name="公式" r:id="rId19" imgW="152280" imgH="13968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2297113"/>
                        <a:ext cx="390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1" name="Line 107">
            <a:extLst>
              <a:ext uri="{FF2B5EF4-FFF2-40B4-BE49-F238E27FC236}">
                <a16:creationId xmlns:a16="http://schemas.microsoft.com/office/drawing/2014/main" xmlns="" id="{62696870-30D7-453C-AA48-F019E567C9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8700" y="4157664"/>
            <a:ext cx="973138" cy="17922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12" name="Object 108">
            <a:extLst>
              <a:ext uri="{FF2B5EF4-FFF2-40B4-BE49-F238E27FC236}">
                <a16:creationId xmlns:a16="http://schemas.microsoft.com/office/drawing/2014/main" xmlns="" id="{DD86D6C7-8F7B-417E-9B71-7F225DB51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2301" y="3813175"/>
          <a:ext cx="390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" name="Equation" r:id="rId21" imgW="152280" imgH="190440" progId="Equation.3">
                  <p:embed/>
                </p:oleObj>
              </mc:Choice>
              <mc:Fallback>
                <p:oleObj name="Equation" r:id="rId21" imgW="152280" imgH="19044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1" y="3813175"/>
                        <a:ext cx="3905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3" name="Line 109">
            <a:extLst>
              <a:ext uri="{FF2B5EF4-FFF2-40B4-BE49-F238E27FC236}">
                <a16:creationId xmlns:a16="http://schemas.microsoft.com/office/drawing/2014/main" xmlns="" id="{F96F43BA-8630-4D45-A564-9C7C9863F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6201" y="2159000"/>
            <a:ext cx="1033463" cy="18621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4" name="Line 110">
            <a:extLst>
              <a:ext uri="{FF2B5EF4-FFF2-40B4-BE49-F238E27FC236}">
                <a16:creationId xmlns:a16="http://schemas.microsoft.com/office/drawing/2014/main" xmlns="" id="{4075C132-F34C-4B5D-A306-69F15E149C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6064" y="2297114"/>
            <a:ext cx="365125" cy="276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5" name="Line 111">
            <a:extLst>
              <a:ext uri="{FF2B5EF4-FFF2-40B4-BE49-F238E27FC236}">
                <a16:creationId xmlns:a16="http://schemas.microsoft.com/office/drawing/2014/main" xmlns="" id="{3AE1A837-2C39-4E33-A016-C87F258108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1839" y="1951039"/>
            <a:ext cx="363537" cy="276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16" name="Object 112">
            <a:extLst>
              <a:ext uri="{FF2B5EF4-FFF2-40B4-BE49-F238E27FC236}">
                <a16:creationId xmlns:a16="http://schemas.microsoft.com/office/drawing/2014/main" xmlns="" id="{2233C978-1CE3-4497-9848-B7DB08373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1676401"/>
          <a:ext cx="546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" name="公式" r:id="rId22" imgW="266400" imgH="215640" progId="Equation.3">
                  <p:embed/>
                </p:oleObj>
              </mc:Choice>
              <mc:Fallback>
                <p:oleObj name="公式" r:id="rId22" imgW="266400" imgH="215640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676401"/>
                        <a:ext cx="546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7" name="Line 113">
            <a:extLst>
              <a:ext uri="{FF2B5EF4-FFF2-40B4-BE49-F238E27FC236}">
                <a16:creationId xmlns:a16="http://schemas.microsoft.com/office/drawing/2014/main" xmlns="" id="{F64B2085-7143-4D18-83CC-186950F537E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6150" y="5122863"/>
            <a:ext cx="0" cy="55245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18" name="Object 114">
            <a:extLst>
              <a:ext uri="{FF2B5EF4-FFF2-40B4-BE49-F238E27FC236}">
                <a16:creationId xmlns:a16="http://schemas.microsoft.com/office/drawing/2014/main" xmlns="" id="{A2D88AD5-4570-4238-AC04-C28274744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8900" y="5122864"/>
          <a:ext cx="471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" name="公式" r:id="rId24" imgW="139680" imgH="215640" progId="Equation.3">
                  <p:embed/>
                </p:oleObj>
              </mc:Choice>
              <mc:Fallback>
                <p:oleObj name="公式" r:id="rId24" imgW="139680" imgH="21564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122864"/>
                        <a:ext cx="471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9" name="Oval 115">
            <a:extLst>
              <a:ext uri="{FF2B5EF4-FFF2-40B4-BE49-F238E27FC236}">
                <a16:creationId xmlns:a16="http://schemas.microsoft.com/office/drawing/2014/main" xmlns="" id="{8AA74A47-F226-46CD-BFB1-131135113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0239" y="5257800"/>
            <a:ext cx="134937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620" name="Group 116">
            <a:extLst>
              <a:ext uri="{FF2B5EF4-FFF2-40B4-BE49-F238E27FC236}">
                <a16:creationId xmlns:a16="http://schemas.microsoft.com/office/drawing/2014/main" xmlns="" id="{19400A85-D6C4-4DAA-AA40-5F3A55E5483E}"/>
              </a:ext>
            </a:extLst>
          </p:cNvPr>
          <p:cNvGrpSpPr>
            <a:grpSpLocks/>
          </p:cNvGrpSpPr>
          <p:nvPr/>
        </p:nvGrpSpPr>
        <p:grpSpPr bwMode="auto">
          <a:xfrm>
            <a:off x="4283076" y="3260725"/>
            <a:ext cx="1406525" cy="990600"/>
            <a:chOff x="1602" y="2016"/>
            <a:chExt cx="886" cy="624"/>
          </a:xfrm>
        </p:grpSpPr>
        <p:sp>
          <p:nvSpPr>
            <p:cNvPr id="21621" name="Line 117">
              <a:extLst>
                <a:ext uri="{FF2B5EF4-FFF2-40B4-BE49-F238E27FC236}">
                  <a16:creationId xmlns:a16="http://schemas.microsoft.com/office/drawing/2014/main" xmlns="" id="{3D146D41-30CF-4407-8D50-250D175D1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2" y="2233"/>
              <a:ext cx="558" cy="407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622" name="Object 118">
              <a:extLst>
                <a:ext uri="{FF2B5EF4-FFF2-40B4-BE49-F238E27FC236}">
                  <a16:creationId xmlns:a16="http://schemas.microsoft.com/office/drawing/2014/main" xmlns="" id="{C00E2109-F8F3-4B45-9685-650A23EA6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016"/>
            <a:ext cx="32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" name="Equation" r:id="rId26" imgW="203040" imgH="177480" progId="Equation.3">
                    <p:embed/>
                  </p:oleObj>
                </mc:Choice>
                <mc:Fallback>
                  <p:oleObj name="Equation" r:id="rId26" imgW="203040" imgH="17748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016"/>
                          <a:ext cx="32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27" name="Group 123">
            <a:extLst>
              <a:ext uri="{FF2B5EF4-FFF2-40B4-BE49-F238E27FC236}">
                <a16:creationId xmlns:a16="http://schemas.microsoft.com/office/drawing/2014/main" xmlns="" id="{1089FC0B-32FF-4807-9D7E-F004BF61EB82}"/>
              </a:ext>
            </a:extLst>
          </p:cNvPr>
          <p:cNvGrpSpPr>
            <a:grpSpLocks/>
          </p:cNvGrpSpPr>
          <p:nvPr/>
        </p:nvGrpSpPr>
        <p:grpSpPr bwMode="auto">
          <a:xfrm>
            <a:off x="2928938" y="4132263"/>
            <a:ext cx="2773362" cy="1257300"/>
            <a:chOff x="885" y="2618"/>
            <a:chExt cx="1747" cy="792"/>
          </a:xfrm>
        </p:grpSpPr>
        <p:sp>
          <p:nvSpPr>
            <p:cNvPr id="21624" name="Freeform 120">
              <a:extLst>
                <a:ext uri="{FF2B5EF4-FFF2-40B4-BE49-F238E27FC236}">
                  <a16:creationId xmlns:a16="http://schemas.microsoft.com/office/drawing/2014/main" xmlns="" id="{8C5B0E0B-2A38-4CB2-97CB-31FBB126A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688"/>
              <a:ext cx="1008" cy="557"/>
            </a:xfrm>
            <a:custGeom>
              <a:avLst/>
              <a:gdLst>
                <a:gd name="T0" fmla="*/ 444 w 1110"/>
                <a:gd name="T1" fmla="*/ 0 h 582"/>
                <a:gd name="T2" fmla="*/ 1110 w 1110"/>
                <a:gd name="T3" fmla="*/ 0 h 582"/>
                <a:gd name="T4" fmla="*/ 1102 w 1110"/>
                <a:gd name="T5" fmla="*/ 13 h 582"/>
                <a:gd name="T6" fmla="*/ 1078 w 1110"/>
                <a:gd name="T7" fmla="*/ 97 h 582"/>
                <a:gd name="T8" fmla="*/ 1050 w 1110"/>
                <a:gd name="T9" fmla="*/ 174 h 582"/>
                <a:gd name="T10" fmla="*/ 978 w 1110"/>
                <a:gd name="T11" fmla="*/ 276 h 582"/>
                <a:gd name="T12" fmla="*/ 882 w 1110"/>
                <a:gd name="T13" fmla="*/ 396 h 582"/>
                <a:gd name="T14" fmla="*/ 696 w 1110"/>
                <a:gd name="T15" fmla="*/ 528 h 582"/>
                <a:gd name="T16" fmla="*/ 504 w 1110"/>
                <a:gd name="T17" fmla="*/ 576 h 582"/>
                <a:gd name="T18" fmla="*/ 318 w 1110"/>
                <a:gd name="T19" fmla="*/ 582 h 582"/>
                <a:gd name="T20" fmla="*/ 144 w 1110"/>
                <a:gd name="T21" fmla="*/ 534 h 582"/>
                <a:gd name="T22" fmla="*/ 0 w 1110"/>
                <a:gd name="T23" fmla="*/ 474 h 582"/>
                <a:gd name="T24" fmla="*/ 444 w 1110"/>
                <a:gd name="T25" fmla="*/ 0 h 5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10" h="582">
                  <a:moveTo>
                    <a:pt x="444" y="0"/>
                  </a:moveTo>
                  <a:lnTo>
                    <a:pt x="1110" y="0"/>
                  </a:lnTo>
                  <a:lnTo>
                    <a:pt x="1102" y="13"/>
                  </a:lnTo>
                  <a:lnTo>
                    <a:pt x="1078" y="97"/>
                  </a:lnTo>
                  <a:lnTo>
                    <a:pt x="1050" y="174"/>
                  </a:lnTo>
                  <a:lnTo>
                    <a:pt x="978" y="276"/>
                  </a:lnTo>
                  <a:lnTo>
                    <a:pt x="882" y="396"/>
                  </a:lnTo>
                  <a:lnTo>
                    <a:pt x="696" y="528"/>
                  </a:lnTo>
                  <a:lnTo>
                    <a:pt x="504" y="576"/>
                  </a:lnTo>
                  <a:lnTo>
                    <a:pt x="318" y="582"/>
                  </a:lnTo>
                  <a:lnTo>
                    <a:pt x="144" y="534"/>
                  </a:lnTo>
                  <a:lnTo>
                    <a:pt x="0" y="474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rgbClr val="FF9966">
                <a:alpha val="50000"/>
              </a:srgbClr>
            </a:solidFill>
            <a:ln w="19050" cmpd="sng">
              <a:solidFill>
                <a:srgbClr val="FF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625" name="Object 121">
              <a:extLst>
                <a:ext uri="{FF2B5EF4-FFF2-40B4-BE49-F238E27FC236}">
                  <a16:creationId xmlns:a16="http://schemas.microsoft.com/office/drawing/2014/main" xmlns="" id="{30FF2D90-0C07-4861-A66D-FF6CD0B6BC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3132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2" name="Equation" r:id="rId28" imgW="203040" imgH="164880" progId="Equation.3">
                    <p:embed/>
                  </p:oleObj>
                </mc:Choice>
                <mc:Fallback>
                  <p:oleObj name="Equation" r:id="rId28" imgW="203040" imgH="16488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3132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6" name="Object 122">
              <a:extLst>
                <a:ext uri="{FF2B5EF4-FFF2-40B4-BE49-F238E27FC236}">
                  <a16:creationId xmlns:a16="http://schemas.microsoft.com/office/drawing/2014/main" xmlns="" id="{A5D6DC6E-589D-4088-B867-2E6A76A263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5" y="2618"/>
            <a:ext cx="28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3" name="公式" r:id="rId30" imgW="177480" imgH="177480" progId="Equation.3">
                    <p:embed/>
                  </p:oleObj>
                </mc:Choice>
                <mc:Fallback>
                  <p:oleObj name="公式" r:id="rId30" imgW="177480" imgH="17748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618"/>
                          <a:ext cx="28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28" name="Group 124">
            <a:extLst>
              <a:ext uri="{FF2B5EF4-FFF2-40B4-BE49-F238E27FC236}">
                <a16:creationId xmlns:a16="http://schemas.microsoft.com/office/drawing/2014/main" xmlns="" id="{4F0DB3A1-A76E-4460-9354-E1CCA02A0A87}"/>
              </a:ext>
            </a:extLst>
          </p:cNvPr>
          <p:cNvGrpSpPr>
            <a:grpSpLocks/>
          </p:cNvGrpSpPr>
          <p:nvPr/>
        </p:nvGrpSpPr>
        <p:grpSpPr bwMode="auto">
          <a:xfrm>
            <a:off x="4038601" y="3862388"/>
            <a:ext cx="1192213" cy="1173162"/>
            <a:chOff x="1545" y="2492"/>
            <a:chExt cx="751" cy="739"/>
          </a:xfrm>
        </p:grpSpPr>
        <p:grpSp>
          <p:nvGrpSpPr>
            <p:cNvPr id="21629" name="Group 125">
              <a:extLst>
                <a:ext uri="{FF2B5EF4-FFF2-40B4-BE49-F238E27FC236}">
                  <a16:creationId xmlns:a16="http://schemas.microsoft.com/office/drawing/2014/main" xmlns="" id="{433A506B-2798-4FBC-B8FE-75E6E366FD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5" y="2732"/>
              <a:ext cx="381" cy="499"/>
              <a:chOff x="1409" y="2640"/>
              <a:chExt cx="381" cy="499"/>
            </a:xfrm>
          </p:grpSpPr>
          <p:sp>
            <p:nvSpPr>
              <p:cNvPr id="21630" name="Freeform 126">
                <a:extLst>
                  <a:ext uri="{FF2B5EF4-FFF2-40B4-BE49-F238E27FC236}">
                    <a16:creationId xmlns:a16="http://schemas.microsoft.com/office/drawing/2014/main" xmlns="" id="{CFC28E77-AAA9-4C64-8221-A6789B4DB7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0" y="2640"/>
                <a:ext cx="350" cy="192"/>
              </a:xfrm>
              <a:custGeom>
                <a:avLst/>
                <a:gdLst>
                  <a:gd name="T0" fmla="*/ 459 w 459"/>
                  <a:gd name="T1" fmla="*/ 0 h 197"/>
                  <a:gd name="T2" fmla="*/ 389 w 459"/>
                  <a:gd name="T3" fmla="*/ 117 h 197"/>
                  <a:gd name="T4" fmla="*/ 275 w 459"/>
                  <a:gd name="T5" fmla="*/ 177 h 197"/>
                  <a:gd name="T6" fmla="*/ 119 w 459"/>
                  <a:gd name="T7" fmla="*/ 195 h 197"/>
                  <a:gd name="T8" fmla="*/ 0 w 459"/>
                  <a:gd name="T9" fmla="*/ 165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9" h="197">
                    <a:moveTo>
                      <a:pt x="459" y="0"/>
                    </a:moveTo>
                    <a:cubicBezTo>
                      <a:pt x="447" y="19"/>
                      <a:pt x="420" y="88"/>
                      <a:pt x="389" y="117"/>
                    </a:cubicBezTo>
                    <a:cubicBezTo>
                      <a:pt x="358" y="146"/>
                      <a:pt x="320" y="164"/>
                      <a:pt x="275" y="177"/>
                    </a:cubicBezTo>
                    <a:cubicBezTo>
                      <a:pt x="230" y="190"/>
                      <a:pt x="165" y="197"/>
                      <a:pt x="119" y="195"/>
                    </a:cubicBezTo>
                    <a:cubicBezTo>
                      <a:pt x="73" y="193"/>
                      <a:pt x="25" y="171"/>
                      <a:pt x="0" y="165"/>
                    </a:cubicBezTo>
                  </a:path>
                </a:pathLst>
              </a:custGeom>
              <a:noFill/>
              <a:ln w="19050" cmpd="sng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631" name="Object 127">
                <a:extLst>
                  <a:ext uri="{FF2B5EF4-FFF2-40B4-BE49-F238E27FC236}">
                    <a16:creationId xmlns:a16="http://schemas.microsoft.com/office/drawing/2014/main" xmlns="" id="{5CFB2B47-C05F-4E64-888B-63C93EA2CB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09" y="2784"/>
              <a:ext cx="225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24" name="公式" r:id="rId32" imgW="126720" imgH="177480" progId="Equation.3">
                      <p:embed/>
                    </p:oleObj>
                  </mc:Choice>
                  <mc:Fallback>
                    <p:oleObj name="公式" r:id="rId32" imgW="126720" imgH="177480" progId="Equation.3">
                      <p:embed/>
                      <p:pic>
                        <p:nvPicPr>
                          <p:cNvPr id="0" name="Object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9" y="2784"/>
                            <a:ext cx="225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632" name="Group 128">
              <a:extLst>
                <a:ext uri="{FF2B5EF4-FFF2-40B4-BE49-F238E27FC236}">
                  <a16:creationId xmlns:a16="http://schemas.microsoft.com/office/drawing/2014/main" xmlns="" id="{12AF1BE4-7E2F-491E-B2A0-40C530640F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2" y="2492"/>
              <a:ext cx="384" cy="259"/>
              <a:chOff x="1776" y="2400"/>
              <a:chExt cx="384" cy="259"/>
            </a:xfrm>
          </p:grpSpPr>
          <p:sp>
            <p:nvSpPr>
              <p:cNvPr id="21633" name="Freeform 129">
                <a:extLst>
                  <a:ext uri="{FF2B5EF4-FFF2-40B4-BE49-F238E27FC236}">
                    <a16:creationId xmlns:a16="http://schemas.microsoft.com/office/drawing/2014/main" xmlns="" id="{9D32D2E9-3069-465D-A831-965BE9CF61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96"/>
                <a:ext cx="48" cy="144"/>
              </a:xfrm>
              <a:custGeom>
                <a:avLst/>
                <a:gdLst>
                  <a:gd name="T0" fmla="*/ 0 w 123"/>
                  <a:gd name="T1" fmla="*/ 0 h 288"/>
                  <a:gd name="T2" fmla="*/ 84 w 123"/>
                  <a:gd name="T3" fmla="*/ 60 h 288"/>
                  <a:gd name="T4" fmla="*/ 120 w 123"/>
                  <a:gd name="T5" fmla="*/ 168 h 288"/>
                  <a:gd name="T6" fmla="*/ 102 w 123"/>
                  <a:gd name="T7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3" h="288">
                    <a:moveTo>
                      <a:pt x="0" y="0"/>
                    </a:moveTo>
                    <a:cubicBezTo>
                      <a:pt x="13" y="10"/>
                      <a:pt x="64" y="32"/>
                      <a:pt x="84" y="60"/>
                    </a:cubicBezTo>
                    <a:cubicBezTo>
                      <a:pt x="104" y="88"/>
                      <a:pt x="117" y="130"/>
                      <a:pt x="120" y="168"/>
                    </a:cubicBezTo>
                    <a:cubicBezTo>
                      <a:pt x="123" y="206"/>
                      <a:pt x="106" y="263"/>
                      <a:pt x="102" y="288"/>
                    </a:cubicBezTo>
                  </a:path>
                </a:pathLst>
              </a:custGeom>
              <a:noFill/>
              <a:ln w="28575" cmpd="sng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634" name="Object 130">
                <a:extLst>
                  <a:ext uri="{FF2B5EF4-FFF2-40B4-BE49-F238E27FC236}">
                    <a16:creationId xmlns:a16="http://schemas.microsoft.com/office/drawing/2014/main" xmlns="" id="{1FC3AC5B-0839-4905-9827-0844C5A548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2400"/>
              <a:ext cx="336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25" name="公式" r:id="rId34" imgW="228600" imgH="177480" progId="Equation.3">
                      <p:embed/>
                    </p:oleObj>
                  </mc:Choice>
                  <mc:Fallback>
                    <p:oleObj name="公式" r:id="rId34" imgW="228600" imgH="177480" progId="Equation.3">
                      <p:embed/>
                      <p:pic>
                        <p:nvPicPr>
                          <p:cNvPr id="0" name="Object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400"/>
                            <a:ext cx="336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89" name="Line 85">
            <a:extLst>
              <a:ext uri="{FF2B5EF4-FFF2-40B4-BE49-F238E27FC236}">
                <a16:creationId xmlns:a16="http://schemas.microsoft.com/office/drawing/2014/main" xmlns="" id="{C658BD74-C360-4804-AB2C-7008E288E7D4}"/>
              </a:ext>
            </a:extLst>
          </p:cNvPr>
          <p:cNvSpPr>
            <a:spLocks noChangeShapeType="1"/>
          </p:cNvSpPr>
          <p:nvPr/>
        </p:nvSpPr>
        <p:spPr bwMode="auto">
          <a:xfrm rot="746893">
            <a:off x="4165600" y="4324351"/>
            <a:ext cx="1155700" cy="1311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90" name="Line 86">
            <a:extLst>
              <a:ext uri="{FF2B5EF4-FFF2-40B4-BE49-F238E27FC236}">
                <a16:creationId xmlns:a16="http://schemas.microsoft.com/office/drawing/2014/main" xmlns="" id="{B3F1AB23-7B8A-4F84-8CE3-241F48F7BF61}"/>
              </a:ext>
            </a:extLst>
          </p:cNvPr>
          <p:cNvSpPr>
            <a:spLocks noChangeShapeType="1"/>
          </p:cNvSpPr>
          <p:nvPr/>
        </p:nvSpPr>
        <p:spPr bwMode="auto">
          <a:xfrm rot="746893">
            <a:off x="4044951" y="4394200"/>
            <a:ext cx="1154113" cy="1309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灯片编号占位符 1">
            <a:extLst>
              <a:ext uri="{FF2B5EF4-FFF2-40B4-BE49-F238E27FC236}">
                <a16:creationId xmlns:a16="http://schemas.microsoft.com/office/drawing/2014/main" xmlns="" id="{4E4831AD-18FF-469A-A58C-F8FC4352B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3B054-C86C-4CFE-A822-A8AC558E700F}" type="slidenum">
              <a:rPr lang="en-US" altLang="zh-CN"/>
              <a:pPr/>
              <a:t>21</a:t>
            </a:fld>
            <a:endParaRPr lang="en-US" altLang="zh-CN"/>
          </a:p>
        </p:txBody>
      </p:sp>
      <p:grpSp>
        <p:nvGrpSpPr>
          <p:cNvPr id="22712" name="Group 184">
            <a:extLst>
              <a:ext uri="{FF2B5EF4-FFF2-40B4-BE49-F238E27FC236}">
                <a16:creationId xmlns:a16="http://schemas.microsoft.com/office/drawing/2014/main" xmlns="" id="{DDC3D1F4-2992-48E4-BA19-FEDACBC26D4C}"/>
              </a:ext>
            </a:extLst>
          </p:cNvPr>
          <p:cNvGrpSpPr>
            <a:grpSpLocks/>
          </p:cNvGrpSpPr>
          <p:nvPr/>
        </p:nvGrpSpPr>
        <p:grpSpPr bwMode="auto">
          <a:xfrm>
            <a:off x="2351088" y="873127"/>
            <a:ext cx="7632700" cy="627063"/>
            <a:chOff x="521" y="550"/>
            <a:chExt cx="4808" cy="395"/>
          </a:xfrm>
        </p:grpSpPr>
        <p:sp>
          <p:nvSpPr>
            <p:cNvPr id="22531" name="Text Box 3">
              <a:extLst>
                <a:ext uri="{FF2B5EF4-FFF2-40B4-BE49-F238E27FC236}">
                  <a16:creationId xmlns:a16="http://schemas.microsoft.com/office/drawing/2014/main" xmlns="" id="{BC1B2A27-6D16-455D-A2CC-4629028DE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550"/>
              <a:ext cx="4516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设            时点      与点      重合即</a:t>
              </a:r>
            </a:p>
          </p:txBody>
        </p:sp>
        <p:graphicFrame>
          <p:nvGraphicFramePr>
            <p:cNvPr id="22532" name="Object 4">
              <a:extLst>
                <a:ext uri="{FF2B5EF4-FFF2-40B4-BE49-F238E27FC236}">
                  <a16:creationId xmlns:a16="http://schemas.microsoft.com/office/drawing/2014/main" xmlns="" id="{2022C7EC-8A78-4A9D-AD22-87AF9D7A4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636"/>
            <a:ext cx="36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1" name="Equation" r:id="rId3" imgW="203040" imgH="164880" progId="Equation.3">
                    <p:embed/>
                  </p:oleObj>
                </mc:Choice>
                <mc:Fallback>
                  <p:oleObj name="Equation" r:id="rId3" imgW="203040" imgH="1648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636"/>
                          <a:ext cx="36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5">
              <a:extLst>
                <a:ext uri="{FF2B5EF4-FFF2-40B4-BE49-F238E27FC236}">
                  <a16:creationId xmlns:a16="http://schemas.microsoft.com/office/drawing/2014/main" xmlns="" id="{32616FFF-CA5D-4428-AB46-C21E5C68D8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6" y="649"/>
            <a:ext cx="31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2" name="Equation" r:id="rId5" imgW="177480" imgH="177480" progId="Equation.3">
                    <p:embed/>
                  </p:oleObj>
                </mc:Choice>
                <mc:Fallback>
                  <p:oleObj name="Equation" r:id="rId5" imgW="17748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649"/>
                          <a:ext cx="31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6">
              <a:extLst>
                <a:ext uri="{FF2B5EF4-FFF2-40B4-BE49-F238E27FC236}">
                  <a16:creationId xmlns:a16="http://schemas.microsoft.com/office/drawing/2014/main" xmlns="" id="{AA687739-6E90-40D0-99BF-56CEFB7DC6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618"/>
            <a:ext cx="4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3" name="Equation" r:id="rId7" imgW="317160" imgH="177480" progId="Equation.3">
                    <p:embed/>
                  </p:oleObj>
                </mc:Choice>
                <mc:Fallback>
                  <p:oleObj name="Equation" r:id="rId7" imgW="317160" imgH="177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618"/>
                          <a:ext cx="49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7">
              <a:extLst>
                <a:ext uri="{FF2B5EF4-FFF2-40B4-BE49-F238E27FC236}">
                  <a16:creationId xmlns:a16="http://schemas.microsoft.com/office/drawing/2014/main" xmlns="" id="{0E36CB67-5216-47B0-98EB-0A981B4658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618"/>
            <a:ext cx="63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4" name="Equation" r:id="rId9" imgW="355320" imgH="177480" progId="Equation.3">
                    <p:embed/>
                  </p:oleObj>
                </mc:Choice>
                <mc:Fallback>
                  <p:oleObj name="Equation" r:id="rId9" imgW="35532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618"/>
                          <a:ext cx="63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55" name="Group 127">
            <a:extLst>
              <a:ext uri="{FF2B5EF4-FFF2-40B4-BE49-F238E27FC236}">
                <a16:creationId xmlns:a16="http://schemas.microsoft.com/office/drawing/2014/main" xmlns="" id="{C619B094-7A22-44EE-841E-FAB7F9F807B4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557339"/>
            <a:ext cx="3290888" cy="579437"/>
            <a:chOff x="3120" y="981"/>
            <a:chExt cx="2073" cy="365"/>
          </a:xfrm>
        </p:grpSpPr>
        <p:sp>
          <p:nvSpPr>
            <p:cNvPr id="22537" name="Text Box 9">
              <a:extLst>
                <a:ext uri="{FF2B5EF4-FFF2-40B4-BE49-F238E27FC236}">
                  <a16:creationId xmlns:a16="http://schemas.microsoft.com/office/drawing/2014/main" xmlns="" id="{83D7EA0B-74DF-4173-8820-DFDCB1054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81"/>
              <a:ext cx="15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则      时刻</a:t>
              </a:r>
            </a:p>
          </p:txBody>
        </p:sp>
        <p:graphicFrame>
          <p:nvGraphicFramePr>
            <p:cNvPr id="22538" name="Object 10">
              <a:extLst>
                <a:ext uri="{FF2B5EF4-FFF2-40B4-BE49-F238E27FC236}">
                  <a16:creationId xmlns:a16="http://schemas.microsoft.com/office/drawing/2014/main" xmlns="" id="{0265A340-CD65-41D3-8E4F-D92392FABA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9" y="1029"/>
            <a:ext cx="1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5" name="Equation" r:id="rId11" imgW="88560" imgH="152280" progId="Equation.3">
                    <p:embed/>
                  </p:oleObj>
                </mc:Choice>
                <mc:Fallback>
                  <p:oleObj name="Equation" r:id="rId11" imgW="88560" imgH="1522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1029"/>
                          <a:ext cx="1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1">
              <a:extLst>
                <a:ext uri="{FF2B5EF4-FFF2-40B4-BE49-F238E27FC236}">
                  <a16:creationId xmlns:a16="http://schemas.microsoft.com/office/drawing/2014/main" xmlns="" id="{3E322D17-61A1-4F32-97F5-022393F726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1" y="1026"/>
            <a:ext cx="81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6" name="Equation" r:id="rId13" imgW="431640" imgH="177480" progId="Equation.3">
                    <p:embed/>
                  </p:oleObj>
                </mc:Choice>
                <mc:Fallback>
                  <p:oleObj name="Equation" r:id="rId13" imgW="431640" imgH="177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1026"/>
                          <a:ext cx="81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xmlns="" id="{CB9C9DCF-E949-4702-8882-47AEDDA98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5263" y="1989139"/>
          <a:ext cx="35115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7" name="Equation" r:id="rId15" imgW="1244520" imgH="393480" progId="Equation.3">
                  <p:embed/>
                </p:oleObj>
              </mc:Choice>
              <mc:Fallback>
                <p:oleObj name="Equation" r:id="rId15" imgW="124452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1989139"/>
                        <a:ext cx="35115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1" name="Group 13">
            <a:extLst>
              <a:ext uri="{FF2B5EF4-FFF2-40B4-BE49-F238E27FC236}">
                <a16:creationId xmlns:a16="http://schemas.microsoft.com/office/drawing/2014/main" xmlns="" id="{9A943E2C-7DB3-4DE9-B887-5CB3C4CC3B82}"/>
              </a:ext>
            </a:extLst>
          </p:cNvPr>
          <p:cNvGrpSpPr>
            <a:grpSpLocks/>
          </p:cNvGrpSpPr>
          <p:nvPr/>
        </p:nvGrpSpPr>
        <p:grpSpPr bwMode="auto">
          <a:xfrm>
            <a:off x="6523038" y="2924175"/>
            <a:ext cx="3605212" cy="1949450"/>
            <a:chOff x="3058" y="2736"/>
            <a:chExt cx="2702" cy="1365"/>
          </a:xfrm>
        </p:grpSpPr>
        <p:graphicFrame>
          <p:nvGraphicFramePr>
            <p:cNvPr id="22542" name="Object 14">
              <a:extLst>
                <a:ext uri="{FF2B5EF4-FFF2-40B4-BE49-F238E27FC236}">
                  <a16:creationId xmlns:a16="http://schemas.microsoft.com/office/drawing/2014/main" xmlns="" id="{5A593F04-F8B0-4A93-8C02-57BC961985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8" y="2736"/>
            <a:ext cx="1333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8" name="Equation" r:id="rId17" imgW="609480" imgH="393480" progId="Equation.3">
                    <p:embed/>
                  </p:oleObj>
                </mc:Choice>
                <mc:Fallback>
                  <p:oleObj name="Equation" r:id="rId17" imgW="60948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2736"/>
                          <a:ext cx="1333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5">
              <a:extLst>
                <a:ext uri="{FF2B5EF4-FFF2-40B4-BE49-F238E27FC236}">
                  <a16:creationId xmlns:a16="http://schemas.microsoft.com/office/drawing/2014/main" xmlns="" id="{A2543AB4-B35C-4068-9D3D-86DCB00D7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9" y="3360"/>
            <a:ext cx="2611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9" name="Equation" r:id="rId19" imgW="1193760" imgH="393480" progId="Equation.3">
                    <p:embed/>
                  </p:oleObj>
                </mc:Choice>
                <mc:Fallback>
                  <p:oleObj name="Equation" r:id="rId19" imgW="1193760" imgH="393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" y="3360"/>
                          <a:ext cx="2611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6" name="Text Box 18">
            <a:extLst>
              <a:ext uri="{FF2B5EF4-FFF2-40B4-BE49-F238E27FC236}">
                <a16:creationId xmlns:a16="http://schemas.microsoft.com/office/drawing/2014/main" xmlns="" id="{0B567F6F-C683-42B5-834F-F85275061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1" y="5084764"/>
            <a:ext cx="4079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盘缘的电势高于中心</a:t>
            </a:r>
          </a:p>
        </p:txBody>
      </p:sp>
      <p:grpSp>
        <p:nvGrpSpPr>
          <p:cNvPr id="22818" name="Group 290">
            <a:extLst>
              <a:ext uri="{FF2B5EF4-FFF2-40B4-BE49-F238E27FC236}">
                <a16:creationId xmlns:a16="http://schemas.microsoft.com/office/drawing/2014/main" xmlns="" id="{31CE276B-B4B1-4F77-9912-7BF53469FBA6}"/>
              </a:ext>
            </a:extLst>
          </p:cNvPr>
          <p:cNvGrpSpPr>
            <a:grpSpLocks/>
          </p:cNvGrpSpPr>
          <p:nvPr/>
        </p:nvGrpSpPr>
        <p:grpSpPr bwMode="auto">
          <a:xfrm>
            <a:off x="2176464" y="1676400"/>
            <a:ext cx="4135437" cy="4343400"/>
            <a:chOff x="411" y="1056"/>
            <a:chExt cx="2605" cy="2736"/>
          </a:xfrm>
        </p:grpSpPr>
        <p:sp>
          <p:nvSpPr>
            <p:cNvPr id="22767" name="Rectangle 239">
              <a:extLst>
                <a:ext uri="{FF2B5EF4-FFF2-40B4-BE49-F238E27FC236}">
                  <a16:creationId xmlns:a16="http://schemas.microsoft.com/office/drawing/2014/main" xmlns="" id="{C6DD09C3-BE81-4CB6-B153-2C4AA10AC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1056"/>
              <a:ext cx="2605" cy="27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68" name="Oval 240">
              <a:extLst>
                <a:ext uri="{FF2B5EF4-FFF2-40B4-BE49-F238E27FC236}">
                  <a16:creationId xmlns:a16="http://schemas.microsoft.com/office/drawing/2014/main" xmlns="" id="{07BF9D63-84F4-4E5F-BD81-01929F1685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49489">
              <a:off x="952" y="1872"/>
              <a:ext cx="1379" cy="1216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69" name="Oval 241">
              <a:extLst>
                <a:ext uri="{FF2B5EF4-FFF2-40B4-BE49-F238E27FC236}">
                  <a16:creationId xmlns:a16="http://schemas.microsoft.com/office/drawing/2014/main" xmlns="" id="{C5D7D10C-99D4-4CAF-86F2-4FC4433FCE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61788">
              <a:off x="1025" y="1968"/>
              <a:ext cx="1365" cy="125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321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70" name="Line 242">
              <a:extLst>
                <a:ext uri="{FF2B5EF4-FFF2-40B4-BE49-F238E27FC236}">
                  <a16:creationId xmlns:a16="http://schemas.microsoft.com/office/drawing/2014/main" xmlns="" id="{1325B4AA-D4FE-4696-9ABD-14D01A6E9C9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695284">
              <a:off x="1218" y="2221"/>
              <a:ext cx="423" cy="4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771" name="Object 243">
              <a:extLst>
                <a:ext uri="{FF2B5EF4-FFF2-40B4-BE49-F238E27FC236}">
                  <a16:creationId xmlns:a16="http://schemas.microsoft.com/office/drawing/2014/main" xmlns="" id="{68904752-85D6-4B7E-9957-DB0759FF48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9" y="2141"/>
            <a:ext cx="28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0" name="Equation" r:id="rId21" imgW="177480" imgH="215640" progId="Equation.3">
                    <p:embed/>
                  </p:oleObj>
                </mc:Choice>
                <mc:Fallback>
                  <p:oleObj name="Equation" r:id="rId21" imgW="177480" imgH="215640" progId="Equation.3">
                    <p:embed/>
                    <p:pic>
                      <p:nvPicPr>
                        <p:cNvPr id="0" name="Object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141"/>
                          <a:ext cx="28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72" name="Object 244">
              <a:extLst>
                <a:ext uri="{FF2B5EF4-FFF2-40B4-BE49-F238E27FC236}">
                  <a16:creationId xmlns:a16="http://schemas.microsoft.com/office/drawing/2014/main" xmlns="" id="{43B9932A-B098-47F7-BDEF-CF504395CC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4" y="3358"/>
            <a:ext cx="24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1" name="Equation" r:id="rId23" imgW="152280" imgH="190440" progId="Equation.3">
                    <p:embed/>
                  </p:oleObj>
                </mc:Choice>
                <mc:Fallback>
                  <p:oleObj name="Equation" r:id="rId23" imgW="152280" imgH="190440" progId="Equation.3">
                    <p:embed/>
                    <p:pic>
                      <p:nvPicPr>
                        <p:cNvPr id="0" name="Object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3358"/>
                          <a:ext cx="24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73" name="Oval 245">
              <a:extLst>
                <a:ext uri="{FF2B5EF4-FFF2-40B4-BE49-F238E27FC236}">
                  <a16:creationId xmlns:a16="http://schemas.microsoft.com/office/drawing/2014/main" xmlns="" id="{DFF3E85D-F2D1-4881-890B-7A1C91C35F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748884">
              <a:off x="2210" y="3619"/>
              <a:ext cx="78" cy="4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74" name="Text Box 246">
              <a:extLst>
                <a:ext uri="{FF2B5EF4-FFF2-40B4-BE49-F238E27FC236}">
                  <a16:creationId xmlns:a16="http://schemas.microsoft.com/office/drawing/2014/main" xmlns="" id="{FEFD7E73-3988-43AC-A984-8042BFF15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2112"/>
              <a:ext cx="325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7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2775" name="Oval 247">
              <a:extLst>
                <a:ext uri="{FF2B5EF4-FFF2-40B4-BE49-F238E27FC236}">
                  <a16:creationId xmlns:a16="http://schemas.microsoft.com/office/drawing/2014/main" xmlns="" id="{DE347CBC-C121-471B-B356-483FDD897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7" y="3097"/>
              <a:ext cx="115" cy="130"/>
            </a:xfrm>
            <a:prstGeom prst="ellips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76" name="Oval 248">
              <a:extLst>
                <a:ext uri="{FF2B5EF4-FFF2-40B4-BE49-F238E27FC236}">
                  <a16:creationId xmlns:a16="http://schemas.microsoft.com/office/drawing/2014/main" xmlns="" id="{D6E249F7-118A-4048-8257-4146D587A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" y="3184"/>
              <a:ext cx="78" cy="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77" name="Oval 249">
              <a:extLst>
                <a:ext uri="{FF2B5EF4-FFF2-40B4-BE49-F238E27FC236}">
                  <a16:creationId xmlns:a16="http://schemas.microsoft.com/office/drawing/2014/main" xmlns="" id="{028E24D7-3D13-4341-9B64-02C1CBBFD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3488"/>
              <a:ext cx="115" cy="13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66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78" name="Oval 250">
              <a:extLst>
                <a:ext uri="{FF2B5EF4-FFF2-40B4-BE49-F238E27FC236}">
                  <a16:creationId xmlns:a16="http://schemas.microsoft.com/office/drawing/2014/main" xmlns="" id="{177493B8-1800-4DF6-A39C-8594DB914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" y="3575"/>
              <a:ext cx="77" cy="1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79" name="Line 251">
              <a:extLst>
                <a:ext uri="{FF2B5EF4-FFF2-40B4-BE49-F238E27FC236}">
                  <a16:creationId xmlns:a16="http://schemas.microsoft.com/office/drawing/2014/main" xmlns="" id="{928F552D-35D4-4604-A221-C9D9290FF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7" y="3575"/>
              <a:ext cx="370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80" name="Line 252">
              <a:extLst>
                <a:ext uri="{FF2B5EF4-FFF2-40B4-BE49-F238E27FC236}">
                  <a16:creationId xmlns:a16="http://schemas.microsoft.com/office/drawing/2014/main" xmlns="" id="{1BD5EE47-8EAC-4519-8F77-C306605AA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8" y="3577"/>
              <a:ext cx="269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81" name="Text Box 253">
              <a:extLst>
                <a:ext uri="{FF2B5EF4-FFF2-40B4-BE49-F238E27FC236}">
                  <a16:creationId xmlns:a16="http://schemas.microsoft.com/office/drawing/2014/main" xmlns="" id="{39745322-EEA1-45FC-9E06-48CFC9EFE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8" y="3097"/>
              <a:ext cx="22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2782" name="Text Box 254">
              <a:extLst>
                <a:ext uri="{FF2B5EF4-FFF2-40B4-BE49-F238E27FC236}">
                  <a16:creationId xmlns:a16="http://schemas.microsoft.com/office/drawing/2014/main" xmlns="" id="{3A129F69-0FD0-49C5-96A3-49954ECE9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97"/>
              <a:ext cx="23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2783" name="Object 255">
              <a:extLst>
                <a:ext uri="{FF2B5EF4-FFF2-40B4-BE49-F238E27FC236}">
                  <a16:creationId xmlns:a16="http://schemas.microsoft.com/office/drawing/2014/main" xmlns="" id="{0F9069CE-FDFE-4D79-B19B-544645808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1" y="2533"/>
            <a:ext cx="20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2" name="公式" r:id="rId25" imgW="126720" imgH="139680" progId="Equation.3">
                    <p:embed/>
                  </p:oleObj>
                </mc:Choice>
                <mc:Fallback>
                  <p:oleObj name="公式" r:id="rId25" imgW="126720" imgH="139680" progId="Equation.3">
                    <p:embed/>
                    <p:pic>
                      <p:nvPicPr>
                        <p:cNvPr id="0" name="Object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" y="2533"/>
                          <a:ext cx="20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84" name="Object 256">
              <a:extLst>
                <a:ext uri="{FF2B5EF4-FFF2-40B4-BE49-F238E27FC236}">
                  <a16:creationId xmlns:a16="http://schemas.microsoft.com/office/drawing/2014/main" xmlns="" id="{4978456D-72C6-450E-B630-48F471816E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8" y="3314"/>
            <a:ext cx="24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3" name="公式" r:id="rId27" imgW="152280" imgH="177480" progId="Equation.3">
                    <p:embed/>
                  </p:oleObj>
                </mc:Choice>
                <mc:Fallback>
                  <p:oleObj name="公式" r:id="rId27" imgW="152280" imgH="177480" progId="Equation.3">
                    <p:embed/>
                    <p:pic>
                      <p:nvPicPr>
                        <p:cNvPr id="0" name="Object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3314"/>
                          <a:ext cx="24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785" name="Group 257">
              <a:extLst>
                <a:ext uri="{FF2B5EF4-FFF2-40B4-BE49-F238E27FC236}">
                  <a16:creationId xmlns:a16="http://schemas.microsoft.com/office/drawing/2014/main" xmlns="" id="{33728C7A-46A6-407F-8777-81E4C7F37ABD}"/>
                </a:ext>
              </a:extLst>
            </p:cNvPr>
            <p:cNvGrpSpPr>
              <a:grpSpLocks/>
            </p:cNvGrpSpPr>
            <p:nvPr/>
          </p:nvGrpSpPr>
          <p:grpSpPr bwMode="auto">
            <a:xfrm rot="-3592003">
              <a:off x="1084" y="1585"/>
              <a:ext cx="227" cy="193"/>
              <a:chOff x="861" y="3117"/>
              <a:chExt cx="250" cy="243"/>
            </a:xfrm>
          </p:grpSpPr>
          <p:grpSp>
            <p:nvGrpSpPr>
              <p:cNvPr id="22786" name="Group 258">
                <a:extLst>
                  <a:ext uri="{FF2B5EF4-FFF2-40B4-BE49-F238E27FC236}">
                    <a16:creationId xmlns:a16="http://schemas.microsoft.com/office/drawing/2014/main" xmlns="" id="{D659270B-4A54-4591-BE46-75B47E0F5C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7" y="3123"/>
                <a:ext cx="244" cy="237"/>
                <a:chOff x="867" y="3123"/>
                <a:chExt cx="244" cy="237"/>
              </a:xfrm>
            </p:grpSpPr>
            <p:sp>
              <p:nvSpPr>
                <p:cNvPr id="22787" name="Oval 259">
                  <a:extLst>
                    <a:ext uri="{FF2B5EF4-FFF2-40B4-BE49-F238E27FC236}">
                      <a16:creationId xmlns:a16="http://schemas.microsoft.com/office/drawing/2014/main" xmlns="" id="{D7E0125F-DB61-45F0-8A4A-9D1D1D48E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52563">
                  <a:off x="867" y="3123"/>
                  <a:ext cx="244" cy="192"/>
                </a:xfrm>
                <a:prstGeom prst="ellips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788" name="Rectangle 260">
                  <a:extLst>
                    <a:ext uri="{FF2B5EF4-FFF2-40B4-BE49-F238E27FC236}">
                      <a16:creationId xmlns:a16="http://schemas.microsoft.com/office/drawing/2014/main" xmlns="" id="{9CA4FECB-1FCB-4CD3-95D8-3ED2D2DAC3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7" y="3216"/>
                  <a:ext cx="123" cy="1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789" name="Freeform 261">
                <a:extLst>
                  <a:ext uri="{FF2B5EF4-FFF2-40B4-BE49-F238E27FC236}">
                    <a16:creationId xmlns:a16="http://schemas.microsoft.com/office/drawing/2014/main" xmlns="" id="{B6316455-6AF8-4093-A152-4542C6A7C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" y="3117"/>
                <a:ext cx="98" cy="147"/>
              </a:xfrm>
              <a:custGeom>
                <a:avLst/>
                <a:gdLst>
                  <a:gd name="T0" fmla="*/ 116 w 116"/>
                  <a:gd name="T1" fmla="*/ 0 h 147"/>
                  <a:gd name="T2" fmla="*/ 66 w 116"/>
                  <a:gd name="T3" fmla="*/ 20 h 147"/>
                  <a:gd name="T4" fmla="*/ 7 w 116"/>
                  <a:gd name="T5" fmla="*/ 69 h 147"/>
                  <a:gd name="T6" fmla="*/ 26 w 116"/>
                  <a:gd name="T7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147">
                    <a:moveTo>
                      <a:pt x="116" y="0"/>
                    </a:moveTo>
                    <a:cubicBezTo>
                      <a:pt x="108" y="3"/>
                      <a:pt x="84" y="9"/>
                      <a:pt x="66" y="20"/>
                    </a:cubicBezTo>
                    <a:cubicBezTo>
                      <a:pt x="48" y="31"/>
                      <a:pt x="14" y="48"/>
                      <a:pt x="7" y="69"/>
                    </a:cubicBezTo>
                    <a:cubicBezTo>
                      <a:pt x="0" y="90"/>
                      <a:pt x="22" y="131"/>
                      <a:pt x="26" y="147"/>
                    </a:cubicBezTo>
                  </a:path>
                </a:pathLst>
              </a:custGeom>
              <a:noFill/>
              <a:ln w="9525">
                <a:solidFill>
                  <a:srgbClr val="CC0000"/>
                </a:solidFill>
                <a:round/>
                <a:headEnd type="none" w="med" len="med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790" name="Line 262">
              <a:extLst>
                <a:ext uri="{FF2B5EF4-FFF2-40B4-BE49-F238E27FC236}">
                  <a16:creationId xmlns:a16="http://schemas.microsoft.com/office/drawing/2014/main" xmlns="" id="{16D700C7-588C-4E36-A065-E9F2E5569EF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46893">
              <a:off x="922" y="1392"/>
              <a:ext cx="462" cy="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91" name="Line 263">
              <a:extLst>
                <a:ext uri="{FF2B5EF4-FFF2-40B4-BE49-F238E27FC236}">
                  <a16:creationId xmlns:a16="http://schemas.microsoft.com/office/drawing/2014/main" xmlns="" id="{EF570730-59A7-4103-A515-393BBB4AD5D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46893">
              <a:off x="981" y="1340"/>
              <a:ext cx="483" cy="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792" name="Object 264">
              <a:extLst>
                <a:ext uri="{FF2B5EF4-FFF2-40B4-BE49-F238E27FC236}">
                  <a16:creationId xmlns:a16="http://schemas.microsoft.com/office/drawing/2014/main" xmlns="" id="{06ADA804-E988-4BE7-96C8-2B48856A2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447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4" name="公式" r:id="rId29" imgW="152280" imgH="139680" progId="Equation.3">
                    <p:embed/>
                  </p:oleObj>
                </mc:Choice>
                <mc:Fallback>
                  <p:oleObj name="公式" r:id="rId29" imgW="152280" imgH="139680" progId="Equation.3">
                    <p:embed/>
                    <p:pic>
                      <p:nvPicPr>
                        <p:cNvPr id="0" name="Object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447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93" name="Line 265">
              <a:extLst>
                <a:ext uri="{FF2B5EF4-FFF2-40B4-BE49-F238E27FC236}">
                  <a16:creationId xmlns:a16="http://schemas.microsoft.com/office/drawing/2014/main" xmlns="" id="{2642AE9D-2F15-49B5-AC57-BCBE5D10A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" y="2619"/>
              <a:ext cx="613" cy="112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794" name="Object 266">
              <a:extLst>
                <a:ext uri="{FF2B5EF4-FFF2-40B4-BE49-F238E27FC236}">
                  <a16:creationId xmlns:a16="http://schemas.microsoft.com/office/drawing/2014/main" xmlns="" id="{C5A7954E-6CC6-4E7B-A780-32F19454B9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2" y="2402"/>
            <a:ext cx="24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5" name="Equation" r:id="rId31" imgW="152280" imgH="190440" progId="Equation.3">
                    <p:embed/>
                  </p:oleObj>
                </mc:Choice>
                <mc:Fallback>
                  <p:oleObj name="Equation" r:id="rId31" imgW="152280" imgH="190440" progId="Equation.3">
                    <p:embed/>
                    <p:pic>
                      <p:nvPicPr>
                        <p:cNvPr id="0" name="Object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2402"/>
                          <a:ext cx="24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95" name="Line 267">
              <a:extLst>
                <a:ext uri="{FF2B5EF4-FFF2-40B4-BE49-F238E27FC236}">
                  <a16:creationId xmlns:a16="http://schemas.microsoft.com/office/drawing/2014/main" xmlns="" id="{6C1522C7-F805-492F-BEC3-12FE85D8B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8" y="1360"/>
              <a:ext cx="651" cy="11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96" name="Line 268">
              <a:extLst>
                <a:ext uri="{FF2B5EF4-FFF2-40B4-BE49-F238E27FC236}">
                  <a16:creationId xmlns:a16="http://schemas.microsoft.com/office/drawing/2014/main" xmlns="" id="{609FEF25-2445-4DB0-BEFB-B280C45FDB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5" y="1447"/>
              <a:ext cx="230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97" name="Line 269">
              <a:extLst>
                <a:ext uri="{FF2B5EF4-FFF2-40B4-BE49-F238E27FC236}">
                  <a16:creationId xmlns:a16="http://schemas.microsoft.com/office/drawing/2014/main" xmlns="" id="{221D3875-1FA9-4B64-B103-82788BF411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" y="1229"/>
              <a:ext cx="22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798" name="Object 270">
              <a:extLst>
                <a:ext uri="{FF2B5EF4-FFF2-40B4-BE49-F238E27FC236}">
                  <a16:creationId xmlns:a16="http://schemas.microsoft.com/office/drawing/2014/main" xmlns="" id="{11A5EB5E-1FFB-4901-A474-76854759A6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8" y="1056"/>
            <a:ext cx="34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6" name="公式" r:id="rId32" imgW="266400" imgH="215640" progId="Equation.3">
                    <p:embed/>
                  </p:oleObj>
                </mc:Choice>
                <mc:Fallback>
                  <p:oleObj name="公式" r:id="rId32" imgW="266400" imgH="215640" progId="Equation.3">
                    <p:embed/>
                    <p:pic>
                      <p:nvPicPr>
                        <p:cNvPr id="0" name="Object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1056"/>
                          <a:ext cx="34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99" name="Line 271">
              <a:extLst>
                <a:ext uri="{FF2B5EF4-FFF2-40B4-BE49-F238E27FC236}">
                  <a16:creationId xmlns:a16="http://schemas.microsoft.com/office/drawing/2014/main" xmlns="" id="{9DBD5FEC-1926-444F-BB13-60CEF2B43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6" y="3227"/>
              <a:ext cx="0" cy="348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800" name="Object 272">
              <a:extLst>
                <a:ext uri="{FF2B5EF4-FFF2-40B4-BE49-F238E27FC236}">
                  <a16:creationId xmlns:a16="http://schemas.microsoft.com/office/drawing/2014/main" xmlns="" id="{6081D4FF-0A9B-4207-8900-E1BD62C0A5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6" y="3227"/>
            <a:ext cx="29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7" name="公式" r:id="rId34" imgW="139680" imgH="215640" progId="Equation.3">
                    <p:embed/>
                  </p:oleObj>
                </mc:Choice>
                <mc:Fallback>
                  <p:oleObj name="公式" r:id="rId34" imgW="139680" imgH="215640" progId="Equation.3">
                    <p:embed/>
                    <p:pic>
                      <p:nvPicPr>
                        <p:cNvPr id="0" name="Object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3227"/>
                          <a:ext cx="29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01" name="Oval 273">
              <a:extLst>
                <a:ext uri="{FF2B5EF4-FFF2-40B4-BE49-F238E27FC236}">
                  <a16:creationId xmlns:a16="http://schemas.microsoft.com/office/drawing/2014/main" xmlns="" id="{AD5E010C-E17E-432A-A960-2FB273092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7" y="3312"/>
              <a:ext cx="85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802" name="Group 274">
              <a:extLst>
                <a:ext uri="{FF2B5EF4-FFF2-40B4-BE49-F238E27FC236}">
                  <a16:creationId xmlns:a16="http://schemas.microsoft.com/office/drawing/2014/main" xmlns="" id="{A6A88BD9-352D-4A29-AA56-5A23AF8DC7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8" y="2054"/>
              <a:ext cx="886" cy="624"/>
              <a:chOff x="1602" y="2016"/>
              <a:chExt cx="886" cy="624"/>
            </a:xfrm>
          </p:grpSpPr>
          <p:sp>
            <p:nvSpPr>
              <p:cNvPr id="22803" name="Line 275">
                <a:extLst>
                  <a:ext uri="{FF2B5EF4-FFF2-40B4-BE49-F238E27FC236}">
                    <a16:creationId xmlns:a16="http://schemas.microsoft.com/office/drawing/2014/main" xmlns="" id="{E3638CA8-FF9D-4CD2-9AA5-3733BB7A11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02" y="2233"/>
                <a:ext cx="558" cy="407"/>
              </a:xfrm>
              <a:prstGeom prst="line">
                <a:avLst/>
              </a:prstGeom>
              <a:noFill/>
              <a:ln w="28575">
                <a:solidFill>
                  <a:srgbClr val="0066CC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804" name="Object 276">
                <a:extLst>
                  <a:ext uri="{FF2B5EF4-FFF2-40B4-BE49-F238E27FC236}">
                    <a16:creationId xmlns:a16="http://schemas.microsoft.com/office/drawing/2014/main" xmlns="" id="{C1567D24-D864-44B5-B608-628055C1EF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0" y="2016"/>
              <a:ext cx="328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88" name="Equation" r:id="rId36" imgW="203040" imgH="177480" progId="Equation.3">
                      <p:embed/>
                    </p:oleObj>
                  </mc:Choice>
                  <mc:Fallback>
                    <p:oleObj name="Equation" r:id="rId36" imgW="203040" imgH="177480" progId="Equation.3">
                      <p:embed/>
                      <p:pic>
                        <p:nvPicPr>
                          <p:cNvPr id="0" name="Object 2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016"/>
                            <a:ext cx="328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805" name="Group 277">
              <a:extLst>
                <a:ext uri="{FF2B5EF4-FFF2-40B4-BE49-F238E27FC236}">
                  <a16:creationId xmlns:a16="http://schemas.microsoft.com/office/drawing/2014/main" xmlns="" id="{52BB6BDA-4D93-48A9-AF78-134CBED8F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5" y="2603"/>
              <a:ext cx="1747" cy="792"/>
              <a:chOff x="885" y="2618"/>
              <a:chExt cx="1747" cy="792"/>
            </a:xfrm>
          </p:grpSpPr>
          <p:sp>
            <p:nvSpPr>
              <p:cNvPr id="22806" name="Freeform 278">
                <a:extLst>
                  <a:ext uri="{FF2B5EF4-FFF2-40B4-BE49-F238E27FC236}">
                    <a16:creationId xmlns:a16="http://schemas.microsoft.com/office/drawing/2014/main" xmlns="" id="{6CE5FC17-BBF2-471D-B86E-74C0F5138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4" y="2688"/>
                <a:ext cx="1008" cy="557"/>
              </a:xfrm>
              <a:custGeom>
                <a:avLst/>
                <a:gdLst>
                  <a:gd name="T0" fmla="*/ 444 w 1110"/>
                  <a:gd name="T1" fmla="*/ 0 h 582"/>
                  <a:gd name="T2" fmla="*/ 1110 w 1110"/>
                  <a:gd name="T3" fmla="*/ 0 h 582"/>
                  <a:gd name="T4" fmla="*/ 1102 w 1110"/>
                  <a:gd name="T5" fmla="*/ 13 h 582"/>
                  <a:gd name="T6" fmla="*/ 1078 w 1110"/>
                  <a:gd name="T7" fmla="*/ 97 h 582"/>
                  <a:gd name="T8" fmla="*/ 1050 w 1110"/>
                  <a:gd name="T9" fmla="*/ 174 h 582"/>
                  <a:gd name="T10" fmla="*/ 978 w 1110"/>
                  <a:gd name="T11" fmla="*/ 276 h 582"/>
                  <a:gd name="T12" fmla="*/ 882 w 1110"/>
                  <a:gd name="T13" fmla="*/ 396 h 582"/>
                  <a:gd name="T14" fmla="*/ 696 w 1110"/>
                  <a:gd name="T15" fmla="*/ 528 h 582"/>
                  <a:gd name="T16" fmla="*/ 504 w 1110"/>
                  <a:gd name="T17" fmla="*/ 576 h 582"/>
                  <a:gd name="T18" fmla="*/ 318 w 1110"/>
                  <a:gd name="T19" fmla="*/ 582 h 582"/>
                  <a:gd name="T20" fmla="*/ 144 w 1110"/>
                  <a:gd name="T21" fmla="*/ 534 h 582"/>
                  <a:gd name="T22" fmla="*/ 0 w 1110"/>
                  <a:gd name="T23" fmla="*/ 474 h 582"/>
                  <a:gd name="T24" fmla="*/ 444 w 1110"/>
                  <a:gd name="T25" fmla="*/ 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10" h="582">
                    <a:moveTo>
                      <a:pt x="444" y="0"/>
                    </a:moveTo>
                    <a:lnTo>
                      <a:pt x="1110" y="0"/>
                    </a:lnTo>
                    <a:lnTo>
                      <a:pt x="1102" y="13"/>
                    </a:lnTo>
                    <a:lnTo>
                      <a:pt x="1078" y="97"/>
                    </a:lnTo>
                    <a:lnTo>
                      <a:pt x="1050" y="174"/>
                    </a:lnTo>
                    <a:lnTo>
                      <a:pt x="978" y="276"/>
                    </a:lnTo>
                    <a:lnTo>
                      <a:pt x="882" y="396"/>
                    </a:lnTo>
                    <a:lnTo>
                      <a:pt x="696" y="528"/>
                    </a:lnTo>
                    <a:lnTo>
                      <a:pt x="504" y="576"/>
                    </a:lnTo>
                    <a:lnTo>
                      <a:pt x="318" y="582"/>
                    </a:lnTo>
                    <a:lnTo>
                      <a:pt x="144" y="534"/>
                    </a:lnTo>
                    <a:lnTo>
                      <a:pt x="0" y="474"/>
                    </a:lnTo>
                    <a:lnTo>
                      <a:pt x="444" y="0"/>
                    </a:lnTo>
                    <a:close/>
                  </a:path>
                </a:pathLst>
              </a:custGeom>
              <a:solidFill>
                <a:srgbClr val="FF9966">
                  <a:alpha val="50000"/>
                </a:srgbClr>
              </a:solidFill>
              <a:ln w="19050" cmpd="sng">
                <a:solidFill>
                  <a:srgbClr val="FF99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2807" name="Object 279">
                <a:extLst>
                  <a:ext uri="{FF2B5EF4-FFF2-40B4-BE49-F238E27FC236}">
                    <a16:creationId xmlns:a16="http://schemas.microsoft.com/office/drawing/2014/main" xmlns="" id="{2065ED97-467A-4358-898D-A0A5A2FF2D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5" y="3132"/>
              <a:ext cx="307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89" name="Equation" r:id="rId38" imgW="203040" imgH="164880" progId="Equation.3">
                      <p:embed/>
                    </p:oleObj>
                  </mc:Choice>
                  <mc:Fallback>
                    <p:oleObj name="Equation" r:id="rId38" imgW="203040" imgH="164880" progId="Equation.3">
                      <p:embed/>
                      <p:pic>
                        <p:nvPicPr>
                          <p:cNvPr id="0" name="Object 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5" y="3132"/>
                            <a:ext cx="307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08" name="Object 280">
                <a:extLst>
                  <a:ext uri="{FF2B5EF4-FFF2-40B4-BE49-F238E27FC236}">
                    <a16:creationId xmlns:a16="http://schemas.microsoft.com/office/drawing/2014/main" xmlns="" id="{F20764D5-3AE8-4FFA-A47B-CDE676A31F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5" y="2618"/>
              <a:ext cx="287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90" name="公式" r:id="rId40" imgW="177480" imgH="177480" progId="Equation.3">
                      <p:embed/>
                    </p:oleObj>
                  </mc:Choice>
                  <mc:Fallback>
                    <p:oleObj name="公式" r:id="rId40" imgW="177480" imgH="177480" progId="Equation.3">
                      <p:embed/>
                      <p:pic>
                        <p:nvPicPr>
                          <p:cNvPr id="0" name="Object 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5" y="2618"/>
                            <a:ext cx="287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809" name="Group 281">
              <a:extLst>
                <a:ext uri="{FF2B5EF4-FFF2-40B4-BE49-F238E27FC236}">
                  <a16:creationId xmlns:a16="http://schemas.microsoft.com/office/drawing/2014/main" xmlns="" id="{82E30548-DBF6-43BE-B583-20C13307B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2433"/>
              <a:ext cx="751" cy="739"/>
              <a:chOff x="1545" y="2492"/>
              <a:chExt cx="751" cy="739"/>
            </a:xfrm>
          </p:grpSpPr>
          <p:grpSp>
            <p:nvGrpSpPr>
              <p:cNvPr id="22810" name="Group 282">
                <a:extLst>
                  <a:ext uri="{FF2B5EF4-FFF2-40B4-BE49-F238E27FC236}">
                    <a16:creationId xmlns:a16="http://schemas.microsoft.com/office/drawing/2014/main" xmlns="" id="{CF125449-33BA-49F3-B1F2-26B3B39FFB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45" y="2732"/>
                <a:ext cx="381" cy="499"/>
                <a:chOff x="1409" y="2640"/>
                <a:chExt cx="381" cy="499"/>
              </a:xfrm>
            </p:grpSpPr>
            <p:sp>
              <p:nvSpPr>
                <p:cNvPr id="22811" name="Freeform 283">
                  <a:extLst>
                    <a:ext uri="{FF2B5EF4-FFF2-40B4-BE49-F238E27FC236}">
                      <a16:creationId xmlns:a16="http://schemas.microsoft.com/office/drawing/2014/main" xmlns="" id="{7EF70A7A-B609-4D05-A79F-E70F8A1110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0" y="2640"/>
                  <a:ext cx="350" cy="192"/>
                </a:xfrm>
                <a:custGeom>
                  <a:avLst/>
                  <a:gdLst>
                    <a:gd name="T0" fmla="*/ 459 w 459"/>
                    <a:gd name="T1" fmla="*/ 0 h 197"/>
                    <a:gd name="T2" fmla="*/ 389 w 459"/>
                    <a:gd name="T3" fmla="*/ 117 h 197"/>
                    <a:gd name="T4" fmla="*/ 275 w 459"/>
                    <a:gd name="T5" fmla="*/ 177 h 197"/>
                    <a:gd name="T6" fmla="*/ 119 w 459"/>
                    <a:gd name="T7" fmla="*/ 195 h 197"/>
                    <a:gd name="T8" fmla="*/ 0 w 459"/>
                    <a:gd name="T9" fmla="*/ 165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9" h="197">
                      <a:moveTo>
                        <a:pt x="459" y="0"/>
                      </a:moveTo>
                      <a:cubicBezTo>
                        <a:pt x="447" y="19"/>
                        <a:pt x="420" y="88"/>
                        <a:pt x="389" y="117"/>
                      </a:cubicBezTo>
                      <a:cubicBezTo>
                        <a:pt x="358" y="146"/>
                        <a:pt x="320" y="164"/>
                        <a:pt x="275" y="177"/>
                      </a:cubicBezTo>
                      <a:cubicBezTo>
                        <a:pt x="230" y="190"/>
                        <a:pt x="165" y="197"/>
                        <a:pt x="119" y="195"/>
                      </a:cubicBezTo>
                      <a:cubicBezTo>
                        <a:pt x="73" y="193"/>
                        <a:pt x="25" y="171"/>
                        <a:pt x="0" y="165"/>
                      </a:cubicBezTo>
                    </a:path>
                  </a:pathLst>
                </a:custGeom>
                <a:noFill/>
                <a:ln w="19050" cmpd="sng">
                  <a:solidFill>
                    <a:srgbClr val="CC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812" name="Object 284">
                  <a:extLst>
                    <a:ext uri="{FF2B5EF4-FFF2-40B4-BE49-F238E27FC236}">
                      <a16:creationId xmlns:a16="http://schemas.microsoft.com/office/drawing/2014/main" xmlns="" id="{E68585B2-8582-4D1F-98BC-4550BFAAD7C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09" y="2784"/>
                <a:ext cx="225" cy="3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1" name="公式" r:id="rId42" imgW="126720" imgH="177480" progId="Equation.3">
                        <p:embed/>
                      </p:oleObj>
                    </mc:Choice>
                    <mc:Fallback>
                      <p:oleObj name="公式" r:id="rId42" imgW="126720" imgH="177480" progId="Equation.3">
                        <p:embed/>
                        <p:pic>
                          <p:nvPicPr>
                            <p:cNvPr id="0" name="Object 2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9" y="2784"/>
                              <a:ext cx="225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813" name="Group 285">
                <a:extLst>
                  <a:ext uri="{FF2B5EF4-FFF2-40B4-BE49-F238E27FC236}">
                    <a16:creationId xmlns:a16="http://schemas.microsoft.com/office/drawing/2014/main" xmlns="" id="{8056054D-4F97-46DB-8907-6C02015064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12" y="2492"/>
                <a:ext cx="384" cy="259"/>
                <a:chOff x="1776" y="2400"/>
                <a:chExt cx="384" cy="259"/>
              </a:xfrm>
            </p:grpSpPr>
            <p:sp>
              <p:nvSpPr>
                <p:cNvPr id="22814" name="Freeform 286">
                  <a:extLst>
                    <a:ext uri="{FF2B5EF4-FFF2-40B4-BE49-F238E27FC236}">
                      <a16:creationId xmlns:a16="http://schemas.microsoft.com/office/drawing/2014/main" xmlns="" id="{22112AE1-3216-4906-B146-3402040B25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6" y="2496"/>
                  <a:ext cx="48" cy="144"/>
                </a:xfrm>
                <a:custGeom>
                  <a:avLst/>
                  <a:gdLst>
                    <a:gd name="T0" fmla="*/ 0 w 123"/>
                    <a:gd name="T1" fmla="*/ 0 h 288"/>
                    <a:gd name="T2" fmla="*/ 84 w 123"/>
                    <a:gd name="T3" fmla="*/ 60 h 288"/>
                    <a:gd name="T4" fmla="*/ 120 w 123"/>
                    <a:gd name="T5" fmla="*/ 168 h 288"/>
                    <a:gd name="T6" fmla="*/ 102 w 123"/>
                    <a:gd name="T7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288">
                      <a:moveTo>
                        <a:pt x="0" y="0"/>
                      </a:moveTo>
                      <a:cubicBezTo>
                        <a:pt x="13" y="10"/>
                        <a:pt x="64" y="32"/>
                        <a:pt x="84" y="60"/>
                      </a:cubicBezTo>
                      <a:cubicBezTo>
                        <a:pt x="104" y="88"/>
                        <a:pt x="117" y="130"/>
                        <a:pt x="120" y="168"/>
                      </a:cubicBezTo>
                      <a:cubicBezTo>
                        <a:pt x="123" y="206"/>
                        <a:pt x="106" y="263"/>
                        <a:pt x="102" y="288"/>
                      </a:cubicBezTo>
                    </a:path>
                  </a:pathLst>
                </a:custGeom>
                <a:noFill/>
                <a:ln w="28575" cmpd="sng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815" name="Object 287">
                  <a:extLst>
                    <a:ext uri="{FF2B5EF4-FFF2-40B4-BE49-F238E27FC236}">
                      <a16:creationId xmlns:a16="http://schemas.microsoft.com/office/drawing/2014/main" xmlns="" id="{B767FB21-7DC5-4E9A-B2C2-9473579D603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24" y="2400"/>
                <a:ext cx="336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2" name="公式" r:id="rId44" imgW="228600" imgH="177480" progId="Equation.3">
                        <p:embed/>
                      </p:oleObj>
                    </mc:Choice>
                    <mc:Fallback>
                      <p:oleObj name="公式" r:id="rId44" imgW="228600" imgH="177480" progId="Equation.3">
                        <p:embed/>
                        <p:pic>
                          <p:nvPicPr>
                            <p:cNvPr id="0" name="Object 2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4" y="2400"/>
                              <a:ext cx="336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2816" name="Line 288">
              <a:extLst>
                <a:ext uri="{FF2B5EF4-FFF2-40B4-BE49-F238E27FC236}">
                  <a16:creationId xmlns:a16="http://schemas.microsoft.com/office/drawing/2014/main" xmlns="" id="{F3341337-71D9-4D3E-8EE4-207CA176A24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46893">
              <a:off x="1664" y="2724"/>
              <a:ext cx="728" cy="8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17" name="Line 289">
              <a:extLst>
                <a:ext uri="{FF2B5EF4-FFF2-40B4-BE49-F238E27FC236}">
                  <a16:creationId xmlns:a16="http://schemas.microsoft.com/office/drawing/2014/main" xmlns="" id="{3A66F90E-FB63-40D8-9BA9-57581916B9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46893">
              <a:off x="1588" y="2768"/>
              <a:ext cx="727" cy="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xmlns="" id="{76C61338-5F10-470C-A39A-068BD25D1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8EB0E-3778-43E8-B931-CDF4BDBDA98E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3554" name="Text Box 2">
            <a:extLst>
              <a:ext uri="{FF2B5EF4-FFF2-40B4-BE49-F238E27FC236}">
                <a16:creationId xmlns:a16="http://schemas.microsoft.com/office/drawing/2014/main" xmlns="" id="{53C0889A-3B59-4D2D-B39F-A18BCA51B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464" y="116632"/>
            <a:ext cx="3870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8.2.2</a:t>
            </a:r>
            <a:r>
              <a:rPr kumimoji="1"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感生电动势</a:t>
            </a:r>
            <a:endParaRPr kumimoji="1" lang="zh-CN" altLang="en-US" sz="3600" b="1" dirty="0">
              <a:latin typeface="Times New Roman" panose="02020603050405020304" pitchFamily="18" charset="0"/>
            </a:endParaRPr>
          </a:p>
        </p:txBody>
      </p:sp>
      <p:pic>
        <p:nvPicPr>
          <p:cNvPr id="11" name="Picture 3" descr="图片2">
            <a:extLst>
              <a:ext uri="{FF2B5EF4-FFF2-40B4-BE49-F238E27FC236}">
                <a16:creationId xmlns:a16="http://schemas.microsoft.com/office/drawing/2014/main" xmlns="" id="{16A02045-9B7C-4950-A2B9-96EF243DE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85" t="17726" r="50978" b="15607"/>
          <a:stretch>
            <a:fillRect/>
          </a:stretch>
        </p:blipFill>
        <p:spPr bwMode="auto">
          <a:xfrm>
            <a:off x="1261947" y="1268760"/>
            <a:ext cx="3485337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2870640" y="452160"/>
              <a:ext cx="8436600" cy="59284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61280" y="441720"/>
                <a:ext cx="8455320" cy="5942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2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>
                <a:extLst>
                  <a:ext uri="{FF2B5EF4-FFF2-40B4-BE49-F238E27FC236}">
                    <a16:creationId xmlns:a16="http://schemas.microsoft.com/office/drawing/2014/main" xmlns="" id="{E00DB396-06B3-4E72-8E85-851133450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7488" y="908722"/>
                <a:ext cx="8359775" cy="5876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kumimoji="1" lang="zh-CN" altLang="en-US" sz="3200" b="1" dirty="0" smtClean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麦克斯韦</a:t>
                </a:r>
                <a:r>
                  <a:rPr kumimoji="1" lang="zh-CN" altLang="en-US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假设</a:t>
                </a:r>
                <a:r>
                  <a:rPr kumimoji="1" lang="zh-CN" altLang="en-US" sz="3200" b="1" dirty="0">
                    <a:latin typeface="Times New Roman" panose="02020603050405020304" pitchFamily="18" charset="0"/>
                  </a:rPr>
                  <a:t> 变化的磁场在其周围空间激发一种电场</a:t>
                </a:r>
                <a:r>
                  <a:rPr kumimoji="1" lang="en-US" altLang="zh-CN" sz="3200" b="1" dirty="0">
                    <a:latin typeface="Times New Roman" panose="02020603050405020304" pitchFamily="18" charset="0"/>
                  </a:rPr>
                  <a:t>——</a:t>
                </a:r>
                <a:r>
                  <a:rPr kumimoji="1" lang="zh-CN" altLang="en-US" sz="3200" b="1" dirty="0">
                    <a:latin typeface="Times New Roman" panose="02020603050405020304" pitchFamily="18" charset="0"/>
                  </a:rPr>
                  <a:t>感生电场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zh-CN" altLang="en-US" sz="3200" b="1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kumimoji="1" lang="en-US" altLang="zh-CN" sz="32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1" lang="en-US" altLang="zh-CN" sz="3200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kumimoji="1" lang="en-US" altLang="zh-CN" sz="32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1" lang="en-US" altLang="zh-CN" sz="3200" b="1" dirty="0" smtClean="0">
                    <a:latin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kumimoji="1" lang="zh-CN" altLang="en-US" sz="3200" b="1" dirty="0" smtClean="0">
                    <a:latin typeface="Times New Roman" panose="02020603050405020304" pitchFamily="18" charset="0"/>
                  </a:rPr>
                  <a:t>感生电动势计算：</a:t>
                </a:r>
                <a:endParaRPr kumimoji="1" lang="en-US" altLang="zh-CN" sz="3200" b="1" dirty="0" smtClean="0">
                  <a:latin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kumimoji="1" lang="en-US" altLang="zh-CN" sz="3200" b="1" dirty="0" smtClean="0">
                  <a:latin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kumimoji="1" lang="en-US" altLang="zh-CN" sz="3200" b="1" dirty="0" smtClean="0">
                  <a:latin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kumimoji="1" lang="en-US" altLang="zh-CN" sz="3200" b="1" dirty="0" smtClean="0">
                  <a:latin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kumimoji="1" lang="zh-CN" altLang="en-US" sz="3200" b="1" dirty="0" smtClean="0">
                    <a:latin typeface="Times New Roman" panose="02020603050405020304" pitchFamily="18" charset="0"/>
                  </a:rPr>
                  <a:t>感生电场</a:t>
                </a:r>
                <a:r>
                  <a:rPr kumimoji="1" lang="zh-CN" altLang="en-US" sz="3200" b="1" dirty="0">
                    <a:latin typeface="Times New Roman" panose="02020603050405020304" pitchFamily="18" charset="0"/>
                  </a:rPr>
                  <a:t>对电荷有力的作用，闭合导体回路</a:t>
                </a:r>
                <a:r>
                  <a:rPr kumimoji="1" lang="zh-CN" altLang="en-US" sz="3200" b="1" dirty="0" smtClean="0">
                    <a:latin typeface="Times New Roman" panose="02020603050405020304" pitchFamily="18" charset="0"/>
                  </a:rPr>
                  <a:t>中自由电荷</a:t>
                </a:r>
                <a:r>
                  <a:rPr kumimoji="1" lang="zh-CN" altLang="en-US" sz="3200" b="1" dirty="0">
                    <a:latin typeface="Times New Roman" panose="02020603050405020304" pitchFamily="18" charset="0"/>
                  </a:rPr>
                  <a:t>在其作用下发生定向运动，形成</a:t>
                </a:r>
                <a:r>
                  <a:rPr kumimoji="1" lang="zh-CN" altLang="en-US" sz="3200" b="1" dirty="0" smtClean="0">
                    <a:latin typeface="Times New Roman" panose="02020603050405020304" pitchFamily="18" charset="0"/>
                  </a:rPr>
                  <a:t>感应电流</a:t>
                </a:r>
                <a:endParaRPr kumimoji="1" lang="en-US" altLang="zh-CN" sz="3200" b="1" dirty="0">
                  <a:latin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zh-CN" altLang="en-US" sz="3200" dirty="0"/>
              </a:p>
              <a:p>
                <a:pPr>
                  <a:lnSpc>
                    <a:spcPct val="120000"/>
                  </a:lnSpc>
                </a:pPr>
                <a:endParaRPr kumimoji="1" lang="en-US" altLang="zh-CN" sz="32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7">
                <a:extLst>
                  <a:ext uri="{FF2B5EF4-FFF2-40B4-BE49-F238E27FC236}">
                    <a16:creationId xmlns:a16="http://schemas.microsoft.com/office/drawing/2014/main" id="{E00DB396-06B3-4E72-8E85-8511334506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7488" y="908722"/>
                <a:ext cx="8359775" cy="5876545"/>
              </a:xfrm>
              <a:prstGeom prst="rect">
                <a:avLst/>
              </a:prstGeom>
              <a:blipFill>
                <a:blip r:embed="rId2"/>
                <a:stretch>
                  <a:fillRect l="-1678" t="-10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236160" y="1472760"/>
              <a:ext cx="8498880" cy="43632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6800" y="1465920"/>
                <a:ext cx="8517240" cy="437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256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>
            <a:extLst>
              <a:ext uri="{FF2B5EF4-FFF2-40B4-BE49-F238E27FC236}">
                <a16:creationId xmlns:a16="http://schemas.microsoft.com/office/drawing/2014/main" xmlns="" id="{2CD8DF4E-E4D2-4E77-8CAE-3D856DCA1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BBA2B-339C-4B54-9E5F-6A3CECBB1A98}" type="slidenum">
              <a:rPr lang="en-US" altLang="zh-CN"/>
              <a:pPr/>
              <a:t>24</a:t>
            </a:fld>
            <a:endParaRPr lang="en-US" altLang="zh-CN"/>
          </a:p>
        </p:txBody>
      </p:sp>
      <p:grpSp>
        <p:nvGrpSpPr>
          <p:cNvPr id="24603" name="Group 27">
            <a:extLst>
              <a:ext uri="{FF2B5EF4-FFF2-40B4-BE49-F238E27FC236}">
                <a16:creationId xmlns:a16="http://schemas.microsoft.com/office/drawing/2014/main" xmlns="" id="{879A7340-249D-4936-BD7E-891E1AC33453}"/>
              </a:ext>
            </a:extLst>
          </p:cNvPr>
          <p:cNvGrpSpPr>
            <a:grpSpLocks/>
          </p:cNvGrpSpPr>
          <p:nvPr/>
        </p:nvGrpSpPr>
        <p:grpSpPr bwMode="auto">
          <a:xfrm>
            <a:off x="7104063" y="1052514"/>
            <a:ext cx="2667000" cy="2376487"/>
            <a:chOff x="3515" y="663"/>
            <a:chExt cx="1680" cy="1497"/>
          </a:xfrm>
        </p:grpSpPr>
        <p:grpSp>
          <p:nvGrpSpPr>
            <p:cNvPr id="24602" name="Group 26">
              <a:extLst>
                <a:ext uri="{FF2B5EF4-FFF2-40B4-BE49-F238E27FC236}">
                  <a16:creationId xmlns:a16="http://schemas.microsoft.com/office/drawing/2014/main" xmlns="" id="{DFBCDDAB-95D9-4F5A-962E-5B977FC52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1" y="759"/>
              <a:ext cx="1495" cy="1104"/>
              <a:chOff x="3611" y="759"/>
              <a:chExt cx="1495" cy="1104"/>
            </a:xfrm>
          </p:grpSpPr>
          <p:sp>
            <p:nvSpPr>
              <p:cNvPr id="24589" name="Oval 13">
                <a:extLst>
                  <a:ext uri="{FF2B5EF4-FFF2-40B4-BE49-F238E27FC236}">
                    <a16:creationId xmlns:a16="http://schemas.microsoft.com/office/drawing/2014/main" xmlns="" id="{419EE307-7EDB-453D-B93C-F7A733BF4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956"/>
                <a:ext cx="283" cy="711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0" name="Line 14">
                <a:extLst>
                  <a:ext uri="{FF2B5EF4-FFF2-40B4-BE49-F238E27FC236}">
                    <a16:creationId xmlns:a16="http://schemas.microsoft.com/office/drawing/2014/main" xmlns="" id="{E9C8E400-2D84-430F-8535-3E9BD3190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9" y="1272"/>
                <a:ext cx="0" cy="79"/>
              </a:xfrm>
              <a:prstGeom prst="line">
                <a:avLst/>
              </a:prstGeom>
              <a:noFill/>
              <a:ln w="38100">
                <a:solidFill>
                  <a:srgbClr val="F4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1" name="Line 15">
                <a:extLst>
                  <a:ext uri="{FF2B5EF4-FFF2-40B4-BE49-F238E27FC236}">
                    <a16:creationId xmlns:a16="http://schemas.microsoft.com/office/drawing/2014/main" xmlns="" id="{0ED57F04-DF34-4E34-BDF2-A39568308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11" y="1312"/>
                <a:ext cx="602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2" name="Line 16">
                <a:extLst>
                  <a:ext uri="{FF2B5EF4-FFF2-40B4-BE49-F238E27FC236}">
                    <a16:creationId xmlns:a16="http://schemas.microsoft.com/office/drawing/2014/main" xmlns="" id="{263F0F0D-47D2-43C7-9D78-BE4BD28484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0" y="1312"/>
                <a:ext cx="709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3" name="Arc 17">
                <a:extLst>
                  <a:ext uri="{FF2B5EF4-FFF2-40B4-BE49-F238E27FC236}">
                    <a16:creationId xmlns:a16="http://schemas.microsoft.com/office/drawing/2014/main" xmlns="" id="{63916048-0F96-4EB3-8BE9-C9A8E5B731D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88" y="1470"/>
                <a:ext cx="496" cy="393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4" name="Arc 18">
                <a:extLst>
                  <a:ext uri="{FF2B5EF4-FFF2-40B4-BE49-F238E27FC236}">
                    <a16:creationId xmlns:a16="http://schemas.microsoft.com/office/drawing/2014/main" xmlns="" id="{561A6A0F-F83A-451C-A978-A9D13714E79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788" y="798"/>
                <a:ext cx="496" cy="35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5" name="Arc 19">
                <a:extLst>
                  <a:ext uri="{FF2B5EF4-FFF2-40B4-BE49-F238E27FC236}">
                    <a16:creationId xmlns:a16="http://schemas.microsoft.com/office/drawing/2014/main" xmlns="" id="{14BD2A34-5AF9-4214-AEAE-349D90D6E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5" y="1470"/>
                <a:ext cx="562" cy="393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6" name="Arc 20">
                <a:extLst>
                  <a:ext uri="{FF2B5EF4-FFF2-40B4-BE49-F238E27FC236}">
                    <a16:creationId xmlns:a16="http://schemas.microsoft.com/office/drawing/2014/main" xmlns="" id="{E108222C-8895-48C7-9AC2-D9B1B82E6FD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355" y="759"/>
                <a:ext cx="562" cy="395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97" name="Object 21">
                <a:extLst>
                  <a:ext uri="{FF2B5EF4-FFF2-40B4-BE49-F238E27FC236}">
                    <a16:creationId xmlns:a16="http://schemas.microsoft.com/office/drawing/2014/main" xmlns="" id="{74DF88E7-8417-4134-ABD4-5EE039B32A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82" y="963"/>
              <a:ext cx="224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5" name="Equation" r:id="rId3" imgW="215640" imgH="266400" progId="Equation.3">
                      <p:embed/>
                    </p:oleObj>
                  </mc:Choice>
                  <mc:Fallback>
                    <p:oleObj name="Equation" r:id="rId3" imgW="215640" imgH="2664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2" y="963"/>
                            <a:ext cx="2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8" name="Object 22">
                <a:extLst>
                  <a:ext uri="{FF2B5EF4-FFF2-40B4-BE49-F238E27FC236}">
                    <a16:creationId xmlns:a16="http://schemas.microsoft.com/office/drawing/2014/main" xmlns="" id="{ECA9400A-60E4-49CD-AD5A-C669F2CFC8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31" y="1162"/>
              <a:ext cx="188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6" name="公式" r:id="rId5" imgW="139680" imgH="215640" progId="Equation.3">
                      <p:embed/>
                    </p:oleObj>
                  </mc:Choice>
                  <mc:Fallback>
                    <p:oleObj name="公式" r:id="rId5" imgW="139680" imgH="21564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1" y="1162"/>
                            <a:ext cx="188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9" name="Rectangle 23">
              <a:extLst>
                <a:ext uri="{FF2B5EF4-FFF2-40B4-BE49-F238E27FC236}">
                  <a16:creationId xmlns:a16="http://schemas.microsoft.com/office/drawing/2014/main" xmlns="" id="{DFD259EB-A58A-4332-B4F7-0215C4AD5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663"/>
              <a:ext cx="1680" cy="149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415480" y="116632"/>
            <a:ext cx="36004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感生电场有旋场</a:t>
            </a:r>
            <a:endParaRPr lang="zh-CN" altLang="en-US" sz="3200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墨迹 2"/>
              <p14:cNvContentPartPr/>
              <p14:nvPr/>
            </p14:nvContentPartPr>
            <p14:xfrm>
              <a:off x="904680" y="598680"/>
              <a:ext cx="11248920" cy="59709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94960" y="588240"/>
                <a:ext cx="11269080" cy="599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>
            <a:extLst>
              <a:ext uri="{FF2B5EF4-FFF2-40B4-BE49-F238E27FC236}">
                <a16:creationId xmlns:a16="http://schemas.microsoft.com/office/drawing/2014/main" xmlns="" id="{BA6E37B2-E438-45A9-8166-6CF65AA42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A14B-4FAB-42C0-A5ED-14F7D2AEFA16}" type="slidenum">
              <a:rPr lang="en-US" altLang="zh-CN"/>
              <a:pPr/>
              <a:t>25</a:t>
            </a:fld>
            <a:endParaRPr lang="en-US" altLang="zh-CN"/>
          </a:p>
        </p:txBody>
      </p:sp>
      <p:graphicFrame>
        <p:nvGraphicFramePr>
          <p:cNvPr id="41011" name="Group 51">
            <a:extLst>
              <a:ext uri="{FF2B5EF4-FFF2-40B4-BE49-F238E27FC236}">
                <a16:creationId xmlns:a16="http://schemas.microsoft.com/office/drawing/2014/main" xmlns="" id="{4919C894-1AF2-490D-81FB-A53AB617C5D6}"/>
              </a:ext>
            </a:extLst>
          </p:cNvPr>
          <p:cNvGraphicFramePr>
            <a:graphicFrameLocks noGrp="1"/>
          </p:cNvGraphicFramePr>
          <p:nvPr/>
        </p:nvGraphicFramePr>
        <p:xfrm>
          <a:off x="2974976" y="2468564"/>
          <a:ext cx="6792913" cy="3265489"/>
        </p:xfrm>
        <a:graphic>
          <a:graphicData uri="http://schemas.openxmlformats.org/drawingml/2006/table">
            <a:tbl>
              <a:tblPr/>
              <a:tblGrid>
                <a:gridCol w="3624263">
                  <a:extLst>
                    <a:ext uri="{9D8B030D-6E8A-4147-A177-3AD203B41FA5}">
                      <a16:colId xmlns:a16="http://schemas.microsoft.com/office/drawing/2014/main" xmlns="" val="109286565"/>
                    </a:ext>
                  </a:extLst>
                </a:gridCol>
                <a:gridCol w="3168650">
                  <a:extLst>
                    <a:ext uri="{9D8B030D-6E8A-4147-A177-3AD203B41FA5}">
                      <a16:colId xmlns:a16="http://schemas.microsoft.com/office/drawing/2014/main" xmlns="" val="2966459759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感生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场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bg1"/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静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场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bg1"/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2591502326"/>
                  </a:ext>
                </a:extLst>
              </a:tr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非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保守场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bg1"/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保守场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bg1"/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657994504"/>
                  </a:ext>
                </a:extLst>
              </a:tr>
              <a:tr h="1017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bg1"/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bg1"/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4094708086"/>
                  </a:ext>
                </a:extLst>
              </a:tr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由变化的磁场</a:t>
                      </a: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产生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bg1"/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由电荷产生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bg1"/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50833598"/>
                  </a:ext>
                </a:extLst>
              </a:tr>
            </a:tbl>
          </a:graphicData>
        </a:graphic>
      </p:graphicFrame>
      <p:graphicFrame>
        <p:nvGraphicFramePr>
          <p:cNvPr id="40982" name="Object 22">
            <a:extLst>
              <a:ext uri="{FF2B5EF4-FFF2-40B4-BE49-F238E27FC236}">
                <a16:creationId xmlns:a16="http://schemas.microsoft.com/office/drawing/2014/main" xmlns="" id="{A0572A65-0ACE-41D7-91FC-7E09C9BD3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7889" y="4025901"/>
          <a:ext cx="21812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3" imgW="825480" imgH="291960" progId="Equation.3">
                  <p:embed/>
                </p:oleObj>
              </mc:Choice>
              <mc:Fallback>
                <p:oleObj name="Equation" r:id="rId3" imgW="825480" imgH="291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9" y="4025901"/>
                        <a:ext cx="21812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>
            <a:extLst>
              <a:ext uri="{FF2B5EF4-FFF2-40B4-BE49-F238E27FC236}">
                <a16:creationId xmlns:a16="http://schemas.microsoft.com/office/drawing/2014/main" xmlns="" id="{4B11C3FC-7122-4211-A8A0-CCE5362C5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4" y="3889376"/>
          <a:ext cx="34178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公式" r:id="rId5" imgW="1269720" imgH="393480" progId="Equation.3">
                  <p:embed/>
                </p:oleObj>
              </mc:Choice>
              <mc:Fallback>
                <p:oleObj name="公式" r:id="rId5" imgW="126972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4" y="3889376"/>
                        <a:ext cx="341788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5" name="Group 35">
            <a:extLst>
              <a:ext uri="{FF2B5EF4-FFF2-40B4-BE49-F238E27FC236}">
                <a16:creationId xmlns:a16="http://schemas.microsoft.com/office/drawing/2014/main" xmlns="" id="{AD372F8B-72FE-4AC2-8244-4DCB7262DA0F}"/>
              </a:ext>
            </a:extLst>
          </p:cNvPr>
          <p:cNvGrpSpPr>
            <a:grpSpLocks/>
          </p:cNvGrpSpPr>
          <p:nvPr/>
        </p:nvGrpSpPr>
        <p:grpSpPr bwMode="auto">
          <a:xfrm>
            <a:off x="2557464" y="1062038"/>
            <a:ext cx="6130925" cy="1143000"/>
            <a:chOff x="288" y="768"/>
            <a:chExt cx="3600" cy="720"/>
          </a:xfrm>
        </p:grpSpPr>
        <p:sp>
          <p:nvSpPr>
            <p:cNvPr id="40996" name="AutoShape 36">
              <a:extLst>
                <a:ext uri="{FF2B5EF4-FFF2-40B4-BE49-F238E27FC236}">
                  <a16:creationId xmlns:a16="http://schemas.microsoft.com/office/drawing/2014/main" xmlns="" id="{A5A96CA2-BF3E-46EC-BC43-9B4F62651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768"/>
              <a:ext cx="3072" cy="720"/>
            </a:xfrm>
            <a:prstGeom prst="horizontalScroll">
              <a:avLst>
                <a:gd name="adj" fmla="val 125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AutoShape 37">
              <a:extLst>
                <a:ext uri="{FF2B5EF4-FFF2-40B4-BE49-F238E27FC236}">
                  <a16:creationId xmlns:a16="http://schemas.microsoft.com/office/drawing/2014/main" xmlns="" id="{04CF5063-2BBF-428F-BD66-97998108B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816"/>
              <a:ext cx="3024" cy="672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Text Box 38">
              <a:extLst>
                <a:ext uri="{FF2B5EF4-FFF2-40B4-BE49-F238E27FC236}">
                  <a16:creationId xmlns:a16="http://schemas.microsoft.com/office/drawing/2014/main" xmlns="" id="{B9FB0E69-3D72-458F-B34F-8EE4FFF72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008"/>
              <a:ext cx="33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感生电场和静电场的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对比</a:t>
              </a:r>
              <a:endPara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587520" y="2384640"/>
              <a:ext cx="5594760" cy="34351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77440" y="2375640"/>
                <a:ext cx="5614560" cy="345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1">
            <a:extLst>
              <a:ext uri="{FF2B5EF4-FFF2-40B4-BE49-F238E27FC236}">
                <a16:creationId xmlns:a16="http://schemas.microsoft.com/office/drawing/2014/main" xmlns="" id="{E8ACC8EF-A2C1-4C13-951F-90E7D3664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9EC1A-303C-47DA-A06D-CB97AE26F9A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6626" name="Text Box 2">
            <a:extLst>
              <a:ext uri="{FF2B5EF4-FFF2-40B4-BE49-F238E27FC236}">
                <a16:creationId xmlns:a16="http://schemas.microsoft.com/office/drawing/2014/main" xmlns="" id="{A294DA95-4289-4A45-A937-3CFBB0F68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832" y="66675"/>
            <a:ext cx="4968875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8.2.3</a:t>
            </a:r>
            <a:r>
              <a:rPr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    应用</a:t>
            </a:r>
            <a:endParaRPr lang="zh-CN" altLang="en-US" sz="36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6675" name="Group 51">
            <a:extLst>
              <a:ext uri="{FF2B5EF4-FFF2-40B4-BE49-F238E27FC236}">
                <a16:creationId xmlns:a16="http://schemas.microsoft.com/office/drawing/2014/main" xmlns="" id="{11E83873-5488-4D57-A517-CB05E2D0626E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736726"/>
            <a:ext cx="4267200" cy="3749675"/>
            <a:chOff x="2736" y="1094"/>
            <a:chExt cx="2688" cy="2362"/>
          </a:xfrm>
        </p:grpSpPr>
        <p:grpSp>
          <p:nvGrpSpPr>
            <p:cNvPr id="26674" name="Group 50">
              <a:extLst>
                <a:ext uri="{FF2B5EF4-FFF2-40B4-BE49-F238E27FC236}">
                  <a16:creationId xmlns:a16="http://schemas.microsoft.com/office/drawing/2014/main" xmlns="" id="{3664EB9C-4AD6-4CCA-A2B1-6DAF5288C4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1094"/>
              <a:ext cx="2478" cy="2213"/>
              <a:chOff x="2953" y="1094"/>
              <a:chExt cx="2478" cy="2213"/>
            </a:xfrm>
          </p:grpSpPr>
          <p:sp>
            <p:nvSpPr>
              <p:cNvPr id="26656" name="Text Box 32">
                <a:extLst>
                  <a:ext uri="{FF2B5EF4-FFF2-40B4-BE49-F238E27FC236}">
                    <a16:creationId xmlns:a16="http://schemas.microsoft.com/office/drawing/2014/main" xmlns="" id="{AC25F9E6-A262-4BE0-A4AF-AA8A835520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3" y="1366"/>
                <a:ext cx="2132" cy="1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………………………</a:t>
                </a:r>
              </a:p>
              <a:p>
                <a:endPara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………………………</a:t>
                </a:r>
              </a:p>
              <a:p>
                <a:endPara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………………………</a:t>
                </a:r>
              </a:p>
              <a:p>
                <a:endPara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………………………</a:t>
                </a:r>
              </a:p>
            </p:txBody>
          </p:sp>
          <p:sp>
            <p:nvSpPr>
              <p:cNvPr id="26657" name="Oval 33">
                <a:extLst>
                  <a:ext uri="{FF2B5EF4-FFF2-40B4-BE49-F238E27FC236}">
                    <a16:creationId xmlns:a16="http://schemas.microsoft.com/office/drawing/2014/main" xmlns="" id="{48899204-B31A-4D07-8EA1-4D3BC8A72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4" y="1402"/>
                <a:ext cx="1814" cy="1814"/>
              </a:xfrm>
              <a:prstGeom prst="ellips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8" name="Oval 34">
                <a:extLst>
                  <a:ext uri="{FF2B5EF4-FFF2-40B4-BE49-F238E27FC236}">
                    <a16:creationId xmlns:a16="http://schemas.microsoft.com/office/drawing/2014/main" xmlns="" id="{C0216C94-127C-4EA6-B12E-077234899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673"/>
                <a:ext cx="1316" cy="1316"/>
              </a:xfrm>
              <a:prstGeom prst="ellipse">
                <a:avLst/>
              </a:prstGeom>
              <a:noFill/>
              <a:ln w="9525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9" name="Oval 35">
                <a:extLst>
                  <a:ext uri="{FF2B5EF4-FFF2-40B4-BE49-F238E27FC236}">
                    <a16:creationId xmlns:a16="http://schemas.microsoft.com/office/drawing/2014/main" xmlns="" id="{BA2BF2D7-8FCF-4C07-A7E0-ECD04057C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3" y="1901"/>
                <a:ext cx="816" cy="816"/>
              </a:xfrm>
              <a:prstGeom prst="ellips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60" name="Line 36">
                <a:extLst>
                  <a:ext uri="{FF2B5EF4-FFF2-40B4-BE49-F238E27FC236}">
                    <a16:creationId xmlns:a16="http://schemas.microsoft.com/office/drawing/2014/main" xmlns="" id="{FAD947A0-BFDB-465E-BBF8-65360BB9E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1" y="2354"/>
                <a:ext cx="635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61" name="Text Box 37">
                <a:extLst>
                  <a:ext uri="{FF2B5EF4-FFF2-40B4-BE49-F238E27FC236}">
                    <a16:creationId xmlns:a16="http://schemas.microsoft.com/office/drawing/2014/main" xmlns="" id="{D07422E5-D5C0-428E-ADD0-F586F62222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5" y="2073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26662" name="Line 38">
                <a:extLst>
                  <a:ext uri="{FF2B5EF4-FFF2-40B4-BE49-F238E27FC236}">
                    <a16:creationId xmlns:a16="http://schemas.microsoft.com/office/drawing/2014/main" xmlns="" id="{FBC421C1-86D3-4BC3-84F2-CBD804632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51" y="1298"/>
                <a:ext cx="471" cy="10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63" name="Line 39">
                <a:extLst>
                  <a:ext uri="{FF2B5EF4-FFF2-40B4-BE49-F238E27FC236}">
                    <a16:creationId xmlns:a16="http://schemas.microsoft.com/office/drawing/2014/main" xmlns="" id="{7CC385E5-7AFB-4DC2-A1B0-D8B404484E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1" y="1298"/>
                <a:ext cx="381" cy="603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64" name="Text Box 40">
                <a:extLst>
                  <a:ext uri="{FF2B5EF4-FFF2-40B4-BE49-F238E27FC236}">
                    <a16:creationId xmlns:a16="http://schemas.microsoft.com/office/drawing/2014/main" xmlns="" id="{AA02C5B4-876A-407C-A46B-53D0BE699D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7" y="1094"/>
                <a:ext cx="92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环形真空室</a:t>
                </a:r>
              </a:p>
            </p:txBody>
          </p:sp>
          <p:sp>
            <p:nvSpPr>
              <p:cNvPr id="26665" name="Text Box 41">
                <a:extLst>
                  <a:ext uri="{FF2B5EF4-FFF2-40B4-BE49-F238E27FC236}">
                    <a16:creationId xmlns:a16="http://schemas.microsoft.com/office/drawing/2014/main" xmlns="" id="{F838B0B2-18D7-4BC1-AE0E-C5A400A8DF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64" y="2206"/>
                <a:ext cx="76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电子轨道</a:t>
                </a:r>
              </a:p>
            </p:txBody>
          </p:sp>
          <p:sp>
            <p:nvSpPr>
              <p:cNvPr id="26666" name="Text Box 42">
                <a:extLst>
                  <a:ext uri="{FF2B5EF4-FFF2-40B4-BE49-F238E27FC236}">
                    <a16:creationId xmlns:a16="http://schemas.microsoft.com/office/drawing/2014/main" xmlns="" id="{0C61BC21-BF4F-4B08-B985-4A867B3218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4" y="2173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6667" name="Text Box 43">
                <a:extLst>
                  <a:ext uri="{FF2B5EF4-FFF2-40B4-BE49-F238E27FC236}">
                    <a16:creationId xmlns:a16="http://schemas.microsoft.com/office/drawing/2014/main" xmlns="" id="{72EC5DD6-5841-4E45-8A58-4C4ED898FC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5" y="2834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6668" name="Line 44">
                <a:extLst>
                  <a:ext uri="{FF2B5EF4-FFF2-40B4-BE49-F238E27FC236}">
                    <a16:creationId xmlns:a16="http://schemas.microsoft.com/office/drawing/2014/main" xmlns="" id="{EE076E76-652D-44B7-ABF8-661EA2D81C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8" y="2672"/>
                <a:ext cx="454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69" name="Line 45">
                <a:extLst>
                  <a:ext uri="{FF2B5EF4-FFF2-40B4-BE49-F238E27FC236}">
                    <a16:creationId xmlns:a16="http://schemas.microsoft.com/office/drawing/2014/main" xmlns="" id="{0E2B90FE-4FBF-417D-8B25-929C726403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41" y="2490"/>
                <a:ext cx="227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70" name="Text Box 46">
                <a:extLst>
                  <a:ext uri="{FF2B5EF4-FFF2-40B4-BE49-F238E27FC236}">
                    <a16:creationId xmlns:a16="http://schemas.microsoft.com/office/drawing/2014/main" xmlns="" id="{96BDF903-DB00-457A-9FEC-20B6819CAD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4" y="2422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6671" name="Text Box 47">
                <a:extLst>
                  <a:ext uri="{FF2B5EF4-FFF2-40B4-BE49-F238E27FC236}">
                    <a16:creationId xmlns:a16="http://schemas.microsoft.com/office/drawing/2014/main" xmlns="" id="{B8AB90D2-0F25-40C4-A5B0-0EE23DCAB4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" y="2679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solidFill>
                      <a:srgbClr val="1C1C1C"/>
                    </a:solidFill>
                    <a:latin typeface="Book Antiqua" panose="02040602050305030304" pitchFamily="18" charset="0"/>
                  </a:rPr>
                  <a:t>v</a:t>
                </a:r>
              </a:p>
            </p:txBody>
          </p:sp>
        </p:grpSp>
        <p:sp>
          <p:nvSpPr>
            <p:cNvPr id="26672" name="Rectangle 48">
              <a:extLst>
                <a:ext uri="{FF2B5EF4-FFF2-40B4-BE49-F238E27FC236}">
                  <a16:creationId xmlns:a16="http://schemas.microsoft.com/office/drawing/2014/main" xmlns="" id="{75C90934-BE1B-478D-BFD9-D2E94C9A9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104"/>
              <a:ext cx="2688" cy="23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78" name="Group 54">
            <a:extLst>
              <a:ext uri="{FF2B5EF4-FFF2-40B4-BE49-F238E27FC236}">
                <a16:creationId xmlns:a16="http://schemas.microsoft.com/office/drawing/2014/main" xmlns="" id="{E9F01F4A-18F5-4C11-B07F-2F02AC339FF6}"/>
              </a:ext>
            </a:extLst>
          </p:cNvPr>
          <p:cNvGrpSpPr>
            <a:grpSpLocks/>
          </p:cNvGrpSpPr>
          <p:nvPr/>
        </p:nvGrpSpPr>
        <p:grpSpPr bwMode="auto">
          <a:xfrm>
            <a:off x="2303463" y="1844675"/>
            <a:ext cx="3281362" cy="4249738"/>
            <a:chOff x="491" y="1162"/>
            <a:chExt cx="2067" cy="2677"/>
          </a:xfrm>
        </p:grpSpPr>
        <p:grpSp>
          <p:nvGrpSpPr>
            <p:cNvPr id="26628" name="Group 4">
              <a:extLst>
                <a:ext uri="{FF2B5EF4-FFF2-40B4-BE49-F238E27FC236}">
                  <a16:creationId xmlns:a16="http://schemas.microsoft.com/office/drawing/2014/main" xmlns="" id="{54FC4893-9FCD-43F5-9E37-39E96180D1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2296"/>
              <a:ext cx="1996" cy="680"/>
              <a:chOff x="521" y="2659"/>
              <a:chExt cx="1996" cy="680"/>
            </a:xfrm>
          </p:grpSpPr>
          <p:sp>
            <p:nvSpPr>
              <p:cNvPr id="26629" name="Oval 5">
                <a:extLst>
                  <a:ext uri="{FF2B5EF4-FFF2-40B4-BE49-F238E27FC236}">
                    <a16:creationId xmlns:a16="http://schemas.microsoft.com/office/drawing/2014/main" xmlns="" id="{4F6FD955-9FCB-4AC6-8F49-1BEA39D03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2659"/>
                <a:ext cx="1996" cy="58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0" name="Rectangle 6">
                <a:extLst>
                  <a:ext uri="{FF2B5EF4-FFF2-40B4-BE49-F238E27FC236}">
                    <a16:creationId xmlns:a16="http://schemas.microsoft.com/office/drawing/2014/main" xmlns="" id="{A4049A67-9173-4AE8-93A1-8BAE346E7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2931"/>
                <a:ext cx="1996" cy="408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31" name="Group 7">
              <a:extLst>
                <a:ext uri="{FF2B5EF4-FFF2-40B4-BE49-F238E27FC236}">
                  <a16:creationId xmlns:a16="http://schemas.microsoft.com/office/drawing/2014/main" xmlns="" id="{0EB889F8-9EC9-44B9-9691-71E142D440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162"/>
              <a:ext cx="1996" cy="680"/>
              <a:chOff x="521" y="2659"/>
              <a:chExt cx="1996" cy="680"/>
            </a:xfrm>
          </p:grpSpPr>
          <p:sp>
            <p:nvSpPr>
              <p:cNvPr id="26632" name="Oval 8">
                <a:extLst>
                  <a:ext uri="{FF2B5EF4-FFF2-40B4-BE49-F238E27FC236}">
                    <a16:creationId xmlns:a16="http://schemas.microsoft.com/office/drawing/2014/main" xmlns="" id="{3E3D1E28-24FD-44D7-AA79-3AA29159E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2659"/>
                <a:ext cx="1996" cy="58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3" name="Rectangle 9">
                <a:extLst>
                  <a:ext uri="{FF2B5EF4-FFF2-40B4-BE49-F238E27FC236}">
                    <a16:creationId xmlns:a16="http://schemas.microsoft.com/office/drawing/2014/main" xmlns="" id="{1011F9CD-8462-448F-8054-B61E2EA58E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2931"/>
                <a:ext cx="1996" cy="408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4" name="Oval 10">
              <a:extLst>
                <a:ext uri="{FF2B5EF4-FFF2-40B4-BE49-F238E27FC236}">
                  <a16:creationId xmlns:a16="http://schemas.microsoft.com/office/drawing/2014/main" xmlns="" id="{966D4E2F-15AD-4538-B1DE-1CA48304E6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9594358">
              <a:off x="1111" y="1615"/>
              <a:ext cx="771" cy="454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folHlink">
                    <a:alpha val="50000"/>
                  </a:schemeClr>
                </a:gs>
                <a:gs pos="100000">
                  <a:schemeClr val="tx1"/>
                </a:gs>
              </a:gsLst>
              <a:lin ang="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2700000" lon="20699999" rev="0"/>
              </a:camera>
              <a:lightRig rig="legacyFlat3" dir="b"/>
            </a:scene3d>
            <a:sp3d extrusionH="1090600" prstMaterial="legacyWireframe">
              <a:bevelT w="13500" h="13500" prst="angle"/>
              <a:bevelB w="13500" h="13500" prst="angle"/>
              <a:extrusionClr>
                <a:schemeClr val="folHlink"/>
              </a:extrusionClr>
              <a:contourClr>
                <a:schemeClr val="folHlink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6635" name="Oval 11">
              <a:extLst>
                <a:ext uri="{FF2B5EF4-FFF2-40B4-BE49-F238E27FC236}">
                  <a16:creationId xmlns:a16="http://schemas.microsoft.com/office/drawing/2014/main" xmlns="" id="{B9E0A07B-4F38-4504-826E-0E00058816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9594358">
              <a:off x="1156" y="3385"/>
              <a:ext cx="771" cy="454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folHlink">
                    <a:alpha val="50000"/>
                  </a:schemeClr>
                </a:gs>
                <a:gs pos="100000">
                  <a:schemeClr val="tx1"/>
                </a:gs>
              </a:gsLst>
              <a:lin ang="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2700000" lon="20699999" rev="0"/>
              </a:camera>
              <a:lightRig rig="legacyFlat3" dir="b"/>
            </a:scene3d>
            <a:sp3d extrusionH="1801800" prstMaterial="legacyWireframe">
              <a:bevelT w="13500" h="13500" prst="angle"/>
              <a:bevelB w="13500" h="13500" prst="angle"/>
              <a:extrusionClr>
                <a:schemeClr val="folHlink"/>
              </a:extrusionClr>
              <a:contourClr>
                <a:schemeClr val="folHlink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6636" name="Line 12">
              <a:extLst>
                <a:ext uri="{FF2B5EF4-FFF2-40B4-BE49-F238E27FC236}">
                  <a16:creationId xmlns:a16="http://schemas.microsoft.com/office/drawing/2014/main" xmlns="" id="{04DB81D8-CA93-4906-82A0-3E470B93DF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2" y="1842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Line 13">
              <a:extLst>
                <a:ext uri="{FF2B5EF4-FFF2-40B4-BE49-F238E27FC236}">
                  <a16:creationId xmlns:a16="http://schemas.microsoft.com/office/drawing/2014/main" xmlns="" id="{C38263E6-BA1E-4694-A90C-354D3ACAF9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8" y="1752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8" name="Line 14">
              <a:extLst>
                <a:ext uri="{FF2B5EF4-FFF2-40B4-BE49-F238E27FC236}">
                  <a16:creationId xmlns:a16="http://schemas.microsoft.com/office/drawing/2014/main" xmlns="" id="{10D5C2F2-14E3-495F-A03C-F69262279D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4" y="1752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9" name="Line 15">
              <a:extLst>
                <a:ext uri="{FF2B5EF4-FFF2-40B4-BE49-F238E27FC236}">
                  <a16:creationId xmlns:a16="http://schemas.microsoft.com/office/drawing/2014/main" xmlns="" id="{EF9CE550-3671-4B45-9F60-2F5AA91016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0" y="1797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0" name="Line 16">
              <a:extLst>
                <a:ext uri="{FF2B5EF4-FFF2-40B4-BE49-F238E27FC236}">
                  <a16:creationId xmlns:a16="http://schemas.microsoft.com/office/drawing/2014/main" xmlns="" id="{909DF4EE-C9CF-4CC8-B968-5FED331F4E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6" y="1888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1" name="Line 17">
              <a:extLst>
                <a:ext uri="{FF2B5EF4-FFF2-40B4-BE49-F238E27FC236}">
                  <a16:creationId xmlns:a16="http://schemas.microsoft.com/office/drawing/2014/main" xmlns="" id="{B9580A9E-A15B-48F8-B985-0E9CCCA4F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6" y="1888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2" name="Line 18">
              <a:extLst>
                <a:ext uri="{FF2B5EF4-FFF2-40B4-BE49-F238E27FC236}">
                  <a16:creationId xmlns:a16="http://schemas.microsoft.com/office/drawing/2014/main" xmlns="" id="{B9BFEC95-9C35-4471-9AF1-702C5A30B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024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3" name="Line 19">
              <a:extLst>
                <a:ext uri="{FF2B5EF4-FFF2-40B4-BE49-F238E27FC236}">
                  <a16:creationId xmlns:a16="http://schemas.microsoft.com/office/drawing/2014/main" xmlns="" id="{80010887-25E6-4719-AD21-06BC6EE84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2024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4" name="Line 20">
              <a:extLst>
                <a:ext uri="{FF2B5EF4-FFF2-40B4-BE49-F238E27FC236}">
                  <a16:creationId xmlns:a16="http://schemas.microsoft.com/office/drawing/2014/main" xmlns="" id="{A330F423-488F-47CA-908D-E80C561CA8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2024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5" name="Line 21">
              <a:extLst>
                <a:ext uri="{FF2B5EF4-FFF2-40B4-BE49-F238E27FC236}">
                  <a16:creationId xmlns:a16="http://schemas.microsoft.com/office/drawing/2014/main" xmlns="" id="{CBACEAF2-6451-456A-90F5-D897AE6F6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1978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6" name="Line 22">
              <a:extLst>
                <a:ext uri="{FF2B5EF4-FFF2-40B4-BE49-F238E27FC236}">
                  <a16:creationId xmlns:a16="http://schemas.microsoft.com/office/drawing/2014/main" xmlns="" id="{52DFAFCE-A1DF-4828-B7E3-8279B62BB2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2" y="1978"/>
              <a:ext cx="0" cy="63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7" name="Oval 23">
              <a:extLst>
                <a:ext uri="{FF2B5EF4-FFF2-40B4-BE49-F238E27FC236}">
                  <a16:creationId xmlns:a16="http://schemas.microsoft.com/office/drawing/2014/main" xmlns="" id="{D5083685-7DEF-45E5-A074-E16AB576A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160"/>
              <a:ext cx="861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8" name="Line 24">
              <a:extLst>
                <a:ext uri="{FF2B5EF4-FFF2-40B4-BE49-F238E27FC236}">
                  <a16:creationId xmlns:a16="http://schemas.microsoft.com/office/drawing/2014/main" xmlns="" id="{72131DC3-D608-48AD-9154-D2B220DB70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2387"/>
              <a:ext cx="9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9" name="Text Box 25">
              <a:extLst>
                <a:ext uri="{FF2B5EF4-FFF2-40B4-BE49-F238E27FC236}">
                  <a16:creationId xmlns:a16="http://schemas.microsoft.com/office/drawing/2014/main" xmlns="" id="{B0133F0C-94CF-4103-8A96-F11622047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" y="191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6650" name="Text Box 26">
              <a:extLst>
                <a:ext uri="{FF2B5EF4-FFF2-40B4-BE49-F238E27FC236}">
                  <a16:creationId xmlns:a16="http://schemas.microsoft.com/office/drawing/2014/main" xmlns="" id="{40BC3235-984B-42A6-BEA7-C49CA58AD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2024"/>
              <a:ext cx="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solidFill>
                    <a:schemeClr val="hlink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1" name="Text Box 27">
              <a:extLst>
                <a:ext uri="{FF2B5EF4-FFF2-40B4-BE49-F238E27FC236}">
                  <a16:creationId xmlns:a16="http://schemas.microsoft.com/office/drawing/2014/main" xmlns="" id="{E691D728-7CBC-4E55-A9B7-BB721DD66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" y="1450"/>
              <a:ext cx="68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·  ·  ·  ·  · </a:t>
              </a:r>
            </a:p>
            <a:p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·  ·  ·  ·  ·</a:t>
              </a:r>
            </a:p>
          </p:txBody>
        </p:sp>
        <p:sp>
          <p:nvSpPr>
            <p:cNvPr id="26653" name="Text Box 29">
              <a:extLst>
                <a:ext uri="{FF2B5EF4-FFF2-40B4-BE49-F238E27FC236}">
                  <a16:creationId xmlns:a16="http://schemas.microsoft.com/office/drawing/2014/main" xmlns="" id="{72201F66-D5ED-4824-8B92-F669266BEB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457"/>
              <a:ext cx="676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14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×××××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14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×××××</a:t>
              </a:r>
            </a:p>
          </p:txBody>
        </p:sp>
        <p:sp>
          <p:nvSpPr>
            <p:cNvPr id="26676" name="Text Box 52">
              <a:extLst>
                <a:ext uri="{FF2B5EF4-FFF2-40B4-BE49-F238E27FC236}">
                  <a16:creationId xmlns:a16="http://schemas.microsoft.com/office/drawing/2014/main" xmlns="" id="{779338CB-5E78-4408-BC86-5ACF20BCF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2572"/>
              <a:ext cx="68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·  ·  ·  ·  · </a:t>
              </a:r>
            </a:p>
            <a:p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·  ·  ·  ·  ·</a:t>
              </a:r>
            </a:p>
          </p:txBody>
        </p:sp>
        <p:sp>
          <p:nvSpPr>
            <p:cNvPr id="26677" name="Text Box 53">
              <a:extLst>
                <a:ext uri="{FF2B5EF4-FFF2-40B4-BE49-F238E27FC236}">
                  <a16:creationId xmlns:a16="http://schemas.microsoft.com/office/drawing/2014/main" xmlns="" id="{14E5437A-C337-4181-AB71-D3CDC7C4D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2592"/>
              <a:ext cx="676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14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×××××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14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×××××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415480" y="836712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电磁感应加速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27</a:t>
            </a:fld>
            <a:endParaRPr lang="en-US" altLang="zh-CN"/>
          </a:p>
        </p:txBody>
      </p:sp>
      <p:pic>
        <p:nvPicPr>
          <p:cNvPr id="43010" name="Picture 2" descr="https://timgsa.baidu.com/timg?image&amp;quality=80&amp;size=b9999_10000&amp;sec=1573558351147&amp;di=9e839741170ab2b1fba729dc3fe09a97&amp;imgtype=0&amp;src=http%3A%2F%2Fimg.shushi100.com%2Fimages%2F1ccaa3cc-d0ee-4618-bd8c-7bc056150ea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3308997"/>
            <a:ext cx="3981450" cy="3133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http://5b0988e595225.cdn.sohucs.com/images/20180402/8c07b74b29014e479e239a7c2cacc32b.jpe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5" t="10827" r="8579" b="18299"/>
          <a:stretch/>
        </p:blipFill>
        <p:spPr bwMode="auto">
          <a:xfrm>
            <a:off x="1055440" y="836712"/>
            <a:ext cx="3600000" cy="2196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4" name="Picture 6" descr="http://5b0988e595225.cdn.sohucs.com/images/20180402/eaa6fcfba39d46b7a8118078b08ed429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794" y="3284984"/>
            <a:ext cx="3600000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://5b0988e595225.cdn.sohucs.com/images/20180402/dbebbdb53f384a638db5d9794050e0db.jpe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74" r="2920" b="20958"/>
          <a:stretch/>
        </p:blipFill>
        <p:spPr bwMode="auto">
          <a:xfrm>
            <a:off x="5879976" y="604210"/>
            <a:ext cx="5054170" cy="2536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24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559496" y="620688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无线充电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7608168" y="2924944"/>
            <a:ext cx="32403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2"/>
              </a:rPr>
              <a:t>http://</a:t>
            </a:r>
            <a:r>
              <a:rPr lang="en-US" altLang="zh-CN" dirty="0" smtClean="0">
                <a:hlinkClick r:id="rId2"/>
              </a:rPr>
              <a:t>open.163.com/newview/movie/free?pid=M7EEITVK8&amp;mid=M7EEJ1SA6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无线电力输送</a:t>
            </a:r>
            <a:endParaRPr lang="zh-CN" altLang="en-US" dirty="0"/>
          </a:p>
        </p:txBody>
      </p:sp>
      <p:pic>
        <p:nvPicPr>
          <p:cNvPr id="45058" name="Picture 2" descr="被淡忘的黑科技 为何手机无线充电一直不温不火？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1844824"/>
            <a:ext cx="5400000" cy="331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9552384" y="3848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墨迹 5"/>
              <p14:cNvContentPartPr/>
              <p14:nvPr/>
            </p14:nvContentPartPr>
            <p14:xfrm>
              <a:off x="7632000" y="4214880"/>
              <a:ext cx="2405160" cy="27396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22640" y="4205520"/>
                <a:ext cx="2423880" cy="29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325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xmlns="" id="{CA54EDF5-B46E-4591-A053-9AC7A7655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8E516-1417-4D94-821E-17226BA032C0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xmlns="" id="{9CD1D6EA-B554-4D92-B640-BB2CA0702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4" y="101601"/>
            <a:ext cx="2255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sp>
        <p:nvSpPr>
          <p:cNvPr id="46083" name="Oval 3">
            <a:extLst>
              <a:ext uri="{FF2B5EF4-FFF2-40B4-BE49-F238E27FC236}">
                <a16:creationId xmlns:a16="http://schemas.microsoft.com/office/drawing/2014/main" xmlns="" id="{8340EF7C-013C-4229-97DC-8F9B34280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620714"/>
            <a:ext cx="3824288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5" name="Text Box 5">
            <a:hlinkClick r:id="rId2" action="ppaction://hlinkpres?slideindex=1&amp;slidetitle="/>
            <a:extLst>
              <a:ext uri="{FF2B5EF4-FFF2-40B4-BE49-F238E27FC236}">
                <a16:creationId xmlns:a16="http://schemas.microsoft.com/office/drawing/2014/main" xmlns="" id="{0D4DB133-6715-4250-A1B9-3A841319E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1557339"/>
            <a:ext cx="3743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1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磁感应定律</a:t>
            </a:r>
          </a:p>
        </p:txBody>
      </p:sp>
      <p:sp>
        <p:nvSpPr>
          <p:cNvPr id="46086" name="Text Box 6">
            <a:hlinkClick r:id="rId3" action="ppaction://hlinkpres?slideindex=1&amp;slidetitle="/>
            <a:extLst>
              <a:ext uri="{FF2B5EF4-FFF2-40B4-BE49-F238E27FC236}">
                <a16:creationId xmlns:a16="http://schemas.microsoft.com/office/drawing/2014/main" xmlns="" id="{B8BCBD11-A9E0-41F9-8A19-ACE755E56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2205039"/>
            <a:ext cx="5759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2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动生电动势和感生电动势</a:t>
            </a:r>
          </a:p>
        </p:txBody>
      </p:sp>
      <p:sp>
        <p:nvSpPr>
          <p:cNvPr id="46087" name="Text Box 7">
            <a:hlinkClick r:id="rId4" action="ppaction://hlinkpres?slideindex=1&amp;slidetitle="/>
            <a:extLst>
              <a:ext uri="{FF2B5EF4-FFF2-40B4-BE49-F238E27FC236}">
                <a16:creationId xmlns:a16="http://schemas.microsoft.com/office/drawing/2014/main" xmlns="" id="{E7565420-2501-43C7-846A-313B89037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285432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3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自感和互感</a:t>
            </a:r>
          </a:p>
        </p:txBody>
      </p:sp>
      <p:sp>
        <p:nvSpPr>
          <p:cNvPr id="46088" name="Text Box 8">
            <a:hlinkClick r:id="rId5" action="ppaction://hlinkpres?slideindex=1&amp;slidetitle=幻灯片 1"/>
            <a:extLst>
              <a:ext uri="{FF2B5EF4-FFF2-40B4-BE49-F238E27FC236}">
                <a16:creationId xmlns:a16="http://schemas.microsoft.com/office/drawing/2014/main" xmlns="" id="{7DD8CEA8-D456-442B-BB86-B3598F152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831" y="3502026"/>
            <a:ext cx="2678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3200">
                <a:solidFill>
                  <a:srgbClr val="000066"/>
                </a:solidFill>
                <a:latin typeface="仿宋_GB2312" pitchFamily="49" charset="-122"/>
                <a:ea typeface="仿宋_GB2312" pitchFamily="49" charset="-122"/>
              </a:rPr>
              <a:t>*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4  </a:t>
            </a:r>
            <a:r>
              <a:rPr lang="en-US" altLang="zh-CN" sz="1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000" i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i="1">
                <a:solidFill>
                  <a:srgbClr val="000066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</a:t>
            </a:r>
          </a:p>
        </p:txBody>
      </p:sp>
      <p:sp>
        <p:nvSpPr>
          <p:cNvPr id="46089" name="Text Box 9">
            <a:hlinkClick r:id="rId6" action="ppaction://hlinkpres?slideindex=1&amp;slidetitle="/>
            <a:extLst>
              <a:ext uri="{FF2B5EF4-FFF2-40B4-BE49-F238E27FC236}">
                <a16:creationId xmlns:a16="http://schemas.microsoft.com/office/drawing/2014/main" xmlns="" id="{BC5D43CF-D98D-4B25-88E2-D24909099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4152900"/>
            <a:ext cx="6192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5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磁场的能量  磁场能量密度</a:t>
            </a:r>
          </a:p>
        </p:txBody>
      </p:sp>
      <p:sp>
        <p:nvSpPr>
          <p:cNvPr id="46091" name="Text Box 11">
            <a:extLst>
              <a:ext uri="{FF2B5EF4-FFF2-40B4-BE49-F238E27FC236}">
                <a16:creationId xmlns:a16="http://schemas.microsoft.com/office/drawing/2014/main" xmlns="" id="{4715F989-614B-4A86-B1CA-F0B399418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750888"/>
            <a:ext cx="4103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66"/>
                </a:solidFill>
                <a:ea typeface="楷体_GB2312" pitchFamily="49" charset="-122"/>
              </a:rPr>
              <a:t>选择进入下一节：</a:t>
            </a:r>
          </a:p>
        </p:txBody>
      </p:sp>
      <p:sp>
        <p:nvSpPr>
          <p:cNvPr id="46092" name="Text Box 12">
            <a:hlinkClick r:id="rId7"/>
            <a:extLst>
              <a:ext uri="{FF2B5EF4-FFF2-40B4-BE49-F238E27FC236}">
                <a16:creationId xmlns:a16="http://schemas.microsoft.com/office/drawing/2014/main" xmlns="" id="{2F8C11A1-4B24-4FC9-9645-04A02174A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4797426"/>
            <a:ext cx="6783387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6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位移电流  </a:t>
            </a: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电磁场基本方程的积分形式</a:t>
            </a:r>
          </a:p>
        </p:txBody>
      </p:sp>
      <p:sp>
        <p:nvSpPr>
          <p:cNvPr id="46093" name="WordArt 13">
            <a:hlinkClick r:id="rId8"/>
            <a:extLst>
              <a:ext uri="{FF2B5EF4-FFF2-40B4-BE49-F238E27FC236}">
                <a16:creationId xmlns:a16="http://schemas.microsoft.com/office/drawing/2014/main" xmlns="" id="{18468FC3-D55D-40CF-B4BC-B3DDFC3BBC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126664" y="5978525"/>
            <a:ext cx="327025" cy="241300"/>
          </a:xfrm>
          <a:prstGeom prst="rect">
            <a:avLst/>
          </a:prstGeom>
        </p:spPr>
        <p:txBody>
          <a:bodyPr wrap="none" fromWordArt="1">
            <a:prstTxWarp prst="textChevronInverted">
              <a:avLst>
                <a:gd name="adj" fmla="val 75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END</a:t>
            </a:r>
            <a:endParaRPr lang="zh-CN" altLang="en-US" sz="3600" kern="10">
              <a:ln w="9525">
                <a:solidFill>
                  <a:srgbClr val="000066"/>
                </a:solidFill>
                <a:round/>
                <a:headEnd/>
                <a:tailEnd/>
              </a:ln>
              <a:solidFill>
                <a:srgbClr val="000066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>
            <a:extLst>
              <a:ext uri="{FF2B5EF4-FFF2-40B4-BE49-F238E27FC236}">
                <a16:creationId xmlns:a16="http://schemas.microsoft.com/office/drawing/2014/main" xmlns="" id="{D254AF00-2CA2-48BA-A016-A082619F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9561B2-3042-4788-B3FB-4E431CBDAAA9}" type="slidenum">
              <a:rPr lang="en-US" altLang="zh-CN"/>
              <a:pPr/>
              <a:t>3</a:t>
            </a:fld>
            <a:endParaRPr lang="en-US" altLang="zh-CN"/>
          </a:p>
        </p:txBody>
      </p:sp>
      <p:grpSp>
        <p:nvGrpSpPr>
          <p:cNvPr id="11307" name="Group 43">
            <a:extLst>
              <a:ext uri="{FF2B5EF4-FFF2-40B4-BE49-F238E27FC236}">
                <a16:creationId xmlns:a16="http://schemas.microsoft.com/office/drawing/2014/main" xmlns="" id="{9D51CE64-3459-4AC4-8EAC-99721A2D18E8}"/>
              </a:ext>
            </a:extLst>
          </p:cNvPr>
          <p:cNvGrpSpPr>
            <a:grpSpLocks/>
          </p:cNvGrpSpPr>
          <p:nvPr/>
        </p:nvGrpSpPr>
        <p:grpSpPr bwMode="auto">
          <a:xfrm>
            <a:off x="1279959" y="1484784"/>
            <a:ext cx="3429000" cy="2819400"/>
            <a:chOff x="3264" y="1584"/>
            <a:chExt cx="2160" cy="1776"/>
          </a:xfrm>
        </p:grpSpPr>
        <p:grpSp>
          <p:nvGrpSpPr>
            <p:cNvPr id="11306" name="Group 42">
              <a:extLst>
                <a:ext uri="{FF2B5EF4-FFF2-40B4-BE49-F238E27FC236}">
                  <a16:creationId xmlns:a16="http://schemas.microsoft.com/office/drawing/2014/main" xmlns="" id="{A70445BA-1EEB-4686-ACDE-BE3CDBA04F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584"/>
              <a:ext cx="2160" cy="1776"/>
              <a:chOff x="3264" y="1584"/>
              <a:chExt cx="2160" cy="1776"/>
            </a:xfrm>
          </p:grpSpPr>
          <p:sp>
            <p:nvSpPr>
              <p:cNvPr id="11268" name="Rectangle 4">
                <a:extLst>
                  <a:ext uri="{FF2B5EF4-FFF2-40B4-BE49-F238E27FC236}">
                    <a16:creationId xmlns:a16="http://schemas.microsoft.com/office/drawing/2014/main" xmlns="" id="{A39B1966-EF34-43DE-A5AE-18496EAD16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216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305" name="Group 41">
                <a:extLst>
                  <a:ext uri="{FF2B5EF4-FFF2-40B4-BE49-F238E27FC236}">
                    <a16:creationId xmlns:a16="http://schemas.microsoft.com/office/drawing/2014/main" xmlns="" id="{F3470D94-45B5-49C3-A4C7-0195B60019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1584"/>
                <a:ext cx="2064" cy="1687"/>
                <a:chOff x="3360" y="1584"/>
                <a:chExt cx="2064" cy="1687"/>
              </a:xfrm>
            </p:grpSpPr>
            <p:sp>
              <p:nvSpPr>
                <p:cNvPr id="11270" name="Rectangle 6">
                  <a:extLst>
                    <a:ext uri="{FF2B5EF4-FFF2-40B4-BE49-F238E27FC236}">
                      <a16:creationId xmlns:a16="http://schemas.microsoft.com/office/drawing/2014/main" xmlns="" id="{49387F3F-E946-4166-B3B6-897F23456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1584"/>
                  <a:ext cx="2064" cy="16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</p:txBody>
            </p:sp>
            <p:sp>
              <p:nvSpPr>
                <p:cNvPr id="11271" name="AutoShape 7">
                  <a:extLst>
                    <a:ext uri="{FF2B5EF4-FFF2-40B4-BE49-F238E27FC236}">
                      <a16:creationId xmlns:a16="http://schemas.microsoft.com/office/drawing/2014/main" xmlns="" id="{6874FF2E-B1CB-4CA1-9C76-8DB15865F2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824"/>
                  <a:ext cx="240" cy="12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2" name="Line 8">
                  <a:extLst>
                    <a:ext uri="{FF2B5EF4-FFF2-40B4-BE49-F238E27FC236}">
                      <a16:creationId xmlns:a16="http://schemas.microsoft.com/office/drawing/2014/main" xmlns="" id="{D6E97B1F-4ADB-4473-82A1-FE8297FBB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4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273" name="Object 9">
                  <a:extLst>
                    <a:ext uri="{FF2B5EF4-FFF2-40B4-BE49-F238E27FC236}">
                      <a16:creationId xmlns:a16="http://schemas.microsoft.com/office/drawing/2014/main" xmlns="" id="{828F4435-6DFA-47CC-9312-48673EC610B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40" y="2403"/>
                <a:ext cx="280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99" name="Equation" r:id="rId3" imgW="126720" imgH="177480" progId="Equation.3">
                        <p:embed/>
                      </p:oleObj>
                    </mc:Choice>
                    <mc:Fallback>
                      <p:oleObj name="Equation" r:id="rId3" imgW="126720" imgH="17748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0" y="2403"/>
                              <a:ext cx="28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74" name="Object 10">
                  <a:extLst>
                    <a:ext uri="{FF2B5EF4-FFF2-40B4-BE49-F238E27FC236}">
                      <a16:creationId xmlns:a16="http://schemas.microsoft.com/office/drawing/2014/main" xmlns="" id="{3FC12894-4DC9-4991-9CB5-C0FED0B58C4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48" y="1655"/>
                <a:ext cx="262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00" name="Equation" r:id="rId5" imgW="215640" imgH="266400" progId="Equation.3">
                        <p:embed/>
                      </p:oleObj>
                    </mc:Choice>
                    <mc:Fallback>
                      <p:oleObj name="Equation" r:id="rId5" imgW="215640" imgH="26640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8" y="1655"/>
                              <a:ext cx="262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1275" name="Text Box 11">
              <a:extLst>
                <a:ext uri="{FF2B5EF4-FFF2-40B4-BE49-F238E27FC236}">
                  <a16:creationId xmlns:a16="http://schemas.microsoft.com/office/drawing/2014/main" xmlns="" id="{E8BAC748-1BDE-4895-BA23-3BF8A6197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276" name="Text Box 12">
              <a:extLst>
                <a:ext uri="{FF2B5EF4-FFF2-40B4-BE49-F238E27FC236}">
                  <a16:creationId xmlns:a16="http://schemas.microsoft.com/office/drawing/2014/main" xmlns="" id="{4BB48445-8127-4600-A3D2-5DA4BC6EE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8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11277" name="Text Box 13">
            <a:extLst>
              <a:ext uri="{FF2B5EF4-FFF2-40B4-BE49-F238E27FC236}">
                <a16:creationId xmlns:a16="http://schemas.microsoft.com/office/drawing/2014/main" xmlns="" id="{28D92FFF-DBAE-4EBF-8D12-22F09B914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959" y="125774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8.2.1</a:t>
            </a:r>
            <a:r>
              <a:rPr kumimoji="1"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动生电动势</a:t>
            </a:r>
          </a:p>
        </p:txBody>
      </p:sp>
      <p:grpSp>
        <p:nvGrpSpPr>
          <p:cNvPr id="11310" name="Group 46">
            <a:extLst>
              <a:ext uri="{FF2B5EF4-FFF2-40B4-BE49-F238E27FC236}">
                <a16:creationId xmlns:a16="http://schemas.microsoft.com/office/drawing/2014/main" xmlns="" id="{A7D8C1C1-FED8-4CB2-8D11-3C54FE2398F1}"/>
              </a:ext>
            </a:extLst>
          </p:cNvPr>
          <p:cNvGrpSpPr>
            <a:grpSpLocks/>
          </p:cNvGrpSpPr>
          <p:nvPr/>
        </p:nvGrpSpPr>
        <p:grpSpPr bwMode="auto">
          <a:xfrm>
            <a:off x="2715059" y="2492847"/>
            <a:ext cx="285750" cy="457200"/>
            <a:chOff x="4160" y="2235"/>
            <a:chExt cx="180" cy="288"/>
          </a:xfrm>
        </p:grpSpPr>
        <p:sp>
          <p:nvSpPr>
            <p:cNvPr id="11282" name="Oval 18">
              <a:extLst>
                <a:ext uri="{FF2B5EF4-FFF2-40B4-BE49-F238E27FC236}">
                  <a16:creationId xmlns:a16="http://schemas.microsoft.com/office/drawing/2014/main" xmlns="" id="{20ED1208-3F36-4D2A-ABE8-5703ACE6D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331"/>
              <a:ext cx="144" cy="14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Text Box 19">
              <a:extLst>
                <a:ext uri="{FF2B5EF4-FFF2-40B4-BE49-F238E27FC236}">
                  <a16:creationId xmlns:a16="http://schemas.microsoft.com/office/drawing/2014/main" xmlns="" id="{4B6F5855-4433-4932-B061-96D3AC7F6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0" y="2235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11302" name="Group 38">
            <a:extLst>
              <a:ext uri="{FF2B5EF4-FFF2-40B4-BE49-F238E27FC236}">
                <a16:creationId xmlns:a16="http://schemas.microsoft.com/office/drawing/2014/main" xmlns="" id="{7DD56506-8C83-4EF7-9BAC-86C8974A1808}"/>
              </a:ext>
            </a:extLst>
          </p:cNvPr>
          <p:cNvGrpSpPr>
            <a:grpSpLocks/>
          </p:cNvGrpSpPr>
          <p:nvPr/>
        </p:nvGrpSpPr>
        <p:grpSpPr bwMode="auto">
          <a:xfrm>
            <a:off x="1930834" y="2899247"/>
            <a:ext cx="914400" cy="939800"/>
            <a:chOff x="3648" y="2475"/>
            <a:chExt cx="576" cy="592"/>
          </a:xfrm>
        </p:grpSpPr>
        <p:sp>
          <p:nvSpPr>
            <p:cNvPr id="11285" name="Line 21">
              <a:extLst>
                <a:ext uri="{FF2B5EF4-FFF2-40B4-BE49-F238E27FC236}">
                  <a16:creationId xmlns:a16="http://schemas.microsoft.com/office/drawing/2014/main" xmlns="" id="{65D809FD-8D03-4B38-95B0-AD44B126C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75"/>
              <a:ext cx="0" cy="3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6" name="Object 22">
              <a:extLst>
                <a:ext uri="{FF2B5EF4-FFF2-40B4-BE49-F238E27FC236}">
                  <a16:creationId xmlns:a16="http://schemas.microsoft.com/office/drawing/2014/main" xmlns="" id="{A653435B-E018-4790-A756-6A448F04FE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631"/>
            <a:ext cx="38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1" name="Equation" r:id="rId7" imgW="203040" imgH="228600" progId="Equation.3">
                    <p:embed/>
                  </p:oleObj>
                </mc:Choice>
                <mc:Fallback>
                  <p:oleObj name="Equation" r:id="rId7" imgW="20304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31"/>
                          <a:ext cx="38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09" name="Group 45">
            <a:extLst>
              <a:ext uri="{FF2B5EF4-FFF2-40B4-BE49-F238E27FC236}">
                <a16:creationId xmlns:a16="http://schemas.microsoft.com/office/drawing/2014/main" xmlns="" id="{9A4BFE64-DA74-44EA-B83E-D735BEF1CD33}"/>
              </a:ext>
            </a:extLst>
          </p:cNvPr>
          <p:cNvGrpSpPr>
            <a:grpSpLocks/>
          </p:cNvGrpSpPr>
          <p:nvPr/>
        </p:nvGrpSpPr>
        <p:grpSpPr bwMode="auto">
          <a:xfrm>
            <a:off x="2575360" y="1751485"/>
            <a:ext cx="536575" cy="2119313"/>
            <a:chOff x="4080" y="1752"/>
            <a:chExt cx="338" cy="1335"/>
          </a:xfrm>
        </p:grpSpPr>
        <p:sp>
          <p:nvSpPr>
            <p:cNvPr id="11288" name="Text Box 24">
              <a:extLst>
                <a:ext uri="{FF2B5EF4-FFF2-40B4-BE49-F238E27FC236}">
                  <a16:creationId xmlns:a16="http://schemas.microsoft.com/office/drawing/2014/main" xmlns="" id="{3C22A3B1-F902-42C8-A81E-862282174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760"/>
              <a:ext cx="3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- -</a:t>
              </a:r>
            </a:p>
          </p:txBody>
        </p:sp>
        <p:sp>
          <p:nvSpPr>
            <p:cNvPr id="11289" name="Text Box 25">
              <a:extLst>
                <a:ext uri="{FF2B5EF4-FFF2-40B4-BE49-F238E27FC236}">
                  <a16:creationId xmlns:a16="http://schemas.microsoft.com/office/drawing/2014/main" xmlns="" id="{128E2F41-8965-488D-8EAE-B6CB6E51B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752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 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303" name="Group 39">
            <a:extLst>
              <a:ext uri="{FF2B5EF4-FFF2-40B4-BE49-F238E27FC236}">
                <a16:creationId xmlns:a16="http://schemas.microsoft.com/office/drawing/2014/main" xmlns="" id="{9D3C49BE-3366-4100-AECE-50AD766CD076}"/>
              </a:ext>
            </a:extLst>
          </p:cNvPr>
          <p:cNvGrpSpPr>
            <a:grpSpLocks/>
          </p:cNvGrpSpPr>
          <p:nvPr/>
        </p:nvGrpSpPr>
        <p:grpSpPr bwMode="auto">
          <a:xfrm>
            <a:off x="1930834" y="1865784"/>
            <a:ext cx="914400" cy="762000"/>
            <a:chOff x="3648" y="1824"/>
            <a:chExt cx="576" cy="480"/>
          </a:xfrm>
        </p:grpSpPr>
        <p:sp>
          <p:nvSpPr>
            <p:cNvPr id="11291" name="Line 27">
              <a:extLst>
                <a:ext uri="{FF2B5EF4-FFF2-40B4-BE49-F238E27FC236}">
                  <a16:creationId xmlns:a16="http://schemas.microsoft.com/office/drawing/2014/main" xmlns="" id="{B2C39D5E-4A41-4071-BBCD-F9B3A2D70E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968"/>
              <a:ext cx="0" cy="33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2" name="Object 28">
              <a:extLst>
                <a:ext uri="{FF2B5EF4-FFF2-40B4-BE49-F238E27FC236}">
                  <a16:creationId xmlns:a16="http://schemas.microsoft.com/office/drawing/2014/main" xmlns="" id="{289156D8-C31D-4E4F-A13C-13AE1615ED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824"/>
            <a:ext cx="33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2" name="Equation" r:id="rId9" imgW="177480" imgH="241200" progId="Equation.3">
                    <p:embed/>
                  </p:oleObj>
                </mc:Choice>
                <mc:Fallback>
                  <p:oleObj name="Equation" r:id="rId9" imgW="17748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24"/>
                          <a:ext cx="33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5015880" y="836712"/>
            <a:ext cx="67687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均匀磁场，导体棒匀速运动，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）电子如何运动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）棒两端的电势差</a:t>
            </a:r>
            <a:r>
              <a:rPr lang="en-US" altLang="zh-CN" dirty="0" smtClean="0"/>
              <a:t>=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" name="墨迹 2"/>
              <p14:cNvContentPartPr/>
              <p14:nvPr/>
            </p14:nvContentPartPr>
            <p14:xfrm>
              <a:off x="906480" y="1632600"/>
              <a:ext cx="9644400" cy="49086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97840" y="1626480"/>
                <a:ext cx="9662760" cy="492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>
            <a:extLst>
              <a:ext uri="{FF2B5EF4-FFF2-40B4-BE49-F238E27FC236}">
                <a16:creationId xmlns:a16="http://schemas.microsoft.com/office/drawing/2014/main" xmlns="" id="{D254AF00-2CA2-48BA-A016-A082619F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9561B2-3042-4788-B3FB-4E431CBDAAA9}" type="slidenum">
              <a:rPr lang="en-US" altLang="zh-CN"/>
              <a:pPr/>
              <a:t>4</a:t>
            </a:fld>
            <a:endParaRPr lang="en-US" altLang="zh-CN"/>
          </a:p>
        </p:txBody>
      </p:sp>
      <p:grpSp>
        <p:nvGrpSpPr>
          <p:cNvPr id="11307" name="Group 43">
            <a:extLst>
              <a:ext uri="{FF2B5EF4-FFF2-40B4-BE49-F238E27FC236}">
                <a16:creationId xmlns:a16="http://schemas.microsoft.com/office/drawing/2014/main" xmlns="" id="{9D51CE64-3459-4AC4-8EAC-99721A2D18E8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514600"/>
            <a:ext cx="3429000" cy="2819400"/>
            <a:chOff x="3264" y="1584"/>
            <a:chExt cx="2160" cy="1776"/>
          </a:xfrm>
        </p:grpSpPr>
        <p:grpSp>
          <p:nvGrpSpPr>
            <p:cNvPr id="11306" name="Group 42">
              <a:extLst>
                <a:ext uri="{FF2B5EF4-FFF2-40B4-BE49-F238E27FC236}">
                  <a16:creationId xmlns:a16="http://schemas.microsoft.com/office/drawing/2014/main" xmlns="" id="{A70445BA-1EEB-4686-ACDE-BE3CDBA04F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584"/>
              <a:ext cx="2160" cy="1776"/>
              <a:chOff x="3264" y="1584"/>
              <a:chExt cx="2160" cy="1776"/>
            </a:xfrm>
          </p:grpSpPr>
          <p:sp>
            <p:nvSpPr>
              <p:cNvPr id="11268" name="Rectangle 4">
                <a:extLst>
                  <a:ext uri="{FF2B5EF4-FFF2-40B4-BE49-F238E27FC236}">
                    <a16:creationId xmlns:a16="http://schemas.microsoft.com/office/drawing/2014/main" xmlns="" id="{A39B1966-EF34-43DE-A5AE-18496EAD16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216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305" name="Group 41">
                <a:extLst>
                  <a:ext uri="{FF2B5EF4-FFF2-40B4-BE49-F238E27FC236}">
                    <a16:creationId xmlns:a16="http://schemas.microsoft.com/office/drawing/2014/main" xmlns="" id="{F3470D94-45B5-49C3-A4C7-0195B60019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1584"/>
                <a:ext cx="2064" cy="1687"/>
                <a:chOff x="3360" y="1584"/>
                <a:chExt cx="2064" cy="1687"/>
              </a:xfrm>
            </p:grpSpPr>
            <p:sp>
              <p:nvSpPr>
                <p:cNvPr id="11270" name="Rectangle 6">
                  <a:extLst>
                    <a:ext uri="{FF2B5EF4-FFF2-40B4-BE49-F238E27FC236}">
                      <a16:creationId xmlns:a16="http://schemas.microsoft.com/office/drawing/2014/main" xmlns="" id="{49387F3F-E946-4166-B3B6-897F23456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1584"/>
                  <a:ext cx="2064" cy="16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</p:txBody>
            </p:sp>
            <p:sp>
              <p:nvSpPr>
                <p:cNvPr id="11271" name="AutoShape 7">
                  <a:extLst>
                    <a:ext uri="{FF2B5EF4-FFF2-40B4-BE49-F238E27FC236}">
                      <a16:creationId xmlns:a16="http://schemas.microsoft.com/office/drawing/2014/main" xmlns="" id="{6874FF2E-B1CB-4CA1-9C76-8DB15865F2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824"/>
                  <a:ext cx="240" cy="12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2" name="Line 8">
                  <a:extLst>
                    <a:ext uri="{FF2B5EF4-FFF2-40B4-BE49-F238E27FC236}">
                      <a16:creationId xmlns:a16="http://schemas.microsoft.com/office/drawing/2014/main" xmlns="" id="{D6E97B1F-4ADB-4473-82A1-FE8297FBB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4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273" name="Object 9">
                  <a:extLst>
                    <a:ext uri="{FF2B5EF4-FFF2-40B4-BE49-F238E27FC236}">
                      <a16:creationId xmlns:a16="http://schemas.microsoft.com/office/drawing/2014/main" xmlns="" id="{828F4435-6DFA-47CC-9312-48673EC610B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40" y="2403"/>
                <a:ext cx="280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88" name="Equation" r:id="rId3" imgW="126720" imgH="177480" progId="Equation.3">
                        <p:embed/>
                      </p:oleObj>
                    </mc:Choice>
                    <mc:Fallback>
                      <p:oleObj name="Equation" r:id="rId3" imgW="126720" imgH="177480" progId="Equation.3">
                        <p:embed/>
                        <p:pic>
                          <p:nvPicPr>
                            <p:cNvPr id="11273" name="Object 9">
                              <a:extLst>
                                <a:ext uri="{FF2B5EF4-FFF2-40B4-BE49-F238E27FC236}">
                                  <a16:creationId xmlns:a16="http://schemas.microsoft.com/office/drawing/2014/main" xmlns="" id="{828F4435-6DFA-47CC-9312-48673EC610B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0" y="2403"/>
                              <a:ext cx="28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74" name="Object 10">
                  <a:extLst>
                    <a:ext uri="{FF2B5EF4-FFF2-40B4-BE49-F238E27FC236}">
                      <a16:creationId xmlns:a16="http://schemas.microsoft.com/office/drawing/2014/main" xmlns="" id="{3FC12894-4DC9-4991-9CB5-C0FED0B58C4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48" y="1655"/>
                <a:ext cx="262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89" name="Equation" r:id="rId5" imgW="215640" imgH="266400" progId="Equation.3">
                        <p:embed/>
                      </p:oleObj>
                    </mc:Choice>
                    <mc:Fallback>
                      <p:oleObj name="Equation" r:id="rId5" imgW="215640" imgH="266400" progId="Equation.3">
                        <p:embed/>
                        <p:pic>
                          <p:nvPicPr>
                            <p:cNvPr id="11274" name="Object 10">
                              <a:extLst>
                                <a:ext uri="{FF2B5EF4-FFF2-40B4-BE49-F238E27FC236}">
                                  <a16:creationId xmlns:a16="http://schemas.microsoft.com/office/drawing/2014/main" xmlns="" id="{3FC12894-4DC9-4991-9CB5-C0FED0B58C4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8" y="1655"/>
                              <a:ext cx="262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1275" name="Text Box 11">
              <a:extLst>
                <a:ext uri="{FF2B5EF4-FFF2-40B4-BE49-F238E27FC236}">
                  <a16:creationId xmlns:a16="http://schemas.microsoft.com/office/drawing/2014/main" xmlns="" id="{E8BAC748-1BDE-4895-BA23-3BF8A6197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276" name="Text Box 12">
              <a:extLst>
                <a:ext uri="{FF2B5EF4-FFF2-40B4-BE49-F238E27FC236}">
                  <a16:creationId xmlns:a16="http://schemas.microsoft.com/office/drawing/2014/main" xmlns="" id="{4BB48445-8127-4600-A3D2-5DA4BC6EE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8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11277" name="Text Box 13">
            <a:extLst>
              <a:ext uri="{FF2B5EF4-FFF2-40B4-BE49-F238E27FC236}">
                <a16:creationId xmlns:a16="http://schemas.microsoft.com/office/drawing/2014/main" xmlns="" id="{28D92FFF-DBAE-4EBF-8D12-22F09B914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959" y="125774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8.2.1</a:t>
            </a:r>
            <a:r>
              <a:rPr kumimoji="1"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动生电动势</a:t>
            </a:r>
          </a:p>
        </p:txBody>
      </p:sp>
      <p:grpSp>
        <p:nvGrpSpPr>
          <p:cNvPr id="11301" name="Group 37">
            <a:extLst>
              <a:ext uri="{FF2B5EF4-FFF2-40B4-BE49-F238E27FC236}">
                <a16:creationId xmlns:a16="http://schemas.microsoft.com/office/drawing/2014/main" xmlns="" id="{6E343202-F8CC-4313-BE26-5632125DFBEB}"/>
              </a:ext>
            </a:extLst>
          </p:cNvPr>
          <p:cNvGrpSpPr>
            <a:grpSpLocks/>
          </p:cNvGrpSpPr>
          <p:nvPr/>
        </p:nvGrpSpPr>
        <p:grpSpPr bwMode="auto">
          <a:xfrm>
            <a:off x="2063752" y="1619250"/>
            <a:ext cx="8580437" cy="579438"/>
            <a:chOff x="340" y="1020"/>
            <a:chExt cx="5405" cy="365"/>
          </a:xfrm>
        </p:grpSpPr>
        <p:sp>
          <p:nvSpPr>
            <p:cNvPr id="11279" name="Text Box 15">
              <a:extLst>
                <a:ext uri="{FF2B5EF4-FFF2-40B4-BE49-F238E27FC236}">
                  <a16:creationId xmlns:a16="http://schemas.microsoft.com/office/drawing/2014/main" xmlns="" id="{5B0FFCC3-BCCF-4CAA-9CCA-C57D69F31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020"/>
              <a:ext cx="54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动生电动势的</a:t>
              </a:r>
              <a:r>
                <a:rPr kumimoji="1"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非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静电力场来源           洛伦兹力</a:t>
              </a:r>
            </a:p>
          </p:txBody>
        </p:sp>
        <p:sp>
          <p:nvSpPr>
            <p:cNvPr id="11280" name="AutoShape 16">
              <a:extLst>
                <a:ext uri="{FF2B5EF4-FFF2-40B4-BE49-F238E27FC236}">
                  <a16:creationId xmlns:a16="http://schemas.microsoft.com/office/drawing/2014/main" xmlns="" id="{1CCC2FDA-F451-42A3-98E6-8B446ACAC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143"/>
              <a:ext cx="661" cy="144"/>
            </a:xfrm>
            <a:prstGeom prst="rightArrow">
              <a:avLst>
                <a:gd name="adj1" fmla="val 50000"/>
                <a:gd name="adj2" fmla="val 114757"/>
              </a:avLst>
            </a:prstGeom>
            <a:solidFill>
              <a:srgbClr val="FFEB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10" name="Group 46">
            <a:extLst>
              <a:ext uri="{FF2B5EF4-FFF2-40B4-BE49-F238E27FC236}">
                <a16:creationId xmlns:a16="http://schemas.microsoft.com/office/drawing/2014/main" xmlns="" id="{A7D8C1C1-FED8-4CB2-8D11-3C54FE2398F1}"/>
              </a:ext>
            </a:extLst>
          </p:cNvPr>
          <p:cNvGrpSpPr>
            <a:grpSpLocks/>
          </p:cNvGrpSpPr>
          <p:nvPr/>
        </p:nvGrpSpPr>
        <p:grpSpPr bwMode="auto">
          <a:xfrm>
            <a:off x="8140700" y="3522663"/>
            <a:ext cx="285750" cy="457200"/>
            <a:chOff x="4160" y="2235"/>
            <a:chExt cx="180" cy="288"/>
          </a:xfrm>
        </p:grpSpPr>
        <p:sp>
          <p:nvSpPr>
            <p:cNvPr id="11282" name="Oval 18">
              <a:extLst>
                <a:ext uri="{FF2B5EF4-FFF2-40B4-BE49-F238E27FC236}">
                  <a16:creationId xmlns:a16="http://schemas.microsoft.com/office/drawing/2014/main" xmlns="" id="{20ED1208-3F36-4D2A-ABE8-5703ACE6D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331"/>
              <a:ext cx="144" cy="14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Text Box 19">
              <a:extLst>
                <a:ext uri="{FF2B5EF4-FFF2-40B4-BE49-F238E27FC236}">
                  <a16:creationId xmlns:a16="http://schemas.microsoft.com/office/drawing/2014/main" xmlns="" id="{4B6F5855-4433-4932-B061-96D3AC7F6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0" y="2235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11302" name="Group 38">
            <a:extLst>
              <a:ext uri="{FF2B5EF4-FFF2-40B4-BE49-F238E27FC236}">
                <a16:creationId xmlns:a16="http://schemas.microsoft.com/office/drawing/2014/main" xmlns="" id="{7DD56506-8C83-4EF7-9BAC-86C8974A1808}"/>
              </a:ext>
            </a:extLst>
          </p:cNvPr>
          <p:cNvGrpSpPr>
            <a:grpSpLocks/>
          </p:cNvGrpSpPr>
          <p:nvPr/>
        </p:nvGrpSpPr>
        <p:grpSpPr bwMode="auto">
          <a:xfrm>
            <a:off x="7356475" y="3929063"/>
            <a:ext cx="914400" cy="939800"/>
            <a:chOff x="3648" y="2475"/>
            <a:chExt cx="576" cy="592"/>
          </a:xfrm>
        </p:grpSpPr>
        <p:sp>
          <p:nvSpPr>
            <p:cNvPr id="11285" name="Line 21">
              <a:extLst>
                <a:ext uri="{FF2B5EF4-FFF2-40B4-BE49-F238E27FC236}">
                  <a16:creationId xmlns:a16="http://schemas.microsoft.com/office/drawing/2014/main" xmlns="" id="{65D809FD-8D03-4B38-95B0-AD44B126C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75"/>
              <a:ext cx="0" cy="3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6" name="Object 22">
              <a:extLst>
                <a:ext uri="{FF2B5EF4-FFF2-40B4-BE49-F238E27FC236}">
                  <a16:creationId xmlns:a16="http://schemas.microsoft.com/office/drawing/2014/main" xmlns="" id="{A653435B-E018-4790-A756-6A448F04FE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631"/>
            <a:ext cx="38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0" name="Equation" r:id="rId7" imgW="203040" imgH="228600" progId="Equation.3">
                    <p:embed/>
                  </p:oleObj>
                </mc:Choice>
                <mc:Fallback>
                  <p:oleObj name="Equation" r:id="rId7" imgW="203040" imgH="228600" progId="Equation.3">
                    <p:embed/>
                    <p:pic>
                      <p:nvPicPr>
                        <p:cNvPr id="11286" name="Object 22">
                          <a:extLst>
                            <a:ext uri="{FF2B5EF4-FFF2-40B4-BE49-F238E27FC236}">
                              <a16:creationId xmlns:a16="http://schemas.microsoft.com/office/drawing/2014/main" xmlns="" id="{A653435B-E018-4790-A756-6A448F04FE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31"/>
                          <a:ext cx="38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09" name="Group 45">
            <a:extLst>
              <a:ext uri="{FF2B5EF4-FFF2-40B4-BE49-F238E27FC236}">
                <a16:creationId xmlns:a16="http://schemas.microsoft.com/office/drawing/2014/main" xmlns="" id="{9A4BFE64-DA74-44EA-B83E-D735BEF1CD33}"/>
              </a:ext>
            </a:extLst>
          </p:cNvPr>
          <p:cNvGrpSpPr>
            <a:grpSpLocks/>
          </p:cNvGrpSpPr>
          <p:nvPr/>
        </p:nvGrpSpPr>
        <p:grpSpPr bwMode="auto">
          <a:xfrm>
            <a:off x="8001001" y="2781301"/>
            <a:ext cx="536575" cy="2119313"/>
            <a:chOff x="4080" y="1752"/>
            <a:chExt cx="338" cy="1335"/>
          </a:xfrm>
        </p:grpSpPr>
        <p:sp>
          <p:nvSpPr>
            <p:cNvPr id="11288" name="Text Box 24">
              <a:extLst>
                <a:ext uri="{FF2B5EF4-FFF2-40B4-BE49-F238E27FC236}">
                  <a16:creationId xmlns:a16="http://schemas.microsoft.com/office/drawing/2014/main" xmlns="" id="{3C22A3B1-F902-42C8-A81E-862282174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760"/>
              <a:ext cx="3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- -</a:t>
              </a:r>
            </a:p>
          </p:txBody>
        </p:sp>
        <p:sp>
          <p:nvSpPr>
            <p:cNvPr id="11289" name="Text Box 25">
              <a:extLst>
                <a:ext uri="{FF2B5EF4-FFF2-40B4-BE49-F238E27FC236}">
                  <a16:creationId xmlns:a16="http://schemas.microsoft.com/office/drawing/2014/main" xmlns="" id="{128E2F41-8965-488D-8EAE-B6CB6E51B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752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 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303" name="Group 39">
            <a:extLst>
              <a:ext uri="{FF2B5EF4-FFF2-40B4-BE49-F238E27FC236}">
                <a16:creationId xmlns:a16="http://schemas.microsoft.com/office/drawing/2014/main" xmlns="" id="{9D3C49BE-3366-4100-AECE-50AD766CD076}"/>
              </a:ext>
            </a:extLst>
          </p:cNvPr>
          <p:cNvGrpSpPr>
            <a:grpSpLocks/>
          </p:cNvGrpSpPr>
          <p:nvPr/>
        </p:nvGrpSpPr>
        <p:grpSpPr bwMode="auto">
          <a:xfrm>
            <a:off x="7356475" y="2895600"/>
            <a:ext cx="914400" cy="762000"/>
            <a:chOff x="3648" y="1824"/>
            <a:chExt cx="576" cy="480"/>
          </a:xfrm>
        </p:grpSpPr>
        <p:sp>
          <p:nvSpPr>
            <p:cNvPr id="11291" name="Line 27">
              <a:extLst>
                <a:ext uri="{FF2B5EF4-FFF2-40B4-BE49-F238E27FC236}">
                  <a16:creationId xmlns:a16="http://schemas.microsoft.com/office/drawing/2014/main" xmlns="" id="{B2C39D5E-4A41-4071-BBCD-F9B3A2D70E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968"/>
              <a:ext cx="0" cy="33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2" name="Object 28">
              <a:extLst>
                <a:ext uri="{FF2B5EF4-FFF2-40B4-BE49-F238E27FC236}">
                  <a16:creationId xmlns:a16="http://schemas.microsoft.com/office/drawing/2014/main" xmlns="" id="{289156D8-C31D-4E4F-A13C-13AE1615ED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824"/>
            <a:ext cx="33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1" name="Equation" r:id="rId9" imgW="177480" imgH="241200" progId="Equation.3">
                    <p:embed/>
                  </p:oleObj>
                </mc:Choice>
                <mc:Fallback>
                  <p:oleObj name="Equation" r:id="rId9" imgW="177480" imgH="241200" progId="Equation.3">
                    <p:embed/>
                    <p:pic>
                      <p:nvPicPr>
                        <p:cNvPr id="11292" name="Object 28">
                          <a:extLst>
                            <a:ext uri="{FF2B5EF4-FFF2-40B4-BE49-F238E27FC236}">
                              <a16:creationId xmlns:a16="http://schemas.microsoft.com/office/drawing/2014/main" xmlns="" id="{289156D8-C31D-4E4F-A13C-13AE1615ED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24"/>
                          <a:ext cx="33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3" name="Object 29">
            <a:extLst>
              <a:ext uri="{FF2B5EF4-FFF2-40B4-BE49-F238E27FC236}">
                <a16:creationId xmlns:a16="http://schemas.microsoft.com/office/drawing/2014/main" xmlns="" id="{41AEB2BE-3EF6-4FF0-9469-0D545CB48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70126"/>
          <a:ext cx="2547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11" imgW="939600" imgH="228600" progId="Equation.3">
                  <p:embed/>
                </p:oleObj>
              </mc:Choice>
              <mc:Fallback>
                <p:oleObj name="Equation" r:id="rId11" imgW="939600" imgH="228600" progId="Equation.3">
                  <p:embed/>
                  <p:pic>
                    <p:nvPicPr>
                      <p:cNvPr id="11293" name="Object 29">
                        <a:extLst>
                          <a:ext uri="{FF2B5EF4-FFF2-40B4-BE49-F238E27FC236}">
                            <a16:creationId xmlns:a16="http://schemas.microsoft.com/office/drawing/2014/main" xmlns="" id="{41AEB2BE-3EF6-4FF0-9469-0D545CB48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70126"/>
                        <a:ext cx="25479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>
            <a:extLst>
              <a:ext uri="{FF2B5EF4-FFF2-40B4-BE49-F238E27FC236}">
                <a16:creationId xmlns:a16="http://schemas.microsoft.com/office/drawing/2014/main" xmlns="" id="{A7C3DF1F-B292-4BD3-B913-EDADE6DBC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42807"/>
              </p:ext>
            </p:extLst>
          </p:nvPr>
        </p:nvGraphicFramePr>
        <p:xfrm>
          <a:off x="2819834" y="3329890"/>
          <a:ext cx="27273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13" imgW="1015920" imgH="419040" progId="Equation.3">
                  <p:embed/>
                </p:oleObj>
              </mc:Choice>
              <mc:Fallback>
                <p:oleObj name="Equation" r:id="rId13" imgW="1015920" imgH="419040" progId="Equation.3">
                  <p:embed/>
                  <p:pic>
                    <p:nvPicPr>
                      <p:cNvPr id="11297" name="Object 33">
                        <a:extLst>
                          <a:ext uri="{FF2B5EF4-FFF2-40B4-BE49-F238E27FC236}">
                            <a16:creationId xmlns:a16="http://schemas.microsoft.com/office/drawing/2014/main" xmlns="" id="{A7C3DF1F-B292-4BD3-B913-EDADE6DBC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834" y="3329890"/>
                        <a:ext cx="27273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4">
            <a:extLst>
              <a:ext uri="{FF2B5EF4-FFF2-40B4-BE49-F238E27FC236}">
                <a16:creationId xmlns:a16="http://schemas.microsoft.com/office/drawing/2014/main" xmlns="" id="{780A55A0-9FCF-4A4E-A63B-BB8C705C0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60761"/>
              </p:ext>
            </p:extLst>
          </p:nvPr>
        </p:nvGraphicFramePr>
        <p:xfrm>
          <a:off x="4527550" y="5419726"/>
          <a:ext cx="28289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15" imgW="1904760" imgH="596880" progId="Equation.3">
                  <p:embed/>
                </p:oleObj>
              </mc:Choice>
              <mc:Fallback>
                <p:oleObj name="Equation" r:id="rId15" imgW="1904760" imgH="596880" progId="Equation.3">
                  <p:embed/>
                  <p:pic>
                    <p:nvPicPr>
                      <p:cNvPr id="11298" name="Object 34">
                        <a:extLst>
                          <a:ext uri="{FF2B5EF4-FFF2-40B4-BE49-F238E27FC236}">
                            <a16:creationId xmlns:a16="http://schemas.microsoft.com/office/drawing/2014/main" xmlns="" id="{780A55A0-9FCF-4A4E-A63B-BB8C705C0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419726"/>
                        <a:ext cx="28289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5">
            <a:extLst>
              <a:ext uri="{FF2B5EF4-FFF2-40B4-BE49-F238E27FC236}">
                <a16:creationId xmlns:a16="http://schemas.microsoft.com/office/drawing/2014/main" xmlns="" id="{C9AF63DA-05E8-4470-B187-12F5717BC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22228"/>
              </p:ext>
            </p:extLst>
          </p:nvPr>
        </p:nvGraphicFramePr>
        <p:xfrm>
          <a:off x="1971674" y="5422900"/>
          <a:ext cx="24844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17" imgW="1701720" imgH="596880" progId="Equation.DSMT4">
                  <p:embed/>
                </p:oleObj>
              </mc:Choice>
              <mc:Fallback>
                <p:oleObj name="Equation" r:id="rId17" imgW="1701720" imgH="596880" progId="Equation.DSMT4">
                  <p:embed/>
                  <p:pic>
                    <p:nvPicPr>
                      <p:cNvPr id="11299" name="Object 35">
                        <a:extLst>
                          <a:ext uri="{FF2B5EF4-FFF2-40B4-BE49-F238E27FC236}">
                            <a16:creationId xmlns:a16="http://schemas.microsoft.com/office/drawing/2014/main" xmlns="" id="{C9AF63DA-05E8-4470-B187-12F5717BC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4" y="5422900"/>
                        <a:ext cx="24844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>
          <a:xfrm>
            <a:off x="1631504" y="5419726"/>
            <a:ext cx="6048672" cy="9366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" name="墨迹 2"/>
              <p14:cNvContentPartPr/>
              <p14:nvPr/>
            </p14:nvContentPartPr>
            <p14:xfrm>
              <a:off x="1476360" y="1299600"/>
              <a:ext cx="9281520" cy="55029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470240" y="1290240"/>
                <a:ext cx="9296640" cy="552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071346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1">
            <a:extLst>
              <a:ext uri="{FF2B5EF4-FFF2-40B4-BE49-F238E27FC236}">
                <a16:creationId xmlns:a16="http://schemas.microsoft.com/office/drawing/2014/main" xmlns="" id="{0C92ED82-0ED5-4D0B-8B25-E133D31E7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0EA7C-3E22-4FA2-9A90-5227DD71CE4A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12319" name="Object 31">
            <a:extLst>
              <a:ext uri="{FF2B5EF4-FFF2-40B4-BE49-F238E27FC236}">
                <a16:creationId xmlns:a16="http://schemas.microsoft.com/office/drawing/2014/main" xmlns="" id="{069380CA-C247-4A20-BDDF-26421F002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45139"/>
              </p:ext>
            </p:extLst>
          </p:nvPr>
        </p:nvGraphicFramePr>
        <p:xfrm>
          <a:off x="8760296" y="692696"/>
          <a:ext cx="2915196" cy="53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3" imgW="1396800" imgH="342720" progId="Equation.DSMT4">
                  <p:embed/>
                </p:oleObj>
              </mc:Choice>
              <mc:Fallback>
                <p:oleObj name="Equation" r:id="rId3" imgW="1396800" imgH="3427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692696"/>
                        <a:ext cx="2915196" cy="534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72" name="Group 84">
            <a:extLst>
              <a:ext uri="{FF2B5EF4-FFF2-40B4-BE49-F238E27FC236}">
                <a16:creationId xmlns:a16="http://schemas.microsoft.com/office/drawing/2014/main" xmlns="" id="{E17ED034-2DC6-468D-872F-FCACB471FD0F}"/>
              </a:ext>
            </a:extLst>
          </p:cNvPr>
          <p:cNvGrpSpPr>
            <a:grpSpLocks/>
          </p:cNvGrpSpPr>
          <p:nvPr/>
        </p:nvGrpSpPr>
        <p:grpSpPr bwMode="auto">
          <a:xfrm>
            <a:off x="767408" y="1053842"/>
            <a:ext cx="3429000" cy="2819400"/>
            <a:chOff x="3264" y="1584"/>
            <a:chExt cx="2160" cy="1776"/>
          </a:xfrm>
        </p:grpSpPr>
        <p:grpSp>
          <p:nvGrpSpPr>
            <p:cNvPr id="12373" name="Group 85">
              <a:extLst>
                <a:ext uri="{FF2B5EF4-FFF2-40B4-BE49-F238E27FC236}">
                  <a16:creationId xmlns:a16="http://schemas.microsoft.com/office/drawing/2014/main" xmlns="" id="{4F91AF66-AB3E-47D9-9CB0-8CAB575114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584"/>
              <a:ext cx="2160" cy="1776"/>
              <a:chOff x="3264" y="1584"/>
              <a:chExt cx="2160" cy="1776"/>
            </a:xfrm>
          </p:grpSpPr>
          <p:sp>
            <p:nvSpPr>
              <p:cNvPr id="12374" name="Rectangle 86">
                <a:extLst>
                  <a:ext uri="{FF2B5EF4-FFF2-40B4-BE49-F238E27FC236}">
                    <a16:creationId xmlns:a16="http://schemas.microsoft.com/office/drawing/2014/main" xmlns="" id="{00F9664C-7574-4F0F-A2E3-BE481DB74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216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375" name="Group 87">
                <a:extLst>
                  <a:ext uri="{FF2B5EF4-FFF2-40B4-BE49-F238E27FC236}">
                    <a16:creationId xmlns:a16="http://schemas.microsoft.com/office/drawing/2014/main" xmlns="" id="{DC9BCE73-21F6-46EB-8B25-763797C0FF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1584"/>
                <a:ext cx="2064" cy="1687"/>
                <a:chOff x="3360" y="1584"/>
                <a:chExt cx="2064" cy="1687"/>
              </a:xfrm>
            </p:grpSpPr>
            <p:sp>
              <p:nvSpPr>
                <p:cNvPr id="12376" name="Rectangle 88">
                  <a:extLst>
                    <a:ext uri="{FF2B5EF4-FFF2-40B4-BE49-F238E27FC236}">
                      <a16:creationId xmlns:a16="http://schemas.microsoft.com/office/drawing/2014/main" xmlns="" id="{0C0604D3-913E-4922-A5D6-611568B26A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1584"/>
                  <a:ext cx="2064" cy="16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</p:txBody>
            </p:sp>
            <p:sp>
              <p:nvSpPr>
                <p:cNvPr id="12377" name="AutoShape 89">
                  <a:extLst>
                    <a:ext uri="{FF2B5EF4-FFF2-40B4-BE49-F238E27FC236}">
                      <a16:creationId xmlns:a16="http://schemas.microsoft.com/office/drawing/2014/main" xmlns="" id="{95D7B335-1D75-4604-86A4-F5337F74A5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09" y="1830"/>
                  <a:ext cx="108" cy="12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79" name="Object 91">
                  <a:extLst>
                    <a:ext uri="{FF2B5EF4-FFF2-40B4-BE49-F238E27FC236}">
                      <a16:creationId xmlns:a16="http://schemas.microsoft.com/office/drawing/2014/main" xmlns="" id="{2CC667F8-CA1A-4DA9-B5F9-90C5D1A2565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40" y="2403"/>
                <a:ext cx="280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08" name="Equation" r:id="rId5" imgW="126720" imgH="177480" progId="Equation.3">
                        <p:embed/>
                      </p:oleObj>
                    </mc:Choice>
                    <mc:Fallback>
                      <p:oleObj name="Equation" r:id="rId5" imgW="126720" imgH="177480" progId="Equation.3">
                        <p:embed/>
                        <p:pic>
                          <p:nvPicPr>
                            <p:cNvPr id="0" name="Object 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0" y="2403"/>
                              <a:ext cx="28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80" name="Object 92">
                  <a:extLst>
                    <a:ext uri="{FF2B5EF4-FFF2-40B4-BE49-F238E27FC236}">
                      <a16:creationId xmlns:a16="http://schemas.microsoft.com/office/drawing/2014/main" xmlns="" id="{CA12B910-8751-4557-8712-4F2FE740CC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48" y="1655"/>
                <a:ext cx="262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09" name="Equation" r:id="rId7" imgW="215640" imgH="266400" progId="Equation.3">
                        <p:embed/>
                      </p:oleObj>
                    </mc:Choice>
                    <mc:Fallback>
                      <p:oleObj name="Equation" r:id="rId7" imgW="215640" imgH="266400" progId="Equation.3">
                        <p:embed/>
                        <p:pic>
                          <p:nvPicPr>
                            <p:cNvPr id="0" name="Object 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8" y="1655"/>
                              <a:ext cx="262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2381" name="Text Box 93">
              <a:extLst>
                <a:ext uri="{FF2B5EF4-FFF2-40B4-BE49-F238E27FC236}">
                  <a16:creationId xmlns:a16="http://schemas.microsoft.com/office/drawing/2014/main" xmlns="" id="{234DD08B-1574-40B5-9C66-76671D0E9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382" name="Text Box 94">
              <a:extLst>
                <a:ext uri="{FF2B5EF4-FFF2-40B4-BE49-F238E27FC236}">
                  <a16:creationId xmlns:a16="http://schemas.microsoft.com/office/drawing/2014/main" xmlns="" id="{80327605-42CC-48C9-931A-8BF6DE0C6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8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360860" y="115588"/>
            <a:ext cx="626469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均匀</a:t>
            </a:r>
            <a:r>
              <a:rPr lang="zh-CN" altLang="en-US" sz="2800" dirty="0" smtClean="0"/>
              <a:t>磁场中的动生电动势计算</a:t>
            </a:r>
            <a:endParaRPr lang="zh-CN" altLang="en-US" sz="2800" dirty="0"/>
          </a:p>
        </p:txBody>
      </p:sp>
      <p:grpSp>
        <p:nvGrpSpPr>
          <p:cNvPr id="36" name="Group 84">
            <a:extLst>
              <a:ext uri="{FF2B5EF4-FFF2-40B4-BE49-F238E27FC236}">
                <a16:creationId xmlns:a16="http://schemas.microsoft.com/office/drawing/2014/main" xmlns="" id="{E17ED034-2DC6-468D-872F-FCACB471FD0F}"/>
              </a:ext>
            </a:extLst>
          </p:cNvPr>
          <p:cNvGrpSpPr>
            <a:grpSpLocks/>
          </p:cNvGrpSpPr>
          <p:nvPr/>
        </p:nvGrpSpPr>
        <p:grpSpPr bwMode="auto">
          <a:xfrm>
            <a:off x="772980" y="3873227"/>
            <a:ext cx="3429000" cy="2870200"/>
            <a:chOff x="3264" y="1552"/>
            <a:chExt cx="2160" cy="1808"/>
          </a:xfrm>
        </p:grpSpPr>
        <p:grpSp>
          <p:nvGrpSpPr>
            <p:cNvPr id="49" name="Group 85">
              <a:extLst>
                <a:ext uri="{FF2B5EF4-FFF2-40B4-BE49-F238E27FC236}">
                  <a16:creationId xmlns:a16="http://schemas.microsoft.com/office/drawing/2014/main" xmlns="" id="{4F91AF66-AB3E-47D9-9CB0-8CAB575114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584"/>
              <a:ext cx="2160" cy="1776"/>
              <a:chOff x="3264" y="1584"/>
              <a:chExt cx="2160" cy="1776"/>
            </a:xfrm>
          </p:grpSpPr>
          <p:sp>
            <p:nvSpPr>
              <p:cNvPr id="52" name="Rectangle 86">
                <a:extLst>
                  <a:ext uri="{FF2B5EF4-FFF2-40B4-BE49-F238E27FC236}">
                    <a16:creationId xmlns:a16="http://schemas.microsoft.com/office/drawing/2014/main" xmlns="" id="{00F9664C-7574-4F0F-A2E3-BE481DB74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216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3" name="Group 87">
                <a:extLst>
                  <a:ext uri="{FF2B5EF4-FFF2-40B4-BE49-F238E27FC236}">
                    <a16:creationId xmlns:a16="http://schemas.microsoft.com/office/drawing/2014/main" xmlns="" id="{DC9BCE73-21F6-46EB-8B25-763797C0FF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1584"/>
                <a:ext cx="2064" cy="1687"/>
                <a:chOff x="3360" y="1584"/>
                <a:chExt cx="2064" cy="1687"/>
              </a:xfrm>
            </p:grpSpPr>
            <p:sp>
              <p:nvSpPr>
                <p:cNvPr id="54" name="Rectangle 88">
                  <a:extLst>
                    <a:ext uri="{FF2B5EF4-FFF2-40B4-BE49-F238E27FC236}">
                      <a16:creationId xmlns:a16="http://schemas.microsoft.com/office/drawing/2014/main" xmlns="" id="{0C0604D3-913E-4922-A5D6-611568B26A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1584"/>
                  <a:ext cx="2064" cy="16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 dirty="0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 dirty="0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 dirty="0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 dirty="0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 dirty="0">
                      <a:solidFill>
                        <a:srgbClr val="3333CC"/>
                      </a:solidFill>
                      <a:latin typeface="Times New Roman" panose="02020603050405020304" pitchFamily="18" charset="0"/>
                    </a:rPr>
                    <a:t>×      ×       ×       ×</a:t>
                  </a:r>
                </a:p>
              </p:txBody>
            </p:sp>
            <p:sp>
              <p:nvSpPr>
                <p:cNvPr id="56" name="Line 90">
                  <a:extLst>
                    <a:ext uri="{FF2B5EF4-FFF2-40B4-BE49-F238E27FC236}">
                      <a16:creationId xmlns:a16="http://schemas.microsoft.com/office/drawing/2014/main" xmlns="" id="{DC5E76BA-C9A7-4A75-924F-2BAA22D7D6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4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7" name="Object 91">
                  <a:extLst>
                    <a:ext uri="{FF2B5EF4-FFF2-40B4-BE49-F238E27FC236}">
                      <a16:creationId xmlns:a16="http://schemas.microsoft.com/office/drawing/2014/main" xmlns="" id="{2CC667F8-CA1A-4DA9-B5F9-90C5D1A2565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40" y="2403"/>
                <a:ext cx="280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10" name="Equation" r:id="rId9" imgW="126720" imgH="177480" progId="Equation.3">
                        <p:embed/>
                      </p:oleObj>
                    </mc:Choice>
                    <mc:Fallback>
                      <p:oleObj name="Equation" r:id="rId9" imgW="126720" imgH="177480" progId="Equation.3">
                        <p:embed/>
                        <p:pic>
                          <p:nvPicPr>
                            <p:cNvPr id="12379" name="Object 91">
                              <a:extLst>
                                <a:ext uri="{FF2B5EF4-FFF2-40B4-BE49-F238E27FC236}">
                                  <a16:creationId xmlns:a16="http://schemas.microsoft.com/office/drawing/2014/main" xmlns="" id="{2CC667F8-CA1A-4DA9-B5F9-90C5D1A2565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0" y="2403"/>
                              <a:ext cx="28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92">
                  <a:extLst>
                    <a:ext uri="{FF2B5EF4-FFF2-40B4-BE49-F238E27FC236}">
                      <a16:creationId xmlns:a16="http://schemas.microsoft.com/office/drawing/2014/main" xmlns="" id="{CA12B910-8751-4557-8712-4F2FE740CC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48" y="1655"/>
                <a:ext cx="262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11" name="Equation" r:id="rId10" imgW="215640" imgH="266400" progId="Equation.3">
                        <p:embed/>
                      </p:oleObj>
                    </mc:Choice>
                    <mc:Fallback>
                      <p:oleObj name="Equation" r:id="rId10" imgW="215640" imgH="266400" progId="Equation.3">
                        <p:embed/>
                        <p:pic>
                          <p:nvPicPr>
                            <p:cNvPr id="12380" name="Object 92">
                              <a:extLst>
                                <a:ext uri="{FF2B5EF4-FFF2-40B4-BE49-F238E27FC236}">
                                  <a16:creationId xmlns:a16="http://schemas.microsoft.com/office/drawing/2014/main" xmlns="" id="{CA12B910-8751-4557-8712-4F2FE740CC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8" y="1655"/>
                              <a:ext cx="262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0" name="Text Box 93">
              <a:extLst>
                <a:ext uri="{FF2B5EF4-FFF2-40B4-BE49-F238E27FC236}">
                  <a16:creationId xmlns:a16="http://schemas.microsoft.com/office/drawing/2014/main" xmlns="" id="{234DD08B-1574-40B5-9C66-76671D0E9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1" name="Text Box 94">
              <a:extLst>
                <a:ext uri="{FF2B5EF4-FFF2-40B4-BE49-F238E27FC236}">
                  <a16:creationId xmlns:a16="http://schemas.microsoft.com/office/drawing/2014/main" xmlns="" id="{80327605-42CC-48C9-931A-8BF6DE0C6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8" y="155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59" name="Line 90">
            <a:extLst>
              <a:ext uri="{FF2B5EF4-FFF2-40B4-BE49-F238E27FC236}">
                <a16:creationId xmlns:a16="http://schemas.microsoft.com/office/drawing/2014/main" xmlns="" id="{DC5E76BA-C9A7-4A75-924F-2BAA22D7D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8108" y="237487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 rot="183294">
            <a:off x="1834016" y="4293915"/>
            <a:ext cx="576678" cy="1912186"/>
          </a:xfrm>
          <a:custGeom>
            <a:avLst/>
            <a:gdLst>
              <a:gd name="connsiteX0" fmla="*/ 447369 w 576678"/>
              <a:gd name="connsiteY0" fmla="*/ 0 h 1912186"/>
              <a:gd name="connsiteX1" fmla="*/ 465842 w 576678"/>
              <a:gd name="connsiteY1" fmla="*/ 46181 h 1912186"/>
              <a:gd name="connsiteX2" fmla="*/ 447369 w 576678"/>
              <a:gd name="connsiteY2" fmla="*/ 166254 h 1912186"/>
              <a:gd name="connsiteX3" fmla="*/ 401187 w 576678"/>
              <a:gd name="connsiteY3" fmla="*/ 230909 h 1912186"/>
              <a:gd name="connsiteX4" fmla="*/ 336533 w 576678"/>
              <a:gd name="connsiteY4" fmla="*/ 295563 h 1912186"/>
              <a:gd name="connsiteX5" fmla="*/ 290351 w 576678"/>
              <a:gd name="connsiteY5" fmla="*/ 332509 h 1912186"/>
              <a:gd name="connsiteX6" fmla="*/ 271878 w 576678"/>
              <a:gd name="connsiteY6" fmla="*/ 360218 h 1912186"/>
              <a:gd name="connsiteX7" fmla="*/ 244169 w 576678"/>
              <a:gd name="connsiteY7" fmla="*/ 369454 h 1912186"/>
              <a:gd name="connsiteX8" fmla="*/ 207223 w 576678"/>
              <a:gd name="connsiteY8" fmla="*/ 397163 h 1912186"/>
              <a:gd name="connsiteX9" fmla="*/ 151805 w 576678"/>
              <a:gd name="connsiteY9" fmla="*/ 443345 h 1912186"/>
              <a:gd name="connsiteX10" fmla="*/ 133333 w 576678"/>
              <a:gd name="connsiteY10" fmla="*/ 471054 h 1912186"/>
              <a:gd name="connsiteX11" fmla="*/ 105623 w 576678"/>
              <a:gd name="connsiteY11" fmla="*/ 480291 h 1912186"/>
              <a:gd name="connsiteX12" fmla="*/ 96387 w 576678"/>
              <a:gd name="connsiteY12" fmla="*/ 508000 h 1912186"/>
              <a:gd name="connsiteX13" fmla="*/ 68678 w 576678"/>
              <a:gd name="connsiteY13" fmla="*/ 526472 h 1912186"/>
              <a:gd name="connsiteX14" fmla="*/ 50205 w 576678"/>
              <a:gd name="connsiteY14" fmla="*/ 554181 h 1912186"/>
              <a:gd name="connsiteX15" fmla="*/ 13260 w 576678"/>
              <a:gd name="connsiteY15" fmla="*/ 637309 h 1912186"/>
              <a:gd name="connsiteX16" fmla="*/ 13260 w 576678"/>
              <a:gd name="connsiteY16" fmla="*/ 868218 h 1912186"/>
              <a:gd name="connsiteX17" fmla="*/ 22496 w 576678"/>
              <a:gd name="connsiteY17" fmla="*/ 895927 h 1912186"/>
              <a:gd name="connsiteX18" fmla="*/ 31733 w 576678"/>
              <a:gd name="connsiteY18" fmla="*/ 951345 h 1912186"/>
              <a:gd name="connsiteX19" fmla="*/ 40969 w 576678"/>
              <a:gd name="connsiteY19" fmla="*/ 1025236 h 1912186"/>
              <a:gd name="connsiteX20" fmla="*/ 50205 w 576678"/>
              <a:gd name="connsiteY20" fmla="*/ 1052945 h 1912186"/>
              <a:gd name="connsiteX21" fmla="*/ 59442 w 576678"/>
              <a:gd name="connsiteY21" fmla="*/ 1089891 h 1912186"/>
              <a:gd name="connsiteX22" fmla="*/ 77914 w 576678"/>
              <a:gd name="connsiteY22" fmla="*/ 1145309 h 1912186"/>
              <a:gd name="connsiteX23" fmla="*/ 87151 w 576678"/>
              <a:gd name="connsiteY23" fmla="*/ 1209963 h 1912186"/>
              <a:gd name="connsiteX24" fmla="*/ 114860 w 576678"/>
              <a:gd name="connsiteY24" fmla="*/ 1293091 h 1912186"/>
              <a:gd name="connsiteX25" fmla="*/ 133333 w 576678"/>
              <a:gd name="connsiteY25" fmla="*/ 1348509 h 1912186"/>
              <a:gd name="connsiteX26" fmla="*/ 188751 w 576678"/>
              <a:gd name="connsiteY26" fmla="*/ 1431636 h 1912186"/>
              <a:gd name="connsiteX27" fmla="*/ 225696 w 576678"/>
              <a:gd name="connsiteY27" fmla="*/ 1487054 h 1912186"/>
              <a:gd name="connsiteX28" fmla="*/ 253405 w 576678"/>
              <a:gd name="connsiteY28" fmla="*/ 1514763 h 1912186"/>
              <a:gd name="connsiteX29" fmla="*/ 281114 w 576678"/>
              <a:gd name="connsiteY29" fmla="*/ 1551709 h 1912186"/>
              <a:gd name="connsiteX30" fmla="*/ 299587 w 576678"/>
              <a:gd name="connsiteY30" fmla="*/ 1579418 h 1912186"/>
              <a:gd name="connsiteX31" fmla="*/ 327296 w 576678"/>
              <a:gd name="connsiteY31" fmla="*/ 1597891 h 1912186"/>
              <a:gd name="connsiteX32" fmla="*/ 373478 w 576678"/>
              <a:gd name="connsiteY32" fmla="*/ 1681018 h 1912186"/>
              <a:gd name="connsiteX33" fmla="*/ 401187 w 576678"/>
              <a:gd name="connsiteY33" fmla="*/ 1699491 h 1912186"/>
              <a:gd name="connsiteX34" fmla="*/ 428896 w 576678"/>
              <a:gd name="connsiteY34" fmla="*/ 1754909 h 1912186"/>
              <a:gd name="connsiteX35" fmla="*/ 447369 w 576678"/>
              <a:gd name="connsiteY35" fmla="*/ 1782618 h 1912186"/>
              <a:gd name="connsiteX36" fmla="*/ 475078 w 576678"/>
              <a:gd name="connsiteY36" fmla="*/ 1865745 h 1912186"/>
              <a:gd name="connsiteX37" fmla="*/ 484314 w 576678"/>
              <a:gd name="connsiteY37" fmla="*/ 1893454 h 1912186"/>
              <a:gd name="connsiteX38" fmla="*/ 576678 w 576678"/>
              <a:gd name="connsiteY38" fmla="*/ 1911927 h 19121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576678" h="1912186">
                <a:moveTo>
                  <a:pt x="447369" y="0"/>
                </a:moveTo>
                <a:cubicBezTo>
                  <a:pt x="453527" y="15394"/>
                  <a:pt x="464739" y="29638"/>
                  <a:pt x="465842" y="46181"/>
                </a:cubicBezTo>
                <a:cubicBezTo>
                  <a:pt x="467088" y="64874"/>
                  <a:pt x="462786" y="135420"/>
                  <a:pt x="447369" y="166254"/>
                </a:cubicBezTo>
                <a:cubicBezTo>
                  <a:pt x="441790" y="177411"/>
                  <a:pt x="405833" y="225798"/>
                  <a:pt x="401187" y="230909"/>
                </a:cubicBezTo>
                <a:cubicBezTo>
                  <a:pt x="380685" y="253461"/>
                  <a:pt x="353439" y="270204"/>
                  <a:pt x="336533" y="295563"/>
                </a:cubicBezTo>
                <a:cubicBezTo>
                  <a:pt x="312659" y="331373"/>
                  <a:pt x="328591" y="319761"/>
                  <a:pt x="290351" y="332509"/>
                </a:cubicBezTo>
                <a:cubicBezTo>
                  <a:pt x="284193" y="341745"/>
                  <a:pt x="280546" y="353283"/>
                  <a:pt x="271878" y="360218"/>
                </a:cubicBezTo>
                <a:cubicBezTo>
                  <a:pt x="264275" y="366300"/>
                  <a:pt x="252622" y="364624"/>
                  <a:pt x="244169" y="369454"/>
                </a:cubicBezTo>
                <a:cubicBezTo>
                  <a:pt x="230803" y="377091"/>
                  <a:pt x="218108" y="386278"/>
                  <a:pt x="207223" y="397163"/>
                </a:cubicBezTo>
                <a:cubicBezTo>
                  <a:pt x="156896" y="447490"/>
                  <a:pt x="204728" y="425705"/>
                  <a:pt x="151805" y="443345"/>
                </a:cubicBezTo>
                <a:cubicBezTo>
                  <a:pt x="145648" y="452581"/>
                  <a:pt x="142001" y="464119"/>
                  <a:pt x="133333" y="471054"/>
                </a:cubicBezTo>
                <a:cubicBezTo>
                  <a:pt x="125730" y="477136"/>
                  <a:pt x="112508" y="473406"/>
                  <a:pt x="105623" y="480291"/>
                </a:cubicBezTo>
                <a:cubicBezTo>
                  <a:pt x="98739" y="487175"/>
                  <a:pt x="102469" y="500398"/>
                  <a:pt x="96387" y="508000"/>
                </a:cubicBezTo>
                <a:cubicBezTo>
                  <a:pt x="89453" y="516668"/>
                  <a:pt x="77914" y="520315"/>
                  <a:pt x="68678" y="526472"/>
                </a:cubicBezTo>
                <a:cubicBezTo>
                  <a:pt x="62520" y="535708"/>
                  <a:pt x="54713" y="544037"/>
                  <a:pt x="50205" y="554181"/>
                </a:cubicBezTo>
                <a:cubicBezTo>
                  <a:pt x="6239" y="653106"/>
                  <a:pt x="55067" y="574600"/>
                  <a:pt x="13260" y="637309"/>
                </a:cubicBezTo>
                <a:cubicBezTo>
                  <a:pt x="-6754" y="737375"/>
                  <a:pt x="-1923" y="693619"/>
                  <a:pt x="13260" y="868218"/>
                </a:cubicBezTo>
                <a:cubicBezTo>
                  <a:pt x="14103" y="877917"/>
                  <a:pt x="20384" y="886423"/>
                  <a:pt x="22496" y="895927"/>
                </a:cubicBezTo>
                <a:cubicBezTo>
                  <a:pt x="26559" y="914209"/>
                  <a:pt x="29084" y="932806"/>
                  <a:pt x="31733" y="951345"/>
                </a:cubicBezTo>
                <a:cubicBezTo>
                  <a:pt x="35243" y="975918"/>
                  <a:pt x="36529" y="1000814"/>
                  <a:pt x="40969" y="1025236"/>
                </a:cubicBezTo>
                <a:cubicBezTo>
                  <a:pt x="42711" y="1034815"/>
                  <a:pt x="47530" y="1043584"/>
                  <a:pt x="50205" y="1052945"/>
                </a:cubicBezTo>
                <a:cubicBezTo>
                  <a:pt x="53692" y="1065151"/>
                  <a:pt x="55794" y="1077732"/>
                  <a:pt x="59442" y="1089891"/>
                </a:cubicBezTo>
                <a:cubicBezTo>
                  <a:pt x="65037" y="1108542"/>
                  <a:pt x="77914" y="1145309"/>
                  <a:pt x="77914" y="1145309"/>
                </a:cubicBezTo>
                <a:cubicBezTo>
                  <a:pt x="80993" y="1166860"/>
                  <a:pt x="82256" y="1188750"/>
                  <a:pt x="87151" y="1209963"/>
                </a:cubicBezTo>
                <a:cubicBezTo>
                  <a:pt x="87155" y="1209981"/>
                  <a:pt x="110239" y="1279228"/>
                  <a:pt x="114860" y="1293091"/>
                </a:cubicBezTo>
                <a:cubicBezTo>
                  <a:pt x="114862" y="1293096"/>
                  <a:pt x="133330" y="1348505"/>
                  <a:pt x="133333" y="1348509"/>
                </a:cubicBezTo>
                <a:lnTo>
                  <a:pt x="188751" y="1431636"/>
                </a:lnTo>
                <a:cubicBezTo>
                  <a:pt x="188754" y="1431641"/>
                  <a:pt x="225692" y="1487050"/>
                  <a:pt x="225696" y="1487054"/>
                </a:cubicBezTo>
                <a:cubicBezTo>
                  <a:pt x="234932" y="1496290"/>
                  <a:pt x="244904" y="1504845"/>
                  <a:pt x="253405" y="1514763"/>
                </a:cubicBezTo>
                <a:cubicBezTo>
                  <a:pt x="263423" y="1526451"/>
                  <a:pt x="272166" y="1539182"/>
                  <a:pt x="281114" y="1551709"/>
                </a:cubicBezTo>
                <a:cubicBezTo>
                  <a:pt x="287566" y="1560742"/>
                  <a:pt x="291738" y="1571569"/>
                  <a:pt x="299587" y="1579418"/>
                </a:cubicBezTo>
                <a:cubicBezTo>
                  <a:pt x="307436" y="1587267"/>
                  <a:pt x="318060" y="1591733"/>
                  <a:pt x="327296" y="1597891"/>
                </a:cubicBezTo>
                <a:cubicBezTo>
                  <a:pt x="336921" y="1626765"/>
                  <a:pt x="346257" y="1662871"/>
                  <a:pt x="373478" y="1681018"/>
                </a:cubicBezTo>
                <a:lnTo>
                  <a:pt x="401187" y="1699491"/>
                </a:lnTo>
                <a:cubicBezTo>
                  <a:pt x="454128" y="1778902"/>
                  <a:pt x="390656" y="1678429"/>
                  <a:pt x="428896" y="1754909"/>
                </a:cubicBezTo>
                <a:cubicBezTo>
                  <a:pt x="433860" y="1764838"/>
                  <a:pt x="441211" y="1773382"/>
                  <a:pt x="447369" y="1782618"/>
                </a:cubicBezTo>
                <a:lnTo>
                  <a:pt x="475078" y="1865745"/>
                </a:lnTo>
                <a:cubicBezTo>
                  <a:pt x="478157" y="1874981"/>
                  <a:pt x="475078" y="1890375"/>
                  <a:pt x="484314" y="1893454"/>
                </a:cubicBezTo>
                <a:cubicBezTo>
                  <a:pt x="551416" y="1915821"/>
                  <a:pt x="520261" y="1911927"/>
                  <a:pt x="576678" y="1911927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306768" y="1863377"/>
            <a:ext cx="9684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直导体棒，匀速直线运动</a:t>
            </a:r>
            <a:endParaRPr lang="zh-CN" altLang="en-US" dirty="0"/>
          </a:p>
        </p:txBody>
      </p:sp>
      <p:sp>
        <p:nvSpPr>
          <p:cNvPr id="62" name="文本框 61"/>
          <p:cNvSpPr txBox="1"/>
          <p:nvPr/>
        </p:nvSpPr>
        <p:spPr>
          <a:xfrm>
            <a:off x="4266322" y="4662918"/>
            <a:ext cx="9684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任意弯曲导体棒，匀速直线运动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" name="墨迹 4"/>
              <p14:cNvContentPartPr/>
              <p14:nvPr/>
            </p14:nvContentPartPr>
            <p14:xfrm>
              <a:off x="1369080" y="460800"/>
              <a:ext cx="10823400" cy="634968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59720" y="451440"/>
                <a:ext cx="10841400" cy="6369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1">
            <a:extLst>
              <a:ext uri="{FF2B5EF4-FFF2-40B4-BE49-F238E27FC236}">
                <a16:creationId xmlns:a16="http://schemas.microsoft.com/office/drawing/2014/main" xmlns="" id="{C162C52B-5CCA-448D-AB40-9B5841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16D4-502F-4A9E-9437-8EAE6BF2ED51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3314" name="Text Box 2">
            <a:extLst>
              <a:ext uri="{FF2B5EF4-FFF2-40B4-BE49-F238E27FC236}">
                <a16:creationId xmlns:a16="http://schemas.microsoft.com/office/drawing/2014/main" xmlns="" id="{F7F7F2AF-040B-42E4-8AF9-DADBE8A78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4256089"/>
            <a:ext cx="4175125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根据楞次定律，判断感应电动势的方向</a:t>
            </a:r>
          </a:p>
        </p:txBody>
      </p:sp>
      <p:grpSp>
        <p:nvGrpSpPr>
          <p:cNvPr id="13349" name="Group 37">
            <a:extLst>
              <a:ext uri="{FF2B5EF4-FFF2-40B4-BE49-F238E27FC236}">
                <a16:creationId xmlns:a16="http://schemas.microsoft.com/office/drawing/2014/main" xmlns="" id="{D62F4E15-965A-468E-A097-315E5A123BAE}"/>
              </a:ext>
            </a:extLst>
          </p:cNvPr>
          <p:cNvGrpSpPr>
            <a:grpSpLocks/>
          </p:cNvGrpSpPr>
          <p:nvPr/>
        </p:nvGrpSpPr>
        <p:grpSpPr bwMode="auto">
          <a:xfrm>
            <a:off x="2208213" y="981076"/>
            <a:ext cx="7854950" cy="3013075"/>
            <a:chOff x="431" y="618"/>
            <a:chExt cx="4948" cy="1898"/>
          </a:xfrm>
        </p:grpSpPr>
        <p:sp>
          <p:nvSpPr>
            <p:cNvPr id="13318" name="Text Box 6">
              <a:extLst>
                <a:ext uri="{FF2B5EF4-FFF2-40B4-BE49-F238E27FC236}">
                  <a16:creationId xmlns:a16="http://schemas.microsoft.com/office/drawing/2014/main" xmlns="" id="{7A9D7517-E962-41C6-8AC3-23487BF1D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618"/>
              <a:ext cx="4948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一长为     的铜棒在磁感强度为      的均匀磁场中，以角速度      在与磁场方向垂直的平面上绕棒的一端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转动，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求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铜棒两端的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感应电动势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13319" name="Object 7">
              <a:extLst>
                <a:ext uri="{FF2B5EF4-FFF2-40B4-BE49-F238E27FC236}">
                  <a16:creationId xmlns:a16="http://schemas.microsoft.com/office/drawing/2014/main" xmlns="" id="{1B3FCC14-5E17-4100-99CC-6213C544D1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3" y="1122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4" name="公式" r:id="rId3" imgW="152280" imgH="139680" progId="Equation.3">
                    <p:embed/>
                  </p:oleObj>
                </mc:Choice>
                <mc:Fallback>
                  <p:oleObj name="公式" r:id="rId3" imgW="152280" imgH="139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1122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8">
              <a:extLst>
                <a:ext uri="{FF2B5EF4-FFF2-40B4-BE49-F238E27FC236}">
                  <a16:creationId xmlns:a16="http://schemas.microsoft.com/office/drawing/2014/main" xmlns="" id="{0628A81E-146F-46A7-8E89-4A8FD9722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5" y="709"/>
            <a:ext cx="24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5" name="Equation" r:id="rId5" imgW="139680" imgH="164880" progId="Equation.3">
                    <p:embed/>
                  </p:oleObj>
                </mc:Choice>
                <mc:Fallback>
                  <p:oleObj name="Equation" r:id="rId5" imgW="13968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709"/>
                          <a:ext cx="24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9">
              <a:extLst>
                <a:ext uri="{FF2B5EF4-FFF2-40B4-BE49-F238E27FC236}">
                  <a16:creationId xmlns:a16="http://schemas.microsoft.com/office/drawing/2014/main" xmlns="" id="{A24A179C-90B1-46A6-86D7-364F544E99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5" y="709"/>
            <a:ext cx="2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6" name="Equation" r:id="rId7" imgW="215640" imgH="266400" progId="Equation.3">
                    <p:embed/>
                  </p:oleObj>
                </mc:Choice>
                <mc:Fallback>
                  <p:oleObj name="Equation" r:id="rId7" imgW="215640" imgH="266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" y="709"/>
                          <a:ext cx="22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2" name="Group 10">
            <a:extLst>
              <a:ext uri="{FF2B5EF4-FFF2-40B4-BE49-F238E27FC236}">
                <a16:creationId xmlns:a16="http://schemas.microsoft.com/office/drawing/2014/main" xmlns="" id="{4F18C1FA-3EDA-4E6A-ABAA-F1FF1FE18BEE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349500"/>
            <a:ext cx="3505200" cy="2971800"/>
            <a:chOff x="3072" y="1392"/>
            <a:chExt cx="2208" cy="1872"/>
          </a:xfrm>
        </p:grpSpPr>
        <p:sp>
          <p:nvSpPr>
            <p:cNvPr id="13323" name="Rectangle 11">
              <a:extLst>
                <a:ext uri="{FF2B5EF4-FFF2-40B4-BE49-F238E27FC236}">
                  <a16:creationId xmlns:a16="http://schemas.microsoft.com/office/drawing/2014/main" xmlns="" id="{FF212AA3-6DD3-44B9-9513-C123A6B29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392"/>
              <a:ext cx="2208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Rectangle 12">
              <a:extLst>
                <a:ext uri="{FF2B5EF4-FFF2-40B4-BE49-F238E27FC236}">
                  <a16:creationId xmlns:a16="http://schemas.microsoft.com/office/drawing/2014/main" xmlns="" id="{576754B0-BFDF-43D8-BCC0-58DF8D0F2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488"/>
              <a:ext cx="2064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×     ×     ×     ×     ×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×     ×     ×     ×     ×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×     ×     ×     ×     ×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×     ×     ×     ×     ×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×     ×     ×     ×     ×</a:t>
              </a:r>
            </a:p>
          </p:txBody>
        </p:sp>
        <p:sp>
          <p:nvSpPr>
            <p:cNvPr id="13325" name="Oval 13">
              <a:extLst>
                <a:ext uri="{FF2B5EF4-FFF2-40B4-BE49-F238E27FC236}">
                  <a16:creationId xmlns:a16="http://schemas.microsoft.com/office/drawing/2014/main" xmlns="" id="{7D45EBA5-B146-4D19-A401-FC72B3381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440"/>
              <a:ext cx="1776" cy="1776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Oval 14">
              <a:extLst>
                <a:ext uri="{FF2B5EF4-FFF2-40B4-BE49-F238E27FC236}">
                  <a16:creationId xmlns:a16="http://schemas.microsoft.com/office/drawing/2014/main" xmlns="" id="{59F433DC-F6FD-4791-B2B7-D46F02581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440"/>
              <a:ext cx="1776" cy="17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Rectangle 15">
              <a:extLst>
                <a:ext uri="{FF2B5EF4-FFF2-40B4-BE49-F238E27FC236}">
                  <a16:creationId xmlns:a16="http://schemas.microsoft.com/office/drawing/2014/main" xmlns="" id="{341E59D3-5D15-46AE-B30E-3346FB22FD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284107">
              <a:off x="4080" y="2064"/>
              <a:ext cx="864" cy="48"/>
            </a:xfrm>
            <a:prstGeom prst="rect">
              <a:avLst/>
            </a:prstGeom>
            <a:solidFill>
              <a:srgbClr val="CC9900"/>
            </a:solidFill>
            <a:ln w="19050">
              <a:solidFill>
                <a:srgbClr val="99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AutoShape 16">
              <a:extLst>
                <a:ext uri="{FF2B5EF4-FFF2-40B4-BE49-F238E27FC236}">
                  <a16:creationId xmlns:a16="http://schemas.microsoft.com/office/drawing/2014/main" xmlns="" id="{8E921FB8-FF5D-45F5-ADD0-E9E622BF9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160"/>
              <a:ext cx="384" cy="432"/>
            </a:xfrm>
            <a:custGeom>
              <a:avLst/>
              <a:gdLst>
                <a:gd name="G0" fmla="+- -945669 0 0"/>
                <a:gd name="G1" fmla="+- 11428956 0 0"/>
                <a:gd name="G2" fmla="+- -945669 0 11428956"/>
                <a:gd name="G3" fmla="+- 10800 0 0"/>
                <a:gd name="G4" fmla="+- 0 0 -945669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8828 0 0"/>
                <a:gd name="G9" fmla="+- 0 0 11428956"/>
                <a:gd name="G10" fmla="+- 8828 0 2700"/>
                <a:gd name="G11" fmla="cos G10 -945669"/>
                <a:gd name="G12" fmla="sin G10 -945669"/>
                <a:gd name="G13" fmla="cos 13500 -945669"/>
                <a:gd name="G14" fmla="sin 13500 -945669"/>
                <a:gd name="G15" fmla="+- G11 10800 0"/>
                <a:gd name="G16" fmla="+- G12 10800 0"/>
                <a:gd name="G17" fmla="+- G13 10800 0"/>
                <a:gd name="G18" fmla="+- G14 10800 0"/>
                <a:gd name="G19" fmla="*/ 8828 1 2"/>
                <a:gd name="G20" fmla="+- G19 5400 0"/>
                <a:gd name="G21" fmla="cos G20 -945669"/>
                <a:gd name="G22" fmla="sin G20 -945669"/>
                <a:gd name="G23" fmla="+- G21 10800 0"/>
                <a:gd name="G24" fmla="+- G12 G23 G22"/>
                <a:gd name="G25" fmla="+- G22 G23 G11"/>
                <a:gd name="G26" fmla="cos 10800 -945669"/>
                <a:gd name="G27" fmla="sin 10800 -945669"/>
                <a:gd name="G28" fmla="cos 8828 -945669"/>
                <a:gd name="G29" fmla="sin 8828 -945669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11428956"/>
                <a:gd name="G36" fmla="sin G34 11428956"/>
                <a:gd name="G37" fmla="+/ 11428956 -945669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8828 G39"/>
                <a:gd name="G43" fmla="sin 8828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8921 w 21600"/>
                <a:gd name="T5" fmla="*/ 164 h 21600"/>
                <a:gd name="T6" fmla="*/ 1032 w 21600"/>
                <a:gd name="T7" fmla="*/ 11759 h 21600"/>
                <a:gd name="T8" fmla="*/ 9264 w 21600"/>
                <a:gd name="T9" fmla="*/ 2106 h 21600"/>
                <a:gd name="T10" fmla="*/ 23874 w 21600"/>
                <a:gd name="T11" fmla="*/ 7435 h 21600"/>
                <a:gd name="T12" fmla="*/ 21222 w 21600"/>
                <a:gd name="T13" fmla="*/ 11924 h 21600"/>
                <a:gd name="T14" fmla="*/ 16734 w 21600"/>
                <a:gd name="T15" fmla="*/ 9272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9349" y="8600"/>
                  </a:moveTo>
                  <a:cubicBezTo>
                    <a:pt x="18345" y="4698"/>
                    <a:pt x="14828" y="1972"/>
                    <a:pt x="10800" y="1972"/>
                  </a:cubicBezTo>
                  <a:cubicBezTo>
                    <a:pt x="5924" y="1972"/>
                    <a:pt x="1972" y="5924"/>
                    <a:pt x="1972" y="10800"/>
                  </a:cubicBezTo>
                  <a:cubicBezTo>
                    <a:pt x="1972" y="11088"/>
                    <a:pt x="1986" y="11375"/>
                    <a:pt x="2014" y="11662"/>
                  </a:cubicBezTo>
                  <a:lnTo>
                    <a:pt x="51" y="11855"/>
                  </a:lnTo>
                  <a:cubicBezTo>
                    <a:pt x="17" y="11504"/>
                    <a:pt x="0" y="11152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5728" y="0"/>
                    <a:pt x="20031" y="3336"/>
                    <a:pt x="21259" y="8108"/>
                  </a:cubicBezTo>
                  <a:lnTo>
                    <a:pt x="23874" y="7435"/>
                  </a:lnTo>
                  <a:lnTo>
                    <a:pt x="21222" y="11924"/>
                  </a:lnTo>
                  <a:lnTo>
                    <a:pt x="16734" y="9272"/>
                  </a:lnTo>
                  <a:lnTo>
                    <a:pt x="19349" y="8600"/>
                  </a:lnTo>
                  <a:close/>
                </a:path>
              </a:pathLst>
            </a:cu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9" name="Object 17">
              <a:extLst>
                <a:ext uri="{FF2B5EF4-FFF2-40B4-BE49-F238E27FC236}">
                  <a16:creationId xmlns:a16="http://schemas.microsoft.com/office/drawing/2014/main" xmlns="" id="{0AE70BA3-8674-44CA-9EBB-932BAA05D4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400"/>
            <a:ext cx="3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7" name="公式" r:id="rId9" imgW="152280" imgH="139680" progId="Equation.3">
                    <p:embed/>
                  </p:oleObj>
                </mc:Choice>
                <mc:Fallback>
                  <p:oleObj name="公式" r:id="rId9" imgW="152280" imgH="1396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00"/>
                          <a:ext cx="3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Text Box 18">
              <a:extLst>
                <a:ext uri="{FF2B5EF4-FFF2-40B4-BE49-F238E27FC236}">
                  <a16:creationId xmlns:a16="http://schemas.microsoft.com/office/drawing/2014/main" xmlns="" id="{82CC4605-BFD0-49A7-B494-E8E8022ACD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30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3331" name="Text Box 19">
              <a:extLst>
                <a:ext uri="{FF2B5EF4-FFF2-40B4-BE49-F238E27FC236}">
                  <a16:creationId xmlns:a16="http://schemas.microsoft.com/office/drawing/2014/main" xmlns="" id="{0632CE45-9E81-4FBF-8A08-2B924DBD4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63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graphicFrame>
          <p:nvGraphicFramePr>
            <p:cNvPr id="13332" name="Object 20">
              <a:extLst>
                <a:ext uri="{FF2B5EF4-FFF2-40B4-BE49-F238E27FC236}">
                  <a16:creationId xmlns:a16="http://schemas.microsoft.com/office/drawing/2014/main" xmlns="" id="{CC2C6935-6065-418E-B2D0-1D4F0CEA87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400"/>
            <a:ext cx="3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8" name="公式" r:id="rId10" imgW="152280" imgH="139680" progId="Equation.3">
                    <p:embed/>
                  </p:oleObj>
                </mc:Choice>
                <mc:Fallback>
                  <p:oleObj name="公式" r:id="rId10" imgW="152280" imgH="1396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00"/>
                          <a:ext cx="3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21">
              <a:extLst>
                <a:ext uri="{FF2B5EF4-FFF2-40B4-BE49-F238E27FC236}">
                  <a16:creationId xmlns:a16="http://schemas.microsoft.com/office/drawing/2014/main" xmlns="" id="{5255BCA4-07ED-4B0D-8902-B37893C800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9" y="2400"/>
            <a:ext cx="22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9" name="Equation" r:id="rId11" imgW="215640" imgH="266400" progId="Equation.3">
                    <p:embed/>
                  </p:oleObj>
                </mc:Choice>
                <mc:Fallback>
                  <p:oleObj name="Equation" r:id="rId11" imgW="215640" imgH="266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2400"/>
                          <a:ext cx="22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34" name="Group 22">
            <a:extLst>
              <a:ext uri="{FF2B5EF4-FFF2-40B4-BE49-F238E27FC236}">
                <a16:creationId xmlns:a16="http://schemas.microsoft.com/office/drawing/2014/main" xmlns="" id="{B78B90BB-AC59-4511-87C7-BF5444868788}"/>
              </a:ext>
            </a:extLst>
          </p:cNvPr>
          <p:cNvGrpSpPr>
            <a:grpSpLocks/>
          </p:cNvGrpSpPr>
          <p:nvPr/>
        </p:nvGrpSpPr>
        <p:grpSpPr bwMode="auto">
          <a:xfrm>
            <a:off x="6408738" y="5373688"/>
            <a:ext cx="3529012" cy="641350"/>
            <a:chOff x="3024" y="3312"/>
            <a:chExt cx="2256" cy="404"/>
          </a:xfrm>
        </p:grpSpPr>
        <p:sp>
          <p:nvSpPr>
            <p:cNvPr id="13335" name="Text Box 23">
              <a:extLst>
                <a:ext uri="{FF2B5EF4-FFF2-40B4-BE49-F238E27FC236}">
                  <a16:creationId xmlns:a16="http://schemas.microsoft.com/office/drawing/2014/main" xmlns="" id="{0A81FE15-1332-4D8B-9DD5-0B3D9DDE0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360"/>
              <a:ext cx="2256" cy="333"/>
            </a:xfrm>
            <a:prstGeom prst="rect">
              <a:avLst/>
            </a:prstGeom>
            <a:solidFill>
              <a:srgbClr val="F6FDE9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方向 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O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          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P</a:t>
              </a:r>
            </a:p>
          </p:txBody>
        </p:sp>
        <p:graphicFrame>
          <p:nvGraphicFramePr>
            <p:cNvPr id="13336" name="Object 24">
              <a:extLst>
                <a:ext uri="{FF2B5EF4-FFF2-40B4-BE49-F238E27FC236}">
                  <a16:creationId xmlns:a16="http://schemas.microsoft.com/office/drawing/2014/main" xmlns="" id="{EFB18FF4-B185-4B0F-9DC0-6A3045B542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4" y="3312"/>
            <a:ext cx="34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0" name="Equation" r:id="rId13" imgW="139680" imgH="215640" progId="Equation.3">
                    <p:embed/>
                  </p:oleObj>
                </mc:Choice>
                <mc:Fallback>
                  <p:oleObj name="Equation" r:id="rId13" imgW="139680" imgH="2156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3312"/>
                          <a:ext cx="340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Line 25">
              <a:extLst>
                <a:ext uri="{FF2B5EF4-FFF2-40B4-BE49-F238E27FC236}">
                  <a16:creationId xmlns:a16="http://schemas.microsoft.com/office/drawing/2014/main" xmlns="" id="{F56F9EEF-0C30-4C08-9585-3C49F9175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552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38" name="Group 26">
            <a:extLst>
              <a:ext uri="{FF2B5EF4-FFF2-40B4-BE49-F238E27FC236}">
                <a16:creationId xmlns:a16="http://schemas.microsoft.com/office/drawing/2014/main" xmlns="" id="{EEB48EF6-B943-4000-B4F6-FF7FA998DE30}"/>
              </a:ext>
            </a:extLst>
          </p:cNvPr>
          <p:cNvGrpSpPr>
            <a:grpSpLocks/>
          </p:cNvGrpSpPr>
          <p:nvPr/>
        </p:nvGrpSpPr>
        <p:grpSpPr bwMode="auto">
          <a:xfrm>
            <a:off x="8229601" y="2852738"/>
            <a:ext cx="1204913" cy="1568450"/>
            <a:chOff x="4224" y="1708"/>
            <a:chExt cx="759" cy="988"/>
          </a:xfrm>
        </p:grpSpPr>
        <p:sp>
          <p:nvSpPr>
            <p:cNvPr id="13339" name="Line 27">
              <a:extLst>
                <a:ext uri="{FF2B5EF4-FFF2-40B4-BE49-F238E27FC236}">
                  <a16:creationId xmlns:a16="http://schemas.microsoft.com/office/drawing/2014/main" xmlns="" id="{4FCB2C40-AF37-4FEA-9455-91E00E5B9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118"/>
              <a:ext cx="24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40" name="Object 28">
              <a:extLst>
                <a:ext uri="{FF2B5EF4-FFF2-40B4-BE49-F238E27FC236}">
                  <a16:creationId xmlns:a16="http://schemas.microsoft.com/office/drawing/2014/main" xmlns="" id="{F63585FE-4AA8-4860-BA3A-E86082D44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0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1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04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29">
              <a:extLst>
                <a:ext uri="{FF2B5EF4-FFF2-40B4-BE49-F238E27FC236}">
                  <a16:creationId xmlns:a16="http://schemas.microsoft.com/office/drawing/2014/main" xmlns="" id="{27052BCF-978B-49C0-A6A1-5A28DF8079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708"/>
            <a:ext cx="33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2" name="Equation" r:id="rId17" imgW="342720" imgH="330120" progId="Equation.3">
                    <p:embed/>
                  </p:oleObj>
                </mc:Choice>
                <mc:Fallback>
                  <p:oleObj name="Equation" r:id="rId17" imgW="342720" imgH="33012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708"/>
                          <a:ext cx="33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AutoShape 30">
              <a:extLst>
                <a:ext uri="{FF2B5EF4-FFF2-40B4-BE49-F238E27FC236}">
                  <a16:creationId xmlns:a16="http://schemas.microsoft.com/office/drawing/2014/main" xmlns="" id="{5D7C6E10-7DC8-40C4-B4EB-8E3571E573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82869">
              <a:off x="4488" y="1944"/>
              <a:ext cx="96" cy="240"/>
            </a:xfrm>
            <a:prstGeom prst="upArrow">
              <a:avLst>
                <a:gd name="adj1" fmla="val 42704"/>
                <a:gd name="adj2" fmla="val 134375"/>
              </a:avLst>
            </a:prstGeom>
            <a:solidFill>
              <a:srgbClr val="FFFF99"/>
            </a:solidFill>
            <a:ln w="2857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墨迹 1"/>
              <p14:cNvContentPartPr/>
              <p14:nvPr/>
            </p14:nvContentPartPr>
            <p14:xfrm>
              <a:off x="1168560" y="1490400"/>
              <a:ext cx="10910520" cy="4541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159560" y="1483920"/>
                <a:ext cx="10923840" cy="4554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D83E79D-C2EB-438B-AE42-AEE5CD153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199456" y="404664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方法</a:t>
            </a:r>
            <a:r>
              <a:rPr lang="en-US" altLang="zh-CN" sz="2400" dirty="0" smtClean="0"/>
              <a:t>1   </a:t>
            </a:r>
            <a:r>
              <a:rPr lang="zh-CN" altLang="en-US" sz="2400" dirty="0" smtClean="0"/>
              <a:t>动生电动势方法计算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1155240" y="725400"/>
              <a:ext cx="7056720" cy="495756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45520" y="719280"/>
                <a:ext cx="7075080" cy="497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501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271464" y="260648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方法</a:t>
            </a:r>
            <a:r>
              <a:rPr lang="en-US" altLang="zh-CN" sz="2400" dirty="0" smtClean="0"/>
              <a:t>2   </a:t>
            </a:r>
            <a:r>
              <a:rPr lang="zh-CN" altLang="en-US" sz="2400" dirty="0" smtClean="0"/>
              <a:t>电磁感应定律计算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627120" y="596520"/>
              <a:ext cx="11259000" cy="608976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0640" y="589320"/>
                <a:ext cx="11272320" cy="610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676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90AB9-3223-4C26-BCEE-35A1A7522793}" type="slidenum">
              <a:rPr lang="en-US" altLang="zh-CN" smtClean="0"/>
              <a:pPr/>
              <a:t>9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045080" y="648000"/>
              <a:ext cx="9909360" cy="45097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6800" y="637920"/>
                <a:ext cx="9924840" cy="452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147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</TotalTime>
  <Words>779</Words>
  <Application>Microsoft Office PowerPoint</Application>
  <PresentationFormat>自定义</PresentationFormat>
  <Paragraphs>206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4" baseType="lpstr">
      <vt:lpstr>1_默认设计模板</vt:lpstr>
      <vt:lpstr>默认设计模板</vt:lpstr>
      <vt:lpstr>2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朱纯</dc:creator>
  <cp:lastModifiedBy>USER-</cp:lastModifiedBy>
  <cp:revision>69</cp:revision>
  <dcterms:created xsi:type="dcterms:W3CDTF">2005-09-11T15:39:18Z</dcterms:created>
  <dcterms:modified xsi:type="dcterms:W3CDTF">2019-11-13T03:59:53Z</dcterms:modified>
</cp:coreProperties>
</file>